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8CBE13A" w14:textId="60FD684F" w:rsidR="00A111B6" w:rsidRPr="009C0537" w:rsidRDefault="009C0537" w:rsidP="00A111B6">
      <w:pPr>
        <w:spacing w:after="0"/>
        <w:jc w:val="center"/>
        <w:rPr>
          <w:rFonts w:ascii="TH Sarabun New" w:hAnsi="TH Sarabun New" w:cs="TH Sarabun New"/>
          <w:b/>
          <w:bCs/>
          <w:color w:val="002060"/>
          <w:sz w:val="72"/>
          <w:szCs w:val="7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9C0537">
        <w:rPr>
          <w:rFonts w:ascii="TH Sarabun New" w:hAnsi="TH Sarabun New" w:cs="TH Sarabun New"/>
          <w:b/>
          <w:bCs/>
          <w:noProof/>
          <w:color w:val="002060"/>
          <w:sz w:val="72"/>
          <w:szCs w:val="7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mc:AlternateContent>
          <mc:Choice Requires="wps">
            <w:drawing>
              <wp:anchor distT="0" distB="0" distL="114300" distR="114300" simplePos="0" relativeHeight="251643904" behindDoc="1" locked="0" layoutInCell="1" allowOverlap="1" wp14:anchorId="73E5775E" wp14:editId="5087D3EA">
                <wp:simplePos x="0" y="0"/>
                <wp:positionH relativeFrom="column">
                  <wp:posOffset>-161925</wp:posOffset>
                </wp:positionH>
                <wp:positionV relativeFrom="paragraph">
                  <wp:posOffset>-91440</wp:posOffset>
                </wp:positionV>
                <wp:extent cx="6299200" cy="9601200"/>
                <wp:effectExtent l="19050" t="19050" r="25400" b="19050"/>
                <wp:wrapNone/>
                <wp:docPr id="38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99200" cy="9601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AFF48D6" id="Rectangle 2" o:spid="_x0000_s1026" style="position:absolute;margin-left:-12.75pt;margin-top:-7.2pt;width:496pt;height:756pt;z-index:-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" strokecolor="#0070c0" strokeweight="2.25pt"/>
            </w:pict>
          </mc:Fallback>
        </mc:AlternateContent>
      </w:r>
      <w:r w:rsidR="00A111B6" w:rsidRPr="009C0537">
        <w:rPr>
          <w:rFonts w:ascii="TH Sarabun New" w:hAnsi="TH Sarabun New" w:cs="TH Sarabun New"/>
          <w:b/>
          <w:bCs/>
          <w:color w:val="002060"/>
          <w:sz w:val="72"/>
          <w:szCs w:val="72"/>
          <w:cs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รายงานสรุปผลการดำเนินโครงการ</w:t>
      </w:r>
    </w:p>
    <w:p w14:paraId="708C4E80" w14:textId="77777777" w:rsidR="00A111B6" w:rsidRPr="009C0537" w:rsidRDefault="00FC513B" w:rsidP="00A111B6">
      <w:pPr>
        <w:spacing w:after="0"/>
        <w:jc w:val="center"/>
        <w:rPr>
          <w:rFonts w:ascii="TH Sarabun New" w:hAnsi="TH Sarabun New" w:cs="TH Sarabun New"/>
          <w:b/>
          <w:bCs/>
          <w:color w:val="002060"/>
          <w:sz w:val="84"/>
          <w:szCs w:val="84"/>
          <w:cs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9C0537">
        <w:rPr>
          <w:rFonts w:ascii="TH Sarabun New" w:hAnsi="TH Sarabun New" w:cs="TH Sarabun New"/>
          <w:b/>
          <w:bCs/>
          <w:color w:val="002060"/>
          <w:sz w:val="84"/>
          <w:szCs w:val="84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……………………………………………..</w:t>
      </w:r>
    </w:p>
    <w:p w14:paraId="51AC7BEF" w14:textId="6C1A7B43" w:rsidR="00A111B6" w:rsidRPr="009C0537" w:rsidRDefault="009C0537" w:rsidP="00A111B6">
      <w:pPr>
        <w:spacing w:after="0"/>
        <w:jc w:val="center"/>
        <w:rPr>
          <w:rFonts w:ascii="TH Sarabun New" w:hAnsi="TH Sarabun New" w:cs="TH Sarabun New"/>
          <w:b/>
          <w:bCs/>
          <w:color w:val="002060"/>
          <w:sz w:val="60"/>
          <w:szCs w:val="6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9504" behindDoc="0" locked="0" layoutInCell="1" allowOverlap="1" wp14:anchorId="452139E6" wp14:editId="465E6D9C">
                <wp:simplePos x="0" y="0"/>
                <wp:positionH relativeFrom="column">
                  <wp:align>center</wp:align>
                </wp:positionH>
                <wp:positionV relativeFrom="paragraph">
                  <wp:posOffset>561340</wp:posOffset>
                </wp:positionV>
                <wp:extent cx="4575175" cy="3319145"/>
                <wp:effectExtent l="2540" t="6350" r="3810" b="8255"/>
                <wp:wrapNone/>
                <wp:docPr id="37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5175" cy="33191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FB8049C" w14:textId="77777777" w:rsidR="00316FC7" w:rsidRPr="00FC513B" w:rsidRDefault="00316FC7" w:rsidP="00FC513B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72"/>
                                <w:szCs w:val="72"/>
                              </w:rPr>
                            </w:pPr>
                          </w:p>
                          <w:p w14:paraId="0195C79E" w14:textId="77777777" w:rsidR="00316FC7" w:rsidRPr="00FC513B" w:rsidRDefault="00316FC7" w:rsidP="00FC513B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sz w:val="72"/>
                                <w:szCs w:val="72"/>
                                <w:cs/>
                              </w:rPr>
                            </w:pPr>
                            <w:r w:rsidRPr="00FC513B">
                              <w:rPr>
                                <w:rFonts w:ascii="TH Sarabun New" w:hAnsi="TH Sarabun New" w:cs="TH Sarabun New"/>
                                <w:sz w:val="72"/>
                                <w:szCs w:val="72"/>
                                <w:cs/>
                              </w:rPr>
                              <w:t>(ใส่รูปภาพ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52139E6" id="_x0000_t202" coordsize="21600,21600" o:spt="202" path="m,l,21600r21600,l21600,xe">
                <v:stroke joinstyle="miter"/>
                <v:path gradientshapeok="t" o:connecttype="rect"/>
              </v:shapetype>
              <v:shape id="กล่องข้อความ 2" o:spid="_x0000_s1026" type="#_x0000_t202" style="position:absolute;left:0;text-align:left;margin-left:0;margin-top:44.2pt;width:360.25pt;height:261.35pt;z-index:251669504;visibility:visible;mso-wrap-style:square;mso-width-percent:0;mso-height-percent:0;mso-wrap-distance-left:9pt;mso-wrap-distance-top:3.6pt;mso-wrap-distance-right:9pt;mso-wrap-distance-bottom:3.6pt;mso-position-horizontal:center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">
                <v:textbox>
                  <w:txbxContent>
                    <w:p w14:paraId="6FB8049C" w14:textId="77777777" w:rsidR="00316FC7" w:rsidRPr="00FC513B" w:rsidRDefault="00316FC7" w:rsidP="00FC513B">
                      <w:pPr>
                        <w:jc w:val="center"/>
                        <w:rPr>
                          <w:rFonts w:ascii="TH Sarabun New" w:hAnsi="TH Sarabun New" w:cs="TH Sarabun New"/>
                          <w:sz w:val="72"/>
                          <w:szCs w:val="72"/>
                        </w:rPr>
                      </w:pPr>
                    </w:p>
                    <w:p w14:paraId="0195C79E" w14:textId="77777777" w:rsidR="00316FC7" w:rsidRPr="00FC513B" w:rsidRDefault="00316FC7" w:rsidP="00FC513B">
                      <w:pPr>
                        <w:jc w:val="center"/>
                        <w:rPr>
                          <w:rFonts w:ascii="TH Sarabun New" w:hAnsi="TH Sarabun New" w:cs="TH Sarabun New"/>
                          <w:sz w:val="72"/>
                          <w:szCs w:val="72"/>
                          <w:cs/>
                        </w:rPr>
                      </w:pPr>
                      <w:r w:rsidRPr="00FC513B">
                        <w:rPr>
                          <w:rFonts w:ascii="TH Sarabun New" w:hAnsi="TH Sarabun New" w:cs="TH Sarabun New"/>
                          <w:sz w:val="72"/>
                          <w:szCs w:val="72"/>
                          <w:cs/>
                        </w:rPr>
                        <w:t>(ใส่รูปภาพ)</w:t>
                      </w:r>
                    </w:p>
                  </w:txbxContent>
                </v:textbox>
              </v:shape>
            </w:pict>
          </mc:Fallback>
        </mc:AlternateContent>
      </w:r>
      <w:r w:rsidR="00A111B6" w:rsidRPr="009C0537">
        <w:rPr>
          <w:rFonts w:ascii="TH Sarabun New" w:hAnsi="TH Sarabun New" w:cs="TH Sarabun New"/>
          <w:b/>
          <w:bCs/>
          <w:color w:val="002060"/>
          <w:sz w:val="60"/>
          <w:szCs w:val="60"/>
          <w:cs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ประจำปีการศึกษา ๒๕</w:t>
      </w:r>
      <w:r w:rsidR="006F0F26" w:rsidRPr="009C0537">
        <w:rPr>
          <w:rFonts w:ascii="TH Sarabun New" w:hAnsi="TH Sarabun New" w:cs="TH Sarabun New" w:hint="cs"/>
          <w:b/>
          <w:bCs/>
          <w:color w:val="002060"/>
          <w:sz w:val="60"/>
          <w:szCs w:val="60"/>
          <w:cs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๖</w:t>
      </w:r>
      <w:r w:rsidR="000D5F06">
        <w:rPr>
          <w:rFonts w:ascii="TH Sarabun New" w:hAnsi="TH Sarabun New" w:cs="TH Sarabun New" w:hint="cs"/>
          <w:b/>
          <w:bCs/>
          <w:color w:val="002060"/>
          <w:sz w:val="60"/>
          <w:szCs w:val="60"/>
          <w:cs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๖</w:t>
      </w:r>
      <w:r w:rsidR="00316FC7" w:rsidRPr="009C0537">
        <w:rPr>
          <w:rFonts w:ascii="TH Sarabun New" w:hAnsi="TH Sarabun New" w:cs="TH Sarabun New" w:hint="cs"/>
          <w:b/>
          <w:bCs/>
          <w:color w:val="002060"/>
          <w:sz w:val="60"/>
          <w:szCs w:val="60"/>
          <w:cs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   </w:t>
      </w:r>
    </w:p>
    <w:p w14:paraId="611B6E57" w14:textId="77777777" w:rsidR="00A111B6" w:rsidRPr="009C0537" w:rsidRDefault="00A111B6" w:rsidP="00A111B6">
      <w:pPr>
        <w:spacing w:after="0"/>
        <w:jc w:val="center"/>
        <w:rPr>
          <w:rFonts w:ascii="TH Sarabun New" w:hAnsi="TH Sarabun New" w:cs="TH Sarabun New"/>
          <w:b/>
          <w:bCs/>
          <w:color w:val="002060"/>
          <w:sz w:val="60"/>
          <w:szCs w:val="60"/>
          <w:cs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14:paraId="7464FCBC" w14:textId="77777777" w:rsidR="00A111B6" w:rsidRPr="009C0537" w:rsidRDefault="00A111B6" w:rsidP="00A111B6">
      <w:pPr>
        <w:spacing w:after="0"/>
        <w:jc w:val="center"/>
        <w:rPr>
          <w:rFonts w:ascii="TH Sarabun New" w:hAnsi="TH Sarabun New" w:cs="TH Sarabun New"/>
          <w:b/>
          <w:bCs/>
          <w:color w:val="002060"/>
          <w:sz w:val="60"/>
          <w:szCs w:val="60"/>
          <w:cs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14:paraId="61409F2C" w14:textId="77777777" w:rsidR="00A111B6" w:rsidRPr="009C0537" w:rsidRDefault="00A111B6" w:rsidP="00A111B6">
      <w:pPr>
        <w:spacing w:after="0"/>
        <w:jc w:val="center"/>
        <w:rPr>
          <w:rFonts w:ascii="TH Sarabun New" w:hAnsi="TH Sarabun New" w:cs="TH Sarabun New"/>
          <w:b/>
          <w:bCs/>
          <w:color w:val="002060"/>
          <w:sz w:val="60"/>
          <w:szCs w:val="6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14:paraId="072743F6" w14:textId="77777777" w:rsidR="00A111B6" w:rsidRPr="009C0537" w:rsidRDefault="00A111B6" w:rsidP="00A111B6">
      <w:pPr>
        <w:spacing w:after="0"/>
        <w:jc w:val="center"/>
        <w:rPr>
          <w:rFonts w:ascii="TH Sarabun New" w:hAnsi="TH Sarabun New" w:cs="TH Sarabun New"/>
          <w:b/>
          <w:bCs/>
          <w:color w:val="002060"/>
          <w:sz w:val="60"/>
          <w:szCs w:val="6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14:paraId="235664AF" w14:textId="4933D5CC" w:rsidR="0047773D" w:rsidRDefault="0047773D" w:rsidP="00535E67">
      <w:pPr>
        <w:spacing w:after="0"/>
        <w:rPr>
          <w:rFonts w:ascii="TH Sarabun New" w:hAnsi="TH Sarabun New" w:cs="TH Sarabun New"/>
          <w:b/>
          <w:bCs/>
          <w:color w:val="002060"/>
          <w:sz w:val="60"/>
          <w:szCs w:val="6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14:paraId="649DC813" w14:textId="77777777" w:rsidR="00535E67" w:rsidRPr="009C0537" w:rsidRDefault="00535E67" w:rsidP="00535E67">
      <w:pPr>
        <w:spacing w:after="0"/>
        <w:rPr>
          <w:rFonts w:ascii="TH Sarabun New" w:hAnsi="TH Sarabun New" w:cs="TH Sarabun New"/>
          <w:b/>
          <w:bCs/>
          <w:color w:val="002060"/>
          <w:sz w:val="16"/>
          <w:szCs w:val="16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14:paraId="446144A6" w14:textId="77777777" w:rsidR="0047773D" w:rsidRPr="009C0537" w:rsidRDefault="0047773D" w:rsidP="00A111B6">
      <w:pPr>
        <w:spacing w:after="0"/>
        <w:jc w:val="center"/>
        <w:rPr>
          <w:rFonts w:ascii="TH Sarabun New" w:hAnsi="TH Sarabun New" w:cs="TH Sarabun New"/>
          <w:b/>
          <w:bCs/>
          <w:color w:val="002060"/>
          <w:sz w:val="16"/>
          <w:szCs w:val="16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14:paraId="62935B2F" w14:textId="77777777" w:rsidR="0047773D" w:rsidRPr="009C0537" w:rsidRDefault="0047773D" w:rsidP="00A111B6">
      <w:pPr>
        <w:spacing w:after="0"/>
        <w:jc w:val="center"/>
        <w:rPr>
          <w:rFonts w:ascii="TH Sarabun New" w:hAnsi="TH Sarabun New" w:cs="TH Sarabun New"/>
          <w:b/>
          <w:bCs/>
          <w:color w:val="002060"/>
          <w:sz w:val="16"/>
          <w:szCs w:val="16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14:paraId="4A1E13D5" w14:textId="77777777" w:rsidR="00A111B6" w:rsidRPr="009C0537" w:rsidRDefault="00EB4250" w:rsidP="00A111B6">
      <w:pPr>
        <w:spacing w:after="0"/>
        <w:jc w:val="center"/>
        <w:rPr>
          <w:rFonts w:ascii="TH Sarabun New" w:hAnsi="TH Sarabun New" w:cs="TH Sarabun New"/>
          <w:b/>
          <w:bCs/>
          <w:color w:val="002060"/>
          <w:sz w:val="60"/>
          <w:szCs w:val="6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9C0537">
        <w:rPr>
          <w:rFonts w:ascii="TH Sarabun New" w:hAnsi="TH Sarabun New" w:cs="TH Sarabun New"/>
          <w:b/>
          <w:bCs/>
          <w:color w:val="002060"/>
          <w:sz w:val="60"/>
          <w:szCs w:val="60"/>
          <w:cs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ระดับชั้น  ปวช.๑  แผนกวิชา</w:t>
      </w:r>
      <w:r w:rsidR="00FC513B" w:rsidRPr="009C0537">
        <w:rPr>
          <w:rFonts w:ascii="TH Sarabun New" w:hAnsi="TH Sarabun New" w:cs="TH Sarabun New"/>
          <w:b/>
          <w:bCs/>
          <w:color w:val="002060"/>
          <w:sz w:val="60"/>
          <w:szCs w:val="6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………………</w:t>
      </w:r>
      <w:r w:rsidR="0039169C" w:rsidRPr="009C0537">
        <w:rPr>
          <w:rFonts w:ascii="TH Sarabun New" w:hAnsi="TH Sarabun New" w:cs="TH Sarabun New" w:hint="cs"/>
          <w:b/>
          <w:bCs/>
          <w:color w:val="002060"/>
          <w:sz w:val="60"/>
          <w:szCs w:val="60"/>
          <w:cs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ห้อง</w:t>
      </w:r>
      <w:r w:rsidR="00FC513B" w:rsidRPr="009C0537">
        <w:rPr>
          <w:rFonts w:ascii="TH Sarabun New" w:hAnsi="TH Sarabun New" w:cs="TH Sarabun New"/>
          <w:b/>
          <w:bCs/>
          <w:color w:val="002060"/>
          <w:sz w:val="60"/>
          <w:szCs w:val="6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…………..</w:t>
      </w:r>
      <w:r w:rsidRPr="009C0537">
        <w:rPr>
          <w:rFonts w:ascii="TH Sarabun New" w:hAnsi="TH Sarabun New" w:cs="TH Sarabun New"/>
          <w:b/>
          <w:bCs/>
          <w:color w:val="002060"/>
          <w:sz w:val="60"/>
          <w:szCs w:val="60"/>
          <w:cs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 </w:t>
      </w:r>
    </w:p>
    <w:p w14:paraId="7EEBB295" w14:textId="77777777" w:rsidR="00A111B6" w:rsidRPr="009C0537" w:rsidRDefault="00A111B6" w:rsidP="00A111B6">
      <w:pPr>
        <w:spacing w:after="0"/>
        <w:jc w:val="center"/>
        <w:rPr>
          <w:rFonts w:ascii="TH Sarabun New" w:hAnsi="TH Sarabun New" w:cs="TH Sarabun New"/>
          <w:b/>
          <w:bCs/>
          <w:color w:val="002060"/>
          <w:sz w:val="16"/>
          <w:szCs w:val="16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14:paraId="332F0706" w14:textId="10313FB3" w:rsidR="00EB4250" w:rsidRPr="009C0537" w:rsidRDefault="00EB4250" w:rsidP="00A111B6">
      <w:pPr>
        <w:spacing w:after="0"/>
        <w:jc w:val="center"/>
        <w:rPr>
          <w:rFonts w:ascii="TH Sarabun New" w:hAnsi="TH Sarabun New" w:cs="TH Sarabun New"/>
          <w:b/>
          <w:bCs/>
          <w:color w:val="002060"/>
          <w:sz w:val="60"/>
          <w:szCs w:val="6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9C0537">
        <w:rPr>
          <w:rFonts w:ascii="TH Sarabun New" w:hAnsi="TH Sarabun New" w:cs="TH Sarabun New"/>
          <w:b/>
          <w:bCs/>
          <w:color w:val="002060"/>
          <w:sz w:val="60"/>
          <w:szCs w:val="60"/>
          <w:cs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ประจำปีการศึกษา  ๒/๒๕</w:t>
      </w:r>
      <w:r w:rsidR="006F0F26" w:rsidRPr="009C0537">
        <w:rPr>
          <w:rFonts w:ascii="TH Sarabun New" w:hAnsi="TH Sarabun New" w:cs="TH Sarabun New" w:hint="cs"/>
          <w:b/>
          <w:bCs/>
          <w:color w:val="002060"/>
          <w:sz w:val="60"/>
          <w:szCs w:val="60"/>
          <w:cs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๖</w:t>
      </w:r>
      <w:r w:rsidR="000D5F06">
        <w:rPr>
          <w:rFonts w:ascii="TH Sarabun New" w:hAnsi="TH Sarabun New" w:cs="TH Sarabun New" w:hint="cs"/>
          <w:b/>
          <w:bCs/>
          <w:color w:val="002060"/>
          <w:sz w:val="60"/>
          <w:szCs w:val="60"/>
          <w:cs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๖</w:t>
      </w:r>
    </w:p>
    <w:p w14:paraId="2E2D45A0" w14:textId="54833582" w:rsidR="00A111B6" w:rsidRPr="009C0537" w:rsidRDefault="00A111B6" w:rsidP="00A111B6">
      <w:pPr>
        <w:spacing w:after="0"/>
        <w:jc w:val="center"/>
        <w:rPr>
          <w:rFonts w:ascii="TH Sarabun New" w:hAnsi="TH Sarabun New" w:cs="TH Sarabun New"/>
          <w:b/>
          <w:bCs/>
          <w:color w:val="002060"/>
          <w:sz w:val="60"/>
          <w:szCs w:val="6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9C0537">
        <w:rPr>
          <w:rFonts w:ascii="TH Sarabun New" w:hAnsi="TH Sarabun New" w:cs="TH Sarabun New"/>
          <w:b/>
          <w:bCs/>
          <w:color w:val="002060"/>
          <w:sz w:val="60"/>
          <w:szCs w:val="60"/>
          <w:cs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งาน</w:t>
      </w:r>
      <w:r w:rsidR="00D213B4">
        <w:rPr>
          <w:rFonts w:ascii="TH Sarabun New" w:hAnsi="TH Sarabun New" w:cs="TH Sarabun New" w:hint="cs"/>
          <w:b/>
          <w:bCs/>
          <w:color w:val="002060"/>
          <w:sz w:val="60"/>
          <w:szCs w:val="60"/>
          <w:cs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ลูกเสือวิสามัญ</w:t>
      </w:r>
    </w:p>
    <w:p w14:paraId="19D4D9CD" w14:textId="466ADD44" w:rsidR="00A111B6" w:rsidRPr="009C0537" w:rsidRDefault="00D213B4" w:rsidP="00A111B6">
      <w:pPr>
        <w:spacing w:after="0"/>
        <w:jc w:val="center"/>
        <w:rPr>
          <w:rFonts w:ascii="TH Sarabun New" w:hAnsi="TH Sarabun New" w:cs="TH Sarabun New"/>
          <w:b/>
          <w:bCs/>
          <w:color w:val="002060"/>
          <w:sz w:val="60"/>
          <w:szCs w:val="6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>
        <w:rPr>
          <w:rFonts w:ascii="TH Sarabun New" w:hAnsi="TH Sarabun New" w:cs="TH Sarabun New" w:hint="cs"/>
          <w:b/>
          <w:bCs/>
          <w:color w:val="002060"/>
          <w:sz w:val="60"/>
          <w:szCs w:val="60"/>
          <w:cs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ฝ่ายพัฒนากิจการนักเรียน นักศึกษา</w:t>
      </w:r>
    </w:p>
    <w:p w14:paraId="15B45CAD" w14:textId="77777777" w:rsidR="00A111B6" w:rsidRPr="009C0537" w:rsidRDefault="00A111B6" w:rsidP="00A111B6">
      <w:pPr>
        <w:spacing w:after="0"/>
        <w:jc w:val="center"/>
        <w:rPr>
          <w:rFonts w:ascii="TH Sarabun New" w:hAnsi="TH Sarabun New" w:cs="TH Sarabun New"/>
          <w:b/>
          <w:bCs/>
          <w:color w:val="002060"/>
          <w:sz w:val="60"/>
          <w:szCs w:val="6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9C0537">
        <w:rPr>
          <w:rFonts w:ascii="TH Sarabun New" w:hAnsi="TH Sarabun New" w:cs="TH Sarabun New"/>
          <w:b/>
          <w:bCs/>
          <w:color w:val="002060"/>
          <w:sz w:val="60"/>
          <w:szCs w:val="60"/>
          <w:cs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วิทยาลัยอาชีวศึกษานครราชสีมา</w:t>
      </w:r>
    </w:p>
    <w:p w14:paraId="43540C19" w14:textId="77777777" w:rsidR="002E5454" w:rsidRPr="009C0537" w:rsidRDefault="002E5454" w:rsidP="00A111B6">
      <w:pPr>
        <w:spacing w:after="0"/>
        <w:jc w:val="center"/>
        <w:rPr>
          <w:rFonts w:ascii="TH Sarabun New" w:hAnsi="TH Sarabun New" w:cs="TH Sarabun New"/>
          <w:b/>
          <w:bCs/>
          <w:color w:val="002060"/>
          <w:sz w:val="60"/>
          <w:szCs w:val="6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14:paraId="0A60FE37" w14:textId="77777777" w:rsidR="002E5454" w:rsidRPr="009C0537" w:rsidRDefault="002E5454" w:rsidP="00A111B6">
      <w:pPr>
        <w:spacing w:after="0"/>
        <w:jc w:val="center"/>
        <w:rPr>
          <w:rFonts w:ascii="TH Sarabun New" w:hAnsi="TH Sarabun New" w:cs="TH Sarabun New"/>
          <w:b/>
          <w:bCs/>
          <w:color w:val="002060"/>
          <w:sz w:val="60"/>
          <w:szCs w:val="6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14:paraId="4605435F" w14:textId="77777777" w:rsidR="00A5267E" w:rsidRPr="009C0537" w:rsidRDefault="00A5267E" w:rsidP="00A5267E">
      <w:pPr>
        <w:spacing w:after="0"/>
        <w:jc w:val="center"/>
        <w:rPr>
          <w:rFonts w:ascii="TH Sarabun New" w:hAnsi="TH Sarabun New" w:cs="TH Sarabun New"/>
          <w:b/>
          <w:bCs/>
          <w:color w:val="002060"/>
          <w:sz w:val="60"/>
          <w:szCs w:val="6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14:paraId="52F6609D" w14:textId="77777777" w:rsidR="00A5267E" w:rsidRPr="009C0537" w:rsidRDefault="00A5267E" w:rsidP="00A5267E">
      <w:pPr>
        <w:spacing w:after="0"/>
        <w:jc w:val="center"/>
        <w:rPr>
          <w:rFonts w:ascii="TH Sarabun New" w:hAnsi="TH Sarabun New" w:cs="TH Sarabun New"/>
          <w:b/>
          <w:bCs/>
          <w:color w:val="002060"/>
          <w:sz w:val="60"/>
          <w:szCs w:val="6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14:paraId="50E53D5A" w14:textId="77777777" w:rsidR="00A5267E" w:rsidRPr="009C0537" w:rsidRDefault="00A5267E" w:rsidP="00A5267E">
      <w:pPr>
        <w:spacing w:after="0"/>
        <w:jc w:val="center"/>
        <w:rPr>
          <w:rFonts w:ascii="TH Sarabun New" w:hAnsi="TH Sarabun New" w:cs="TH Sarabun New"/>
          <w:b/>
          <w:bCs/>
          <w:color w:val="002060"/>
          <w:sz w:val="60"/>
          <w:szCs w:val="6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14:paraId="056F8921" w14:textId="77777777" w:rsidR="00A5267E" w:rsidRPr="009C0537" w:rsidRDefault="00A5267E" w:rsidP="00A5267E">
      <w:pPr>
        <w:spacing w:after="0"/>
        <w:jc w:val="center"/>
        <w:rPr>
          <w:rFonts w:ascii="TH Sarabun New" w:hAnsi="TH Sarabun New" w:cs="TH Sarabun New"/>
          <w:b/>
          <w:bCs/>
          <w:color w:val="002060"/>
          <w:sz w:val="60"/>
          <w:szCs w:val="6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14:paraId="22EC6BE4" w14:textId="06F42894" w:rsidR="00A5267E" w:rsidRPr="009C0537" w:rsidRDefault="009C0537" w:rsidP="00A5267E">
      <w:pPr>
        <w:spacing w:after="0"/>
        <w:jc w:val="center"/>
        <w:rPr>
          <w:rFonts w:ascii="TH Sarabun New" w:hAnsi="TH Sarabun New" w:cs="TH Sarabun New"/>
          <w:b/>
          <w:bCs/>
          <w:color w:val="002060"/>
          <w:sz w:val="60"/>
          <w:szCs w:val="6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9C0537">
        <w:rPr>
          <w:rFonts w:ascii="TH Sarabun New" w:hAnsi="TH Sarabun New" w:cs="TH Sarabun New"/>
          <w:b/>
          <w:bCs/>
          <w:noProof/>
          <w:color w:val="002060"/>
          <w:sz w:val="60"/>
          <w:szCs w:val="6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6B703FF" wp14:editId="7E8D1F3B">
                <wp:simplePos x="0" y="0"/>
                <wp:positionH relativeFrom="margin">
                  <wp:posOffset>495935</wp:posOffset>
                </wp:positionH>
                <wp:positionV relativeFrom="margin">
                  <wp:posOffset>2383790</wp:posOffset>
                </wp:positionV>
                <wp:extent cx="4479925" cy="1085850"/>
                <wp:effectExtent l="23495" t="17780" r="20955" b="20320"/>
                <wp:wrapSquare wrapText="bothSides"/>
                <wp:docPr id="36" name="AutoShape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479925" cy="10858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271899D9" w14:textId="77777777" w:rsidR="00316FC7" w:rsidRPr="00F04FD9" w:rsidRDefault="00316FC7" w:rsidP="00A5267E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72"/>
                                <w:szCs w:val="72"/>
                              </w:rPr>
                            </w:pPr>
                            <w:r w:rsidRPr="00F04FD9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72"/>
                                <w:szCs w:val="72"/>
                                <w:cs/>
                              </w:rPr>
                              <w:t>๑</w:t>
                            </w:r>
                            <w:r w:rsidRPr="00F04FD9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72"/>
                                <w:szCs w:val="72"/>
                              </w:rPr>
                              <w:t>.</w:t>
                            </w:r>
                            <w:r w:rsidRPr="00F04FD9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72"/>
                                <w:szCs w:val="72"/>
                                <w:cs/>
                              </w:rPr>
                              <w:t xml:space="preserve">  รายงานผลการดำเนินงาน</w:t>
                            </w:r>
                          </w:p>
                          <w:p w14:paraId="75D2CF54" w14:textId="77777777" w:rsidR="00316FC7" w:rsidRPr="00F04FD9" w:rsidRDefault="00316FC7" w:rsidP="00A5267E">
                            <w:pPr>
                              <w:jc w:val="center"/>
                              <w:rPr>
                                <w:rFonts w:ascii="TH Sarabun New" w:hAnsi="TH Sarabun New" w:cs="TH Sarabun New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6B703FF" id="AutoShape 40" o:spid="_x0000_s1027" style="position:absolute;left:0;text-align:left;margin-left:39.05pt;margin-top:187.7pt;width:352.75pt;height:85.5pt;z-index:2516643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" strokeweight="3pt">
                <v:textbox>
                  <w:txbxContent>
                    <w:p w14:paraId="271899D9" w14:textId="77777777" w:rsidR="00316FC7" w:rsidRPr="00F04FD9" w:rsidRDefault="00316FC7" w:rsidP="00A5267E">
                      <w:pPr>
                        <w:jc w:val="center"/>
                        <w:rPr>
                          <w:rFonts w:ascii="TH Sarabun New" w:hAnsi="TH Sarabun New" w:cs="TH Sarabun New"/>
                          <w:b/>
                          <w:bCs/>
                          <w:sz w:val="72"/>
                          <w:szCs w:val="72"/>
                        </w:rPr>
                      </w:pPr>
                      <w:r w:rsidRPr="00F04FD9">
                        <w:rPr>
                          <w:rFonts w:ascii="TH Sarabun New" w:hAnsi="TH Sarabun New" w:cs="TH Sarabun New"/>
                          <w:b/>
                          <w:bCs/>
                          <w:sz w:val="72"/>
                          <w:szCs w:val="72"/>
                          <w:cs/>
                        </w:rPr>
                        <w:t>๑</w:t>
                      </w:r>
                      <w:r w:rsidRPr="00F04FD9">
                        <w:rPr>
                          <w:rFonts w:ascii="TH Sarabun New" w:hAnsi="TH Sarabun New" w:cs="TH Sarabun New"/>
                          <w:b/>
                          <w:bCs/>
                          <w:sz w:val="72"/>
                          <w:szCs w:val="72"/>
                        </w:rPr>
                        <w:t>.</w:t>
                      </w:r>
                      <w:r w:rsidRPr="00F04FD9">
                        <w:rPr>
                          <w:rFonts w:ascii="TH Sarabun New" w:hAnsi="TH Sarabun New" w:cs="TH Sarabun New"/>
                          <w:b/>
                          <w:bCs/>
                          <w:sz w:val="72"/>
                          <w:szCs w:val="72"/>
                          <w:cs/>
                        </w:rPr>
                        <w:t xml:space="preserve">  รายงานผลการดำเนินงาน</w:t>
                      </w:r>
                    </w:p>
                    <w:p w14:paraId="75D2CF54" w14:textId="77777777" w:rsidR="00316FC7" w:rsidRPr="00F04FD9" w:rsidRDefault="00316FC7" w:rsidP="00A5267E">
                      <w:pPr>
                        <w:jc w:val="center"/>
                        <w:rPr>
                          <w:rFonts w:ascii="TH Sarabun New" w:hAnsi="TH Sarabun New" w:cs="TH Sarabun New"/>
                        </w:rPr>
                      </w:pPr>
                    </w:p>
                  </w:txbxContent>
                </v:textbox>
                <w10:wrap type="square" anchorx="margin" anchory="margin"/>
              </v:roundrect>
            </w:pict>
          </mc:Fallback>
        </mc:AlternateContent>
      </w:r>
    </w:p>
    <w:p w14:paraId="62F3C671" w14:textId="77777777" w:rsidR="00A5267E" w:rsidRPr="009C0537" w:rsidRDefault="00A5267E" w:rsidP="00A5267E">
      <w:pPr>
        <w:spacing w:after="0"/>
        <w:jc w:val="center"/>
        <w:rPr>
          <w:rFonts w:ascii="TH Sarabun New" w:hAnsi="TH Sarabun New" w:cs="TH Sarabun New"/>
          <w:b/>
          <w:bCs/>
          <w:color w:val="002060"/>
          <w:sz w:val="60"/>
          <w:szCs w:val="6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14:paraId="3D10DB3B" w14:textId="77777777" w:rsidR="00A5267E" w:rsidRPr="009C0537" w:rsidRDefault="00A5267E" w:rsidP="00A5267E">
      <w:pPr>
        <w:spacing w:after="0"/>
        <w:jc w:val="center"/>
        <w:rPr>
          <w:rFonts w:ascii="TH Sarabun New" w:hAnsi="TH Sarabun New" w:cs="TH Sarabun New"/>
          <w:b/>
          <w:bCs/>
          <w:color w:val="002060"/>
          <w:sz w:val="60"/>
          <w:szCs w:val="6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14:paraId="4AB73BC7" w14:textId="77777777" w:rsidR="00A5267E" w:rsidRPr="009C0537" w:rsidRDefault="00A5267E" w:rsidP="00A5267E">
      <w:pPr>
        <w:spacing w:after="0"/>
        <w:jc w:val="center"/>
        <w:rPr>
          <w:rFonts w:ascii="TH Sarabun New" w:hAnsi="TH Sarabun New" w:cs="TH Sarabun New"/>
          <w:b/>
          <w:bCs/>
          <w:color w:val="002060"/>
          <w:sz w:val="60"/>
          <w:szCs w:val="6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14:paraId="727D16DC" w14:textId="77777777" w:rsidR="00A5267E" w:rsidRPr="009C0537" w:rsidRDefault="00A5267E" w:rsidP="00A5267E">
      <w:pPr>
        <w:spacing w:after="0"/>
        <w:jc w:val="center"/>
        <w:rPr>
          <w:rFonts w:ascii="TH Sarabun New" w:hAnsi="TH Sarabun New" w:cs="TH Sarabun New"/>
          <w:b/>
          <w:bCs/>
          <w:color w:val="002060"/>
          <w:sz w:val="60"/>
          <w:szCs w:val="6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14:paraId="43E2E065" w14:textId="77777777" w:rsidR="00A5267E" w:rsidRPr="009C0537" w:rsidRDefault="00A5267E" w:rsidP="00A5267E">
      <w:pPr>
        <w:spacing w:after="0"/>
        <w:jc w:val="center"/>
        <w:rPr>
          <w:rFonts w:ascii="TH Sarabun New" w:hAnsi="TH Sarabun New" w:cs="TH Sarabun New"/>
          <w:b/>
          <w:bCs/>
          <w:color w:val="002060"/>
          <w:sz w:val="60"/>
          <w:szCs w:val="6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14:paraId="71C760E0" w14:textId="77777777" w:rsidR="00A5267E" w:rsidRPr="009C0537" w:rsidRDefault="00A5267E" w:rsidP="00A5267E">
      <w:pPr>
        <w:spacing w:after="0"/>
        <w:jc w:val="center"/>
        <w:rPr>
          <w:rFonts w:ascii="TH Sarabun New" w:hAnsi="TH Sarabun New" w:cs="TH Sarabun New"/>
          <w:b/>
          <w:bCs/>
          <w:color w:val="002060"/>
          <w:sz w:val="60"/>
          <w:szCs w:val="6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14:paraId="08DC5795" w14:textId="77777777" w:rsidR="00FC513B" w:rsidRPr="009C0537" w:rsidRDefault="00FC513B" w:rsidP="00A5267E">
      <w:pPr>
        <w:spacing w:after="0"/>
        <w:jc w:val="center"/>
        <w:rPr>
          <w:rFonts w:ascii="TH Sarabun New" w:hAnsi="TH Sarabun New" w:cs="TH Sarabun New"/>
          <w:b/>
          <w:bCs/>
          <w:color w:val="002060"/>
          <w:sz w:val="60"/>
          <w:szCs w:val="6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14:paraId="6E7BA77B" w14:textId="77777777" w:rsidR="002E5454" w:rsidRPr="009C0537" w:rsidRDefault="002E5454" w:rsidP="00A5267E">
      <w:pPr>
        <w:spacing w:after="0"/>
        <w:jc w:val="center"/>
        <w:rPr>
          <w:rFonts w:ascii="TH Sarabun New" w:hAnsi="TH Sarabun New" w:cs="TH Sarabun New"/>
          <w:b/>
          <w:bCs/>
          <w:color w:val="002060"/>
          <w:sz w:val="32"/>
          <w:szCs w:val="3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14:paraId="18D51A7D" w14:textId="589C641E" w:rsidR="00A5267E" w:rsidRPr="00921592" w:rsidRDefault="00A5267E" w:rsidP="00A5267E">
      <w:pPr>
        <w:pStyle w:val="a6"/>
        <w:jc w:val="center"/>
        <w:rPr>
          <w:rFonts w:ascii="TH Sarabun New" w:hAnsi="TH Sarabun New" w:cs="TH Sarabun New"/>
          <w:b/>
          <w:bCs/>
          <w:sz w:val="48"/>
          <w:szCs w:val="48"/>
        </w:rPr>
      </w:pPr>
      <w:bookmarkStart w:id="0" w:name="_Hlk94527364"/>
      <w:r w:rsidRPr="00921592">
        <w:rPr>
          <w:rFonts w:ascii="TH Sarabun New" w:hAnsi="TH Sarabun New" w:cs="TH Sarabun New"/>
          <w:b/>
          <w:bCs/>
          <w:noProof/>
          <w:sz w:val="48"/>
          <w:szCs w:val="48"/>
        </w:rPr>
        <w:lastRenderedPageBreak/>
        <w:drawing>
          <wp:anchor distT="0" distB="0" distL="114300" distR="114300" simplePos="0" relativeHeight="251639808" behindDoc="0" locked="0" layoutInCell="1" allowOverlap="1" wp14:anchorId="56212680" wp14:editId="50CEE6AC">
            <wp:simplePos x="0" y="0"/>
            <wp:positionH relativeFrom="column">
              <wp:posOffset>-39370</wp:posOffset>
            </wp:positionH>
            <wp:positionV relativeFrom="paragraph">
              <wp:posOffset>-107315</wp:posOffset>
            </wp:positionV>
            <wp:extent cx="533400" cy="577215"/>
            <wp:effectExtent l="0" t="0" r="0" b="0"/>
            <wp:wrapNone/>
            <wp:docPr id="6" name="Picture 1" descr="C:\Users\chain\Downloads\downloa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chain\Downloads\download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577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21592">
        <w:rPr>
          <w:rFonts w:ascii="TH Sarabun New" w:hAnsi="TH Sarabun New" w:cs="TH Sarabun New"/>
          <w:b/>
          <w:bCs/>
          <w:sz w:val="48"/>
          <w:szCs w:val="48"/>
          <w:cs/>
        </w:rPr>
        <w:t>บันทึกข้อความ</w:t>
      </w:r>
    </w:p>
    <w:p w14:paraId="5AD5A619" w14:textId="77777777" w:rsidR="00A5267E" w:rsidRPr="00921592" w:rsidRDefault="00A5267E" w:rsidP="00A5267E">
      <w:pPr>
        <w:pStyle w:val="a6"/>
        <w:rPr>
          <w:rFonts w:ascii="TH Sarabun New" w:hAnsi="TH Sarabun New" w:cs="TH Sarabun New"/>
          <w:sz w:val="32"/>
          <w:szCs w:val="32"/>
        </w:rPr>
      </w:pPr>
      <w:r w:rsidRPr="00FC513B">
        <w:rPr>
          <w:rFonts w:ascii="TH Sarabun New" w:hAnsi="TH Sarabun New" w:cs="TH Sarabun New"/>
          <w:b/>
          <w:bCs/>
          <w:sz w:val="36"/>
          <w:szCs w:val="36"/>
          <w:cs/>
        </w:rPr>
        <w:t>ส่วนราชการ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    งานกิจกรรมนักเรียน  นักศึกษา</w:t>
      </w:r>
      <w:r w:rsidR="001E0570">
        <w:rPr>
          <w:rFonts w:ascii="TH Sarabun New" w:hAnsi="TH Sarabun New" w:cs="TH Sarabun New" w:hint="cs"/>
          <w:sz w:val="32"/>
          <w:szCs w:val="32"/>
          <w:cs/>
        </w:rPr>
        <w:t xml:space="preserve"> (งานลูกเสือ)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  </w:t>
      </w:r>
      <w:r w:rsidR="001E0570">
        <w:rPr>
          <w:rFonts w:ascii="TH Sarabun New" w:hAnsi="TH Sarabun New" w:cs="TH Sarabun New" w:hint="cs"/>
          <w:sz w:val="32"/>
          <w:szCs w:val="32"/>
          <w:cs/>
        </w:rPr>
        <w:t>ฝ่ายพัฒนากิจการนักเรียน นักศึกษา</w:t>
      </w:r>
    </w:p>
    <w:p w14:paraId="5152008C" w14:textId="77777777" w:rsidR="00A5267E" w:rsidRPr="00921592" w:rsidRDefault="00A5267E" w:rsidP="00A5267E">
      <w:pPr>
        <w:pStyle w:val="a6"/>
        <w:rPr>
          <w:rFonts w:ascii="TH Sarabun New" w:hAnsi="TH Sarabun New" w:cs="TH Sarabun New"/>
          <w:sz w:val="16"/>
          <w:szCs w:val="16"/>
        </w:rPr>
      </w:pPr>
    </w:p>
    <w:p w14:paraId="51EBD12D" w14:textId="77777777" w:rsidR="00A5267E" w:rsidRPr="00921592" w:rsidRDefault="00B75316" w:rsidP="00A5267E">
      <w:pPr>
        <w:pStyle w:val="a6"/>
        <w:rPr>
          <w:rFonts w:ascii="TH Sarabun New" w:hAnsi="TH Sarabun New" w:cs="TH Sarabun New"/>
          <w:sz w:val="32"/>
          <w:szCs w:val="32"/>
        </w:rPr>
      </w:pPr>
      <w:r w:rsidRPr="00FC513B">
        <w:rPr>
          <w:rFonts w:ascii="TH Sarabun New" w:hAnsi="TH Sarabun New" w:cs="TH Sarabun New"/>
          <w:b/>
          <w:bCs/>
          <w:sz w:val="36"/>
          <w:szCs w:val="36"/>
          <w:cs/>
        </w:rPr>
        <w:t>ที่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    </w:t>
      </w:r>
      <w:r w:rsidR="001E0570">
        <w:rPr>
          <w:rFonts w:ascii="TH Sarabun New" w:hAnsi="TH Sarabun New" w:cs="TH Sarabun New" w:hint="cs"/>
          <w:sz w:val="32"/>
          <w:szCs w:val="32"/>
          <w:cs/>
        </w:rPr>
        <w:t>.............................</w:t>
      </w:r>
      <w:r w:rsidR="00A5267E" w:rsidRPr="00921592">
        <w:rPr>
          <w:rFonts w:ascii="TH Sarabun New" w:hAnsi="TH Sarabun New" w:cs="TH Sarabun New"/>
          <w:sz w:val="32"/>
          <w:szCs w:val="32"/>
          <w:cs/>
        </w:rPr>
        <w:t xml:space="preserve">                  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                   </w:t>
      </w:r>
      <w:r w:rsidR="00A5267E" w:rsidRPr="00FC513B">
        <w:rPr>
          <w:rFonts w:ascii="TH Sarabun New" w:hAnsi="TH Sarabun New" w:cs="TH Sarabun New"/>
          <w:b/>
          <w:bCs/>
          <w:sz w:val="36"/>
          <w:szCs w:val="36"/>
          <w:cs/>
        </w:rPr>
        <w:t>วันที่</w:t>
      </w:r>
      <w:r w:rsidR="00A5267E" w:rsidRPr="00921592">
        <w:rPr>
          <w:rFonts w:ascii="TH Sarabun New" w:hAnsi="TH Sarabun New" w:cs="TH Sarabun New"/>
          <w:sz w:val="32"/>
          <w:szCs w:val="32"/>
          <w:cs/>
        </w:rPr>
        <w:t xml:space="preserve">    </w:t>
      </w:r>
      <w:r w:rsidR="001E0570">
        <w:rPr>
          <w:rFonts w:ascii="TH Sarabun New" w:hAnsi="TH Sarabun New" w:cs="TH Sarabun New" w:hint="cs"/>
          <w:sz w:val="32"/>
          <w:szCs w:val="32"/>
          <w:cs/>
        </w:rPr>
        <w:t>...........................................</w:t>
      </w:r>
    </w:p>
    <w:p w14:paraId="5EC48EC7" w14:textId="77777777" w:rsidR="00A5267E" w:rsidRPr="00921592" w:rsidRDefault="00A5267E" w:rsidP="00A5267E">
      <w:pPr>
        <w:pStyle w:val="a6"/>
        <w:rPr>
          <w:rFonts w:ascii="TH Sarabun New" w:hAnsi="TH Sarabun New" w:cs="TH Sarabun New"/>
          <w:sz w:val="16"/>
          <w:szCs w:val="16"/>
        </w:rPr>
      </w:pPr>
    </w:p>
    <w:p w14:paraId="35A6438E" w14:textId="77777777" w:rsidR="00A5267E" w:rsidRPr="00921592" w:rsidRDefault="00A5267E" w:rsidP="00A5267E">
      <w:pPr>
        <w:pStyle w:val="a6"/>
        <w:rPr>
          <w:rFonts w:ascii="TH Sarabun New" w:hAnsi="TH Sarabun New" w:cs="TH Sarabun New"/>
          <w:sz w:val="32"/>
          <w:szCs w:val="32"/>
          <w:cs/>
        </w:rPr>
      </w:pPr>
      <w:r w:rsidRPr="00FC513B">
        <w:rPr>
          <w:rFonts w:ascii="TH Sarabun New" w:hAnsi="TH Sarabun New" w:cs="TH Sarabun New"/>
          <w:b/>
          <w:bCs/>
          <w:sz w:val="32"/>
          <w:szCs w:val="32"/>
          <w:cs/>
        </w:rPr>
        <w:t>เรื่อง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    ขออนุญาตรายงานผลการดำเนินงานโครงการบำเพ็ญประโยชน์เพื่อชุมชนและสังคม</w:t>
      </w:r>
    </w:p>
    <w:p w14:paraId="467A8191" w14:textId="77777777" w:rsidR="00A5267E" w:rsidRPr="00921592" w:rsidRDefault="00A5267E" w:rsidP="00A5267E">
      <w:pPr>
        <w:pStyle w:val="a6"/>
        <w:rPr>
          <w:rFonts w:ascii="TH Sarabun New" w:hAnsi="TH Sarabun New" w:cs="TH Sarabun New"/>
          <w:sz w:val="16"/>
          <w:szCs w:val="16"/>
        </w:rPr>
      </w:pPr>
    </w:p>
    <w:p w14:paraId="64C96F7D" w14:textId="77777777" w:rsidR="00A5267E" w:rsidRPr="00921592" w:rsidRDefault="00A5267E" w:rsidP="00A5267E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เรียน    ผู้อำนวยการวิทยาลัยอาชีวศึกษานครราชสีมา</w:t>
      </w:r>
    </w:p>
    <w:p w14:paraId="1EC70A1E" w14:textId="77777777" w:rsidR="00A5267E" w:rsidRPr="00921592" w:rsidRDefault="00A5267E" w:rsidP="00A5267E">
      <w:pPr>
        <w:pStyle w:val="a6"/>
        <w:rPr>
          <w:rFonts w:ascii="TH Sarabun New" w:hAnsi="TH Sarabun New" w:cs="TH Sarabun New"/>
          <w:sz w:val="16"/>
          <w:szCs w:val="16"/>
        </w:rPr>
      </w:pPr>
    </w:p>
    <w:p w14:paraId="54DBF677" w14:textId="77777777" w:rsidR="00A5267E" w:rsidRPr="00921592" w:rsidRDefault="00B75316" w:rsidP="00B75316">
      <w:pPr>
        <w:pStyle w:val="a6"/>
        <w:jc w:val="thaiDistribute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 xml:space="preserve">                    </w:t>
      </w:r>
      <w:r w:rsidR="00A5267E" w:rsidRPr="00921592">
        <w:rPr>
          <w:rFonts w:ascii="TH Sarabun New" w:hAnsi="TH Sarabun New" w:cs="TH Sarabun New"/>
          <w:sz w:val="32"/>
          <w:szCs w:val="32"/>
          <w:cs/>
        </w:rPr>
        <w:t>เนื่องด้วย ลูกเสือวิสามัญ  ระดับ ปวช.๑   แผนกวิชา</w:t>
      </w:r>
      <w:r w:rsidR="001E0570">
        <w:rPr>
          <w:rFonts w:ascii="TH Sarabun New" w:hAnsi="TH Sarabun New" w:cs="TH Sarabun New" w:hint="cs"/>
          <w:sz w:val="32"/>
          <w:szCs w:val="32"/>
          <w:cs/>
        </w:rPr>
        <w:t>.............</w:t>
      </w:r>
      <w:r w:rsidR="00FC513B">
        <w:rPr>
          <w:rFonts w:ascii="TH Sarabun New" w:hAnsi="TH Sarabun New" w:cs="TH Sarabun New" w:hint="cs"/>
          <w:sz w:val="32"/>
          <w:szCs w:val="32"/>
          <w:cs/>
        </w:rPr>
        <w:t>.....................ห้อง............</w:t>
      </w:r>
      <w:r w:rsidR="001E0570">
        <w:rPr>
          <w:rFonts w:ascii="TH Sarabun New" w:hAnsi="TH Sarabun New" w:cs="TH Sarabun New" w:hint="cs"/>
          <w:sz w:val="32"/>
          <w:szCs w:val="32"/>
          <w:cs/>
        </w:rPr>
        <w:t>..........</w:t>
      </w:r>
      <w:r w:rsidR="00A5267E" w:rsidRPr="00921592">
        <w:rPr>
          <w:rFonts w:ascii="TH Sarabun New" w:hAnsi="TH Sarabun New" w:cs="TH Sarabun New"/>
          <w:sz w:val="32"/>
          <w:szCs w:val="32"/>
          <w:cs/>
        </w:rPr>
        <w:t xml:space="preserve"> ได้ดำเนินโครงการ</w:t>
      </w:r>
      <w:r w:rsidR="00FC513B">
        <w:rPr>
          <w:rFonts w:ascii="TH Sarabun New" w:hAnsi="TH Sarabun New" w:cs="TH Sarabun New" w:hint="cs"/>
          <w:sz w:val="32"/>
          <w:szCs w:val="32"/>
          <w:cs/>
        </w:rPr>
        <w:t>.........................................</w:t>
      </w:r>
      <w:r w:rsidR="00A5267E" w:rsidRPr="00921592">
        <w:rPr>
          <w:rFonts w:ascii="TH Sarabun New" w:hAnsi="TH Sarabun New" w:cs="TH Sarabun New"/>
          <w:sz w:val="32"/>
          <w:szCs w:val="32"/>
          <w:cs/>
        </w:rPr>
        <w:t xml:space="preserve">  ในวันที่  </w:t>
      </w:r>
      <w:r w:rsidR="001E0570">
        <w:rPr>
          <w:rFonts w:ascii="TH Sarabun New" w:hAnsi="TH Sarabun New" w:cs="TH Sarabun New" w:hint="cs"/>
          <w:sz w:val="32"/>
          <w:szCs w:val="32"/>
          <w:cs/>
        </w:rPr>
        <w:t>...............</w:t>
      </w:r>
      <w:r w:rsidR="00FC513B">
        <w:rPr>
          <w:rFonts w:ascii="TH Sarabun New" w:hAnsi="TH Sarabun New" w:cs="TH Sarabun New" w:hint="cs"/>
          <w:sz w:val="32"/>
          <w:szCs w:val="32"/>
          <w:cs/>
        </w:rPr>
        <w:t>........</w:t>
      </w:r>
      <w:r w:rsidR="001E0570">
        <w:rPr>
          <w:rFonts w:ascii="TH Sarabun New" w:hAnsi="TH Sarabun New" w:cs="TH Sarabun New" w:hint="cs"/>
          <w:sz w:val="32"/>
          <w:szCs w:val="32"/>
          <w:cs/>
        </w:rPr>
        <w:t>................</w:t>
      </w:r>
      <w:r w:rsidR="00A5267E" w:rsidRPr="00921592">
        <w:rPr>
          <w:rFonts w:ascii="TH Sarabun New" w:hAnsi="TH Sarabun New" w:cs="TH Sarabun New"/>
          <w:sz w:val="32"/>
          <w:szCs w:val="32"/>
          <w:cs/>
        </w:rPr>
        <w:t xml:space="preserve"> เวลา </w:t>
      </w:r>
      <w:r w:rsidR="001E0570">
        <w:rPr>
          <w:rFonts w:ascii="TH Sarabun New" w:hAnsi="TH Sarabun New" w:cs="TH Sarabun New" w:hint="cs"/>
          <w:sz w:val="32"/>
          <w:szCs w:val="32"/>
          <w:cs/>
        </w:rPr>
        <w:t>.................................</w:t>
      </w:r>
      <w:r w:rsidR="00A5267E" w:rsidRPr="00921592">
        <w:rPr>
          <w:rFonts w:ascii="TH Sarabun New" w:hAnsi="TH Sarabun New" w:cs="TH Sarabun New"/>
          <w:sz w:val="32"/>
          <w:szCs w:val="32"/>
          <w:cs/>
        </w:rPr>
        <w:t xml:space="preserve"> น.  ณ  </w:t>
      </w:r>
      <w:r w:rsidR="001E0570">
        <w:rPr>
          <w:rFonts w:ascii="TH Sarabun New" w:hAnsi="TH Sarabun New" w:cs="TH Sarabun New" w:hint="cs"/>
          <w:sz w:val="32"/>
          <w:szCs w:val="32"/>
          <w:cs/>
        </w:rPr>
        <w:t>......................</w:t>
      </w:r>
      <w:r w:rsidR="00A5267E" w:rsidRPr="00921592">
        <w:rPr>
          <w:rFonts w:ascii="TH Sarabun New" w:hAnsi="TH Sarabun New" w:cs="TH Sarabun New"/>
          <w:sz w:val="32"/>
          <w:szCs w:val="32"/>
          <w:cs/>
        </w:rPr>
        <w:t xml:space="preserve">   ต.ในเมือง  อ.เมือง  จ.นครราชสีมา  นั้น</w:t>
      </w:r>
    </w:p>
    <w:p w14:paraId="158B1DB5" w14:textId="77777777" w:rsidR="00A5267E" w:rsidRPr="00921592" w:rsidRDefault="00A5267E" w:rsidP="00A5267E">
      <w:pPr>
        <w:pStyle w:val="a6"/>
        <w:ind w:firstLine="720"/>
        <w:rPr>
          <w:rFonts w:ascii="TH Sarabun New" w:hAnsi="TH Sarabun New" w:cs="TH Sarabun New"/>
          <w:sz w:val="16"/>
          <w:szCs w:val="16"/>
        </w:rPr>
      </w:pPr>
    </w:p>
    <w:p w14:paraId="14FF6081" w14:textId="77777777" w:rsidR="00A5267E" w:rsidRPr="00921592" w:rsidRDefault="00B75316" w:rsidP="00A5267E">
      <w:pPr>
        <w:pStyle w:val="a6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 xml:space="preserve">        </w:t>
      </w:r>
      <w:r w:rsidR="00A5267E" w:rsidRPr="00921592">
        <w:rPr>
          <w:rFonts w:ascii="TH Sarabun New" w:hAnsi="TH Sarabun New" w:cs="TH Sarabun New"/>
          <w:sz w:val="32"/>
          <w:szCs w:val="32"/>
          <w:cs/>
        </w:rPr>
        <w:t>บัดนี้ กิจกรรมได้ดำเนินการเสร็จสิ้นแล้ว  ซึ่งมีลูกเสือวิสามัญ จำนวน</w:t>
      </w:r>
      <w:r w:rsidR="001E0570">
        <w:rPr>
          <w:rFonts w:ascii="TH Sarabun New" w:hAnsi="TH Sarabun New" w:cs="TH Sarabun New" w:hint="cs"/>
          <w:sz w:val="32"/>
          <w:szCs w:val="32"/>
          <w:cs/>
        </w:rPr>
        <w:t>........</w:t>
      </w:r>
      <w:r w:rsidR="00A5267E" w:rsidRPr="00921592">
        <w:rPr>
          <w:rFonts w:ascii="TH Sarabun New" w:hAnsi="TH Sarabun New" w:cs="TH Sarabun New"/>
          <w:sz w:val="32"/>
          <w:szCs w:val="32"/>
          <w:cs/>
        </w:rPr>
        <w:t xml:space="preserve"> คน  ผู้กำกับ</w:t>
      </w:r>
      <w:r w:rsidR="001E0570">
        <w:rPr>
          <w:rFonts w:ascii="TH Sarabun New" w:hAnsi="TH Sarabun New" w:cs="TH Sarabun New" w:hint="cs"/>
          <w:sz w:val="32"/>
          <w:szCs w:val="32"/>
          <w:cs/>
        </w:rPr>
        <w:t>.......</w:t>
      </w:r>
      <w:r w:rsidR="00A5267E" w:rsidRPr="00921592">
        <w:rPr>
          <w:rFonts w:ascii="TH Sarabun New" w:hAnsi="TH Sarabun New" w:cs="TH Sarabun New"/>
          <w:sz w:val="32"/>
          <w:szCs w:val="32"/>
          <w:cs/>
        </w:rPr>
        <w:t xml:space="preserve"> คน  จึงขอรายงานผลการดำเนินโครงการดังรายละเอียดที่แนบมาพร้อมนี้</w:t>
      </w:r>
    </w:p>
    <w:p w14:paraId="2425EDBC" w14:textId="77777777" w:rsidR="00A5267E" w:rsidRPr="00921592" w:rsidRDefault="00A5267E" w:rsidP="00A5267E">
      <w:pPr>
        <w:pStyle w:val="a6"/>
        <w:rPr>
          <w:rFonts w:ascii="TH Sarabun New" w:hAnsi="TH Sarabun New" w:cs="TH Sarabun New"/>
          <w:sz w:val="16"/>
          <w:szCs w:val="16"/>
        </w:rPr>
      </w:pPr>
      <w:r w:rsidRPr="00921592">
        <w:rPr>
          <w:rFonts w:ascii="TH Sarabun New" w:hAnsi="TH Sarabun New" w:cs="TH Sarabun New"/>
          <w:sz w:val="16"/>
          <w:szCs w:val="16"/>
          <w:cs/>
        </w:rPr>
        <w:tab/>
      </w:r>
      <w:r w:rsidRPr="00921592">
        <w:rPr>
          <w:rFonts w:ascii="TH Sarabun New" w:hAnsi="TH Sarabun New" w:cs="TH Sarabun New"/>
          <w:sz w:val="16"/>
          <w:szCs w:val="16"/>
          <w:cs/>
        </w:rPr>
        <w:tab/>
        <w:t xml:space="preserve">  </w:t>
      </w:r>
      <w:r w:rsidRPr="00921592">
        <w:rPr>
          <w:rFonts w:ascii="TH Sarabun New" w:hAnsi="TH Sarabun New" w:cs="TH Sarabun New"/>
          <w:sz w:val="16"/>
          <w:szCs w:val="16"/>
          <w:cs/>
        </w:rPr>
        <w:tab/>
      </w:r>
    </w:p>
    <w:p w14:paraId="5E1E19F7" w14:textId="77777777" w:rsidR="00A5267E" w:rsidRPr="00921592" w:rsidRDefault="00A5267E" w:rsidP="00A5267E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</w:rPr>
        <w:tab/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    จึงเรียนมาเพื่อโปรดทราบ</w:t>
      </w:r>
    </w:p>
    <w:p w14:paraId="43D6FC4F" w14:textId="77777777" w:rsidR="00752A34" w:rsidRPr="006B6A2F" w:rsidRDefault="00752A34" w:rsidP="00752A34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14:paraId="299A4BE6" w14:textId="77777777" w:rsidR="00F5033B" w:rsidRPr="006B6A2F" w:rsidRDefault="00752A34" w:rsidP="00F5033B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  <w:cs/>
        </w:rPr>
      </w:pPr>
      <w:r w:rsidRPr="006B6A2F">
        <w:rPr>
          <w:rFonts w:ascii="TH Sarabun New" w:hAnsi="TH Sarabun New" w:cs="TH Sarabun New"/>
          <w:sz w:val="32"/>
          <w:szCs w:val="32"/>
        </w:rPr>
        <w:tab/>
      </w:r>
      <w:r w:rsidRPr="006B6A2F">
        <w:rPr>
          <w:rFonts w:ascii="TH Sarabun New" w:hAnsi="TH Sarabun New" w:cs="TH Sarabun New"/>
          <w:sz w:val="32"/>
          <w:szCs w:val="32"/>
        </w:rPr>
        <w:tab/>
      </w:r>
      <w:r w:rsidR="00F5033B" w:rsidRPr="006B6A2F">
        <w:rPr>
          <w:rFonts w:ascii="TH Sarabun New" w:hAnsi="TH Sarabun New" w:cs="TH Sarabun New"/>
          <w:sz w:val="32"/>
          <w:szCs w:val="32"/>
          <w:cs/>
        </w:rPr>
        <w:t>(</w:t>
      </w:r>
      <w:r w:rsidR="00F5033B">
        <w:rPr>
          <w:rFonts w:ascii="TH Sarabun New" w:hAnsi="TH Sarabun New" w:cs="TH Sarabun New" w:hint="cs"/>
          <w:sz w:val="32"/>
          <w:szCs w:val="32"/>
          <w:cs/>
        </w:rPr>
        <w:t>..................................</w:t>
      </w:r>
      <w:r w:rsidR="00F5033B" w:rsidRPr="006B6A2F">
        <w:rPr>
          <w:rFonts w:ascii="TH Sarabun New" w:hAnsi="TH Sarabun New" w:cs="TH Sarabun New"/>
          <w:sz w:val="32"/>
          <w:szCs w:val="32"/>
          <w:cs/>
        </w:rPr>
        <w:t>)</w:t>
      </w:r>
    </w:p>
    <w:p w14:paraId="1F5E914C" w14:textId="77777777" w:rsidR="00F5033B" w:rsidRPr="006B6A2F" w:rsidRDefault="00F5033B" w:rsidP="00F5033B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6B6A2F">
        <w:rPr>
          <w:rFonts w:ascii="TH Sarabun New" w:hAnsi="TH Sarabun New" w:cs="TH Sarabun New"/>
          <w:sz w:val="32"/>
          <w:szCs w:val="32"/>
          <w:cs/>
        </w:rPr>
        <w:tab/>
      </w:r>
      <w:r w:rsidRPr="006B6A2F">
        <w:rPr>
          <w:rFonts w:ascii="TH Sarabun New" w:hAnsi="TH Sarabun New" w:cs="TH Sarabun New"/>
          <w:sz w:val="32"/>
          <w:szCs w:val="32"/>
          <w:cs/>
        </w:rPr>
        <w:tab/>
        <w:t xml:space="preserve">  ประธานโครงการ</w:t>
      </w:r>
    </w:p>
    <w:p w14:paraId="09F8C2D1" w14:textId="77777777" w:rsidR="00F5033B" w:rsidRPr="006B6A2F" w:rsidRDefault="00F5033B" w:rsidP="00F5033B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  <w:cs/>
        </w:rPr>
        <w:tab/>
        <w:t xml:space="preserve">                                 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 วันที่........เดือน...................พ.ศ...........</w:t>
      </w:r>
    </w:p>
    <w:p w14:paraId="275673DD" w14:textId="77777777" w:rsidR="00F5033B" w:rsidRPr="006B6A2F" w:rsidRDefault="00F5033B" w:rsidP="00F5033B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14:paraId="3AA7B802" w14:textId="77777777" w:rsidR="00F5033B" w:rsidRPr="006B6A2F" w:rsidRDefault="00F5033B" w:rsidP="00F5033B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14:paraId="4F4AEC95" w14:textId="52CC2CB3" w:rsidR="00F5033B" w:rsidRPr="006B6A2F" w:rsidRDefault="00F5033B" w:rsidP="00F5033B">
      <w:pPr>
        <w:tabs>
          <w:tab w:val="left" w:pos="1418"/>
          <w:tab w:val="left" w:pos="68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6B6A2F">
        <w:rPr>
          <w:rFonts w:ascii="TH Sarabun New" w:hAnsi="TH Sarabun New" w:cs="TH Sarabun New"/>
          <w:sz w:val="32"/>
          <w:szCs w:val="32"/>
          <w:cs/>
        </w:rPr>
        <w:t xml:space="preserve">        (นางสาว</w:t>
      </w:r>
      <w:r w:rsidR="00C12016">
        <w:rPr>
          <w:rFonts w:ascii="TH Sarabun New" w:hAnsi="TH Sarabun New" w:cs="TH Sarabun New" w:hint="cs"/>
          <w:sz w:val="32"/>
          <w:szCs w:val="32"/>
          <w:cs/>
        </w:rPr>
        <w:t>ญาณิศา  ฉ่ำโสฬส</w:t>
      </w:r>
      <w:r w:rsidRPr="006B6A2F">
        <w:rPr>
          <w:rFonts w:ascii="TH Sarabun New" w:hAnsi="TH Sarabun New" w:cs="TH Sarabun New"/>
          <w:sz w:val="32"/>
          <w:szCs w:val="32"/>
          <w:cs/>
        </w:rPr>
        <w:t>)                                                (</w:t>
      </w:r>
      <w:r>
        <w:rPr>
          <w:rFonts w:ascii="TH Sarabun New" w:hAnsi="TH Sarabun New" w:cs="TH Sarabun New" w:hint="cs"/>
          <w:sz w:val="32"/>
          <w:szCs w:val="32"/>
          <w:cs/>
        </w:rPr>
        <w:t>......................................</w:t>
      </w:r>
      <w:r w:rsidRPr="006B6A2F">
        <w:rPr>
          <w:rFonts w:ascii="TH Sarabun New" w:hAnsi="TH Sarabun New" w:cs="TH Sarabun New"/>
          <w:sz w:val="32"/>
          <w:szCs w:val="32"/>
          <w:cs/>
        </w:rPr>
        <w:t>)</w:t>
      </w:r>
    </w:p>
    <w:p w14:paraId="0862F164" w14:textId="339049FC" w:rsidR="00F5033B" w:rsidRPr="006B6A2F" w:rsidRDefault="00F5033B" w:rsidP="00F5033B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6B6A2F">
        <w:rPr>
          <w:rFonts w:ascii="TH Sarabun New" w:hAnsi="TH Sarabun New" w:cs="TH Sarabun New"/>
          <w:sz w:val="32"/>
          <w:szCs w:val="32"/>
          <w:cs/>
        </w:rPr>
        <w:t xml:space="preserve">           ประธานชมรมลูกเสือ</w:t>
      </w:r>
      <w:r w:rsidRPr="006B6A2F"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 xml:space="preserve">     </w:t>
      </w:r>
      <w:r w:rsidRPr="006B6A2F">
        <w:rPr>
          <w:rFonts w:ascii="TH Sarabun New" w:hAnsi="TH Sarabun New" w:cs="TH Sarabun New"/>
          <w:sz w:val="32"/>
          <w:szCs w:val="32"/>
        </w:rPr>
        <w:tab/>
        <w:t xml:space="preserve">      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      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      </w:t>
      </w:r>
      <w:r w:rsidRPr="006B6A2F">
        <w:rPr>
          <w:rFonts w:ascii="TH Sarabun New" w:hAnsi="TH Sarabun New" w:cs="TH Sarabun New"/>
          <w:sz w:val="32"/>
          <w:szCs w:val="32"/>
          <w:cs/>
        </w:rPr>
        <w:t>ผู้กำกับลูกเสือ</w:t>
      </w:r>
    </w:p>
    <w:p w14:paraId="56D333F6" w14:textId="32E7B43D" w:rsidR="00F5033B" w:rsidRPr="006B6A2F" w:rsidRDefault="009C0537" w:rsidP="00F5033B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    </w:t>
      </w:r>
      <w:r w:rsidR="00F5033B" w:rsidRPr="006B6A2F">
        <w:rPr>
          <w:rFonts w:ascii="TH Sarabun New" w:hAnsi="TH Sarabun New" w:cs="TH Sarabun New"/>
          <w:sz w:val="32"/>
          <w:szCs w:val="32"/>
          <w:cs/>
        </w:rPr>
        <w:t xml:space="preserve">วันที่........เดือน...................พ.ศ...........     </w:t>
      </w:r>
      <w:r w:rsidR="00F5033B" w:rsidRPr="006B6A2F">
        <w:rPr>
          <w:rFonts w:ascii="TH Sarabun New" w:hAnsi="TH Sarabun New" w:cs="TH Sarabun New"/>
          <w:sz w:val="32"/>
          <w:szCs w:val="32"/>
          <w:cs/>
        </w:rPr>
        <w:tab/>
        <w:t xml:space="preserve">                  วันที่........เดือน...................พ.ศ...........</w:t>
      </w:r>
    </w:p>
    <w:p w14:paraId="7F7D4BC4" w14:textId="77777777" w:rsidR="00F5033B" w:rsidRDefault="00F5033B" w:rsidP="00F5033B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14:paraId="04D09186" w14:textId="77777777" w:rsidR="00F5033B" w:rsidRPr="006B6A2F" w:rsidRDefault="00F5033B" w:rsidP="00F5033B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14:paraId="42DF6F35" w14:textId="7045EEAB" w:rsidR="00F5033B" w:rsidRPr="006B6A2F" w:rsidRDefault="00F5033B" w:rsidP="00F5033B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16"/>
          <w:szCs w:val="16"/>
          <w:cs/>
        </w:rPr>
      </w:pPr>
      <w:r w:rsidRPr="006B6A2F">
        <w:rPr>
          <w:rFonts w:ascii="TH Sarabun New" w:hAnsi="TH Sarabun New" w:cs="TH Sarabun New"/>
          <w:sz w:val="32"/>
          <w:szCs w:val="32"/>
          <w:cs/>
        </w:rPr>
        <w:t xml:space="preserve">      </w:t>
      </w:r>
    </w:p>
    <w:p w14:paraId="10BA1AA6" w14:textId="7A32139E" w:rsidR="00F5033B" w:rsidRPr="006B6A2F" w:rsidRDefault="00F5033B" w:rsidP="00F5033B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6B6A2F">
        <w:rPr>
          <w:rFonts w:ascii="TH Sarabun New" w:hAnsi="TH Sarabun New" w:cs="TH Sarabun New"/>
          <w:sz w:val="32"/>
          <w:szCs w:val="32"/>
          <w:cs/>
        </w:rPr>
        <w:t xml:space="preserve">  </w:t>
      </w:r>
      <w:r w:rsidR="009C0537">
        <w:rPr>
          <w:rFonts w:ascii="TH Sarabun New" w:hAnsi="TH Sarabun New" w:cs="TH Sarabun New" w:hint="cs"/>
          <w:sz w:val="32"/>
          <w:szCs w:val="32"/>
          <w:cs/>
        </w:rPr>
        <w:t xml:space="preserve">     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 (</w:t>
      </w:r>
      <w:r>
        <w:rPr>
          <w:rFonts w:ascii="TH Sarabun New" w:hAnsi="TH Sarabun New" w:cs="TH Sarabun New" w:hint="cs"/>
          <w:sz w:val="32"/>
          <w:szCs w:val="32"/>
          <w:cs/>
        </w:rPr>
        <w:t>นาง</w:t>
      </w:r>
      <w:r w:rsidR="009C0537">
        <w:rPr>
          <w:rFonts w:ascii="TH Sarabun New" w:hAnsi="TH Sarabun New" w:cs="TH Sarabun New" w:hint="cs"/>
          <w:sz w:val="32"/>
          <w:szCs w:val="32"/>
          <w:cs/>
        </w:rPr>
        <w:t>บังอร  วงศ์ประเสริฐ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)                       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         </w:t>
      </w:r>
      <w:r w:rsidR="009C0537">
        <w:rPr>
          <w:rFonts w:ascii="TH Sarabun New" w:hAnsi="TH Sarabun New" w:cs="TH Sarabun New" w:hint="cs"/>
          <w:sz w:val="32"/>
          <w:szCs w:val="32"/>
          <w:cs/>
        </w:rPr>
        <w:t xml:space="preserve">   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             (</w:t>
      </w:r>
      <w:r>
        <w:rPr>
          <w:rFonts w:ascii="TH Sarabun New" w:hAnsi="TH Sarabun New" w:cs="TH Sarabun New" w:hint="cs"/>
          <w:sz w:val="32"/>
          <w:szCs w:val="32"/>
          <w:cs/>
        </w:rPr>
        <w:t>นาย</w:t>
      </w:r>
      <w:r w:rsidR="004C777B">
        <w:rPr>
          <w:rFonts w:ascii="TH Sarabun New" w:hAnsi="TH Sarabun New" w:cs="TH Sarabun New" w:hint="cs"/>
          <w:sz w:val="32"/>
          <w:szCs w:val="32"/>
          <w:cs/>
        </w:rPr>
        <w:t>มีนวัชร์  จินากูล</w:t>
      </w:r>
      <w:r w:rsidRPr="006B6A2F">
        <w:rPr>
          <w:rFonts w:ascii="TH Sarabun New" w:hAnsi="TH Sarabun New" w:cs="TH Sarabun New"/>
          <w:sz w:val="32"/>
          <w:szCs w:val="32"/>
          <w:cs/>
        </w:rPr>
        <w:t>)</w:t>
      </w:r>
    </w:p>
    <w:p w14:paraId="4E9D1657" w14:textId="361DF9B8" w:rsidR="00F5033B" w:rsidRPr="006B6A2F" w:rsidRDefault="00F5033B" w:rsidP="00F5033B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  <w:cs/>
        </w:rPr>
      </w:pPr>
      <w:r w:rsidRPr="006B6A2F">
        <w:rPr>
          <w:rFonts w:ascii="TH Sarabun New" w:hAnsi="TH Sarabun New" w:cs="TH Sarabun New"/>
          <w:sz w:val="32"/>
          <w:szCs w:val="32"/>
          <w:cs/>
        </w:rPr>
        <w:t xml:space="preserve">    </w:t>
      </w:r>
      <w:r w:rsidR="004C777B">
        <w:rPr>
          <w:rFonts w:ascii="TH Sarabun New" w:hAnsi="TH Sarabun New" w:cs="TH Sarabun New" w:hint="cs"/>
          <w:sz w:val="32"/>
          <w:szCs w:val="32"/>
          <w:cs/>
        </w:rPr>
        <w:t xml:space="preserve">   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    หัวหน้างานลูกเสือ</w:t>
      </w:r>
      <w:r w:rsidRPr="006B6A2F">
        <w:rPr>
          <w:rFonts w:ascii="TH Sarabun New" w:hAnsi="TH Sarabun New" w:cs="TH Sarabun New"/>
          <w:sz w:val="32"/>
          <w:szCs w:val="32"/>
        </w:rPr>
        <w:tab/>
        <w:t xml:space="preserve">      </w:t>
      </w:r>
      <w:r w:rsidR="004C777B">
        <w:rPr>
          <w:rFonts w:ascii="TH Sarabun New" w:hAnsi="TH Sarabun New" w:cs="TH Sarabun New"/>
          <w:sz w:val="32"/>
          <w:szCs w:val="32"/>
        </w:rPr>
        <w:t xml:space="preserve">      </w:t>
      </w:r>
      <w:r w:rsidRPr="006B6A2F">
        <w:rPr>
          <w:rFonts w:ascii="TH Sarabun New" w:hAnsi="TH Sarabun New" w:cs="TH Sarabun New"/>
          <w:sz w:val="32"/>
          <w:szCs w:val="32"/>
        </w:rPr>
        <w:t xml:space="preserve">    </w:t>
      </w:r>
      <w:r w:rsidRPr="006B6A2F">
        <w:rPr>
          <w:rFonts w:ascii="TH Sarabun New" w:hAnsi="TH Sarabun New" w:cs="TH Sarabun New"/>
          <w:sz w:val="32"/>
          <w:szCs w:val="32"/>
          <w:cs/>
        </w:rPr>
        <w:t>หัวหน้างานกิจกร</w:t>
      </w:r>
      <w:r w:rsidR="002D636E">
        <w:rPr>
          <w:rFonts w:ascii="TH Sarabun New" w:hAnsi="TH Sarabun New" w:cs="TH Sarabun New" w:hint="cs"/>
          <w:sz w:val="32"/>
          <w:szCs w:val="32"/>
          <w:cs/>
        </w:rPr>
        <w:t>รม</w:t>
      </w:r>
      <w:r w:rsidRPr="006B6A2F">
        <w:rPr>
          <w:rFonts w:ascii="TH Sarabun New" w:hAnsi="TH Sarabun New" w:cs="TH Sarabun New"/>
          <w:sz w:val="32"/>
          <w:szCs w:val="32"/>
          <w:cs/>
        </w:rPr>
        <w:t>นักเรียน นักศึกษา</w:t>
      </w:r>
    </w:p>
    <w:p w14:paraId="7B6EDEBE" w14:textId="09C7F497" w:rsidR="00F5033B" w:rsidRPr="006B6A2F" w:rsidRDefault="009C0537" w:rsidP="00F5033B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  </w:t>
      </w:r>
      <w:r w:rsidR="00F5033B" w:rsidRPr="006B6A2F">
        <w:rPr>
          <w:rFonts w:ascii="TH Sarabun New" w:hAnsi="TH Sarabun New" w:cs="TH Sarabun New"/>
          <w:sz w:val="32"/>
          <w:szCs w:val="32"/>
          <w:cs/>
        </w:rPr>
        <w:t>วันที่........เดือน...................พ.ศ...........</w:t>
      </w:r>
      <w:r w:rsidR="00F5033B" w:rsidRPr="006B6A2F">
        <w:rPr>
          <w:rFonts w:ascii="TH Sarabun New" w:hAnsi="TH Sarabun New" w:cs="TH Sarabun New"/>
          <w:sz w:val="32"/>
          <w:szCs w:val="32"/>
          <w:cs/>
        </w:rPr>
        <w:tab/>
        <w:t xml:space="preserve">         </w:t>
      </w:r>
      <w:r w:rsidR="004C777B">
        <w:rPr>
          <w:rFonts w:ascii="TH Sarabun New" w:hAnsi="TH Sarabun New" w:cs="TH Sarabun New" w:hint="cs"/>
          <w:sz w:val="32"/>
          <w:szCs w:val="32"/>
          <w:cs/>
        </w:rPr>
        <w:t xml:space="preserve">     </w:t>
      </w:r>
      <w:r w:rsidR="00F5033B" w:rsidRPr="006B6A2F">
        <w:rPr>
          <w:rFonts w:ascii="TH Sarabun New" w:hAnsi="TH Sarabun New" w:cs="TH Sarabun New"/>
          <w:sz w:val="32"/>
          <w:szCs w:val="32"/>
          <w:cs/>
        </w:rPr>
        <w:t xml:space="preserve"> วันที่........เดือน...................พ.ศ...........            </w:t>
      </w:r>
    </w:p>
    <w:p w14:paraId="676428BD" w14:textId="77777777" w:rsidR="00F5033B" w:rsidRDefault="00F5033B" w:rsidP="00F5033B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6B6A2F">
        <w:rPr>
          <w:rFonts w:ascii="TH Sarabun New" w:hAnsi="TH Sarabun New" w:cs="TH Sarabun New"/>
          <w:sz w:val="32"/>
          <w:szCs w:val="32"/>
          <w:cs/>
        </w:rPr>
        <w:t xml:space="preserve">             </w:t>
      </w:r>
    </w:p>
    <w:p w14:paraId="087BD579" w14:textId="77777777" w:rsidR="00F5033B" w:rsidRDefault="00F5033B" w:rsidP="00F5033B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16"/>
          <w:szCs w:val="16"/>
        </w:rPr>
      </w:pPr>
    </w:p>
    <w:p w14:paraId="11B92B46" w14:textId="77777777" w:rsidR="00F5033B" w:rsidRPr="006B6A2F" w:rsidRDefault="00F5033B" w:rsidP="00F5033B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16"/>
          <w:szCs w:val="16"/>
        </w:rPr>
      </w:pPr>
    </w:p>
    <w:p w14:paraId="17999978" w14:textId="444D2F91" w:rsidR="000D5F06" w:rsidRDefault="00F5033B" w:rsidP="000D5F06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6B6A2F">
        <w:rPr>
          <w:rFonts w:ascii="TH Sarabun New" w:hAnsi="TH Sarabun New" w:cs="TH Sarabun New"/>
          <w:sz w:val="32"/>
          <w:szCs w:val="32"/>
          <w:cs/>
        </w:rPr>
        <w:t xml:space="preserve">     </w:t>
      </w:r>
      <w:r w:rsidR="004C777B">
        <w:rPr>
          <w:rFonts w:ascii="TH Sarabun New" w:hAnsi="TH Sarabun New" w:cs="TH Sarabun New" w:hint="cs"/>
          <w:sz w:val="32"/>
          <w:szCs w:val="32"/>
          <w:cs/>
        </w:rPr>
        <w:t xml:space="preserve">     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 (</w:t>
      </w:r>
      <w:r w:rsidR="004C777B">
        <w:rPr>
          <w:rFonts w:ascii="TH Sarabun New" w:hAnsi="TH Sarabun New" w:cs="TH Sarabun New" w:hint="cs"/>
          <w:sz w:val="32"/>
          <w:szCs w:val="32"/>
          <w:cs/>
        </w:rPr>
        <w:t>นาย</w:t>
      </w:r>
      <w:r w:rsidR="000D5F06">
        <w:rPr>
          <w:rFonts w:ascii="TH Sarabun New" w:hAnsi="TH Sarabun New" w:cs="TH Sarabun New" w:hint="cs"/>
          <w:sz w:val="32"/>
          <w:szCs w:val="32"/>
          <w:cs/>
        </w:rPr>
        <w:t>สรวิชญ์  เลิศศรีพงศ์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)                              </w:t>
      </w:r>
      <w:r w:rsidR="004C777B">
        <w:rPr>
          <w:rFonts w:ascii="TH Sarabun New" w:hAnsi="TH Sarabun New" w:cs="TH Sarabun New" w:hint="cs"/>
          <w:sz w:val="32"/>
          <w:szCs w:val="32"/>
          <w:cs/>
        </w:rPr>
        <w:t xml:space="preserve">     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  </w:t>
      </w:r>
      <w:r w:rsidR="004C777B">
        <w:rPr>
          <w:rFonts w:ascii="TH Sarabun New" w:hAnsi="TH Sarabun New" w:cs="TH Sarabun New" w:hint="cs"/>
          <w:sz w:val="32"/>
          <w:szCs w:val="32"/>
          <w:cs/>
        </w:rPr>
        <w:t xml:space="preserve">       </w:t>
      </w:r>
      <w:r w:rsidRPr="006B6A2F">
        <w:rPr>
          <w:rFonts w:ascii="TH Sarabun New" w:hAnsi="TH Sarabun New" w:cs="TH Sarabun New"/>
          <w:sz w:val="32"/>
          <w:szCs w:val="32"/>
          <w:cs/>
        </w:rPr>
        <w:t>(</w:t>
      </w:r>
      <w:r w:rsidR="004C777B">
        <w:rPr>
          <w:rFonts w:ascii="TH Sarabun New" w:hAnsi="TH Sarabun New" w:cs="TH Sarabun New" w:hint="cs"/>
          <w:sz w:val="32"/>
          <w:szCs w:val="32"/>
          <w:cs/>
        </w:rPr>
        <w:t>นางจิตโสมนัส  ชัยวงษ์</w:t>
      </w:r>
      <w:r w:rsidRPr="006B6A2F">
        <w:rPr>
          <w:rFonts w:ascii="TH Sarabun New" w:hAnsi="TH Sarabun New" w:cs="TH Sarabun New"/>
          <w:sz w:val="32"/>
          <w:szCs w:val="32"/>
          <w:cs/>
        </w:rPr>
        <w:t>)</w:t>
      </w:r>
    </w:p>
    <w:p w14:paraId="27CB02EA" w14:textId="48910E0A" w:rsidR="00750420" w:rsidRDefault="00F5033B" w:rsidP="000D5F06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6B6A2F">
        <w:rPr>
          <w:rFonts w:ascii="TH Sarabun New" w:hAnsi="TH Sarabun New" w:cs="TH Sarabun New"/>
          <w:sz w:val="32"/>
          <w:szCs w:val="32"/>
          <w:cs/>
        </w:rPr>
        <w:t xml:space="preserve">รองผู้อำนวยการฯ </w:t>
      </w:r>
      <w:r w:rsidR="000D5F06" w:rsidRPr="006B6A2F">
        <w:rPr>
          <w:rFonts w:ascii="TH Sarabun New" w:hAnsi="TH Sarabun New" w:cs="TH Sarabun New"/>
          <w:sz w:val="32"/>
          <w:szCs w:val="32"/>
          <w:cs/>
        </w:rPr>
        <w:t>ฝ่ายพัฒนากิจการนักเรียน นักศึกษา</w:t>
      </w:r>
      <w:r w:rsidR="000D5F06">
        <w:rPr>
          <w:rFonts w:ascii="TH Sarabun New" w:hAnsi="TH Sarabun New" w:cs="TH Sarabun New" w:hint="cs"/>
          <w:sz w:val="32"/>
          <w:szCs w:val="32"/>
          <w:cs/>
        </w:rPr>
        <w:t xml:space="preserve">   </w:t>
      </w:r>
      <w:r w:rsidR="000D5F06" w:rsidRPr="006B6A2F">
        <w:rPr>
          <w:rFonts w:ascii="TH Sarabun New" w:hAnsi="TH Sarabun New" w:cs="TH Sarabun New"/>
          <w:sz w:val="32"/>
          <w:szCs w:val="32"/>
          <w:cs/>
        </w:rPr>
        <w:t xml:space="preserve">  </w:t>
      </w:r>
      <w:r w:rsidR="00750420">
        <w:rPr>
          <w:rFonts w:ascii="TH Sarabun New" w:hAnsi="TH Sarabun New" w:cs="TH Sarabun New" w:hint="cs"/>
          <w:sz w:val="32"/>
          <w:szCs w:val="32"/>
          <w:cs/>
        </w:rPr>
        <w:t xml:space="preserve">   </w:t>
      </w:r>
      <w:r w:rsidR="00750420" w:rsidRPr="006B6A2F">
        <w:rPr>
          <w:rFonts w:ascii="TH Sarabun New" w:hAnsi="TH Sarabun New" w:cs="TH Sarabun New"/>
          <w:sz w:val="32"/>
          <w:szCs w:val="32"/>
          <w:cs/>
        </w:rPr>
        <w:t>ผู้อำนวยการวิทยาลัยอาชีวศึกษานครราชสีมา</w:t>
      </w:r>
    </w:p>
    <w:p w14:paraId="0764558F" w14:textId="3344DC7A" w:rsidR="00F5033B" w:rsidRDefault="000D5F06" w:rsidP="00F5033B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       </w:t>
      </w:r>
      <w:r w:rsidR="00750420" w:rsidRPr="006B6A2F">
        <w:rPr>
          <w:rFonts w:ascii="TH Sarabun New" w:hAnsi="TH Sarabun New" w:cs="TH Sarabun New"/>
          <w:sz w:val="32"/>
          <w:szCs w:val="32"/>
          <w:cs/>
        </w:rPr>
        <w:t>วันที่........เดือน...................พ.ศ...........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  </w:t>
      </w:r>
      <w:r w:rsidR="00F5033B" w:rsidRPr="006B6A2F">
        <w:rPr>
          <w:rFonts w:ascii="TH Sarabun New" w:hAnsi="TH Sarabun New" w:cs="TH Sarabun New"/>
          <w:sz w:val="32"/>
          <w:szCs w:val="32"/>
          <w:cs/>
        </w:rPr>
        <w:t xml:space="preserve">วันที่........เดือน...................พ.ศ...........                     </w:t>
      </w:r>
      <w:r w:rsidR="009C0537">
        <w:rPr>
          <w:rFonts w:ascii="TH Sarabun New" w:hAnsi="TH Sarabun New" w:cs="TH Sarabun New" w:hint="cs"/>
          <w:sz w:val="32"/>
          <w:szCs w:val="32"/>
          <w:cs/>
        </w:rPr>
        <w:t xml:space="preserve">  </w:t>
      </w:r>
      <w:r w:rsidR="004C777B">
        <w:rPr>
          <w:rFonts w:ascii="TH Sarabun New" w:hAnsi="TH Sarabun New" w:cs="TH Sarabun New" w:hint="cs"/>
          <w:sz w:val="32"/>
          <w:szCs w:val="32"/>
          <w:cs/>
        </w:rPr>
        <w:t xml:space="preserve">   </w:t>
      </w:r>
      <w:r w:rsidR="00F5033B" w:rsidRPr="006B6A2F">
        <w:rPr>
          <w:rFonts w:ascii="TH Sarabun New" w:hAnsi="TH Sarabun New" w:cs="TH Sarabun New"/>
          <w:sz w:val="32"/>
          <w:szCs w:val="32"/>
          <w:cs/>
        </w:rPr>
        <w:t xml:space="preserve"> </w:t>
      </w:r>
    </w:p>
    <w:p w14:paraId="2F330E57" w14:textId="77777777" w:rsidR="00F5033B" w:rsidRDefault="00F5033B" w:rsidP="00F5033B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bookmarkEnd w:id="0"/>
    <w:p w14:paraId="54B9ECB5" w14:textId="77777777" w:rsidR="00A5267E" w:rsidRPr="00921592" w:rsidRDefault="00A5267E" w:rsidP="00F5033B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14:paraId="7BBAB211" w14:textId="77777777" w:rsidR="00A5267E" w:rsidRPr="00921592" w:rsidRDefault="00A5267E" w:rsidP="00A5267E">
      <w:pPr>
        <w:pStyle w:val="a6"/>
        <w:rPr>
          <w:rFonts w:ascii="TH Sarabun New" w:hAnsi="TH Sarabun New" w:cs="TH Sarabun New"/>
          <w:sz w:val="16"/>
          <w:szCs w:val="16"/>
        </w:rPr>
      </w:pPr>
    </w:p>
    <w:p w14:paraId="444E3FF8" w14:textId="77777777" w:rsidR="00A5267E" w:rsidRPr="00921592" w:rsidRDefault="00A5267E" w:rsidP="00A5267E">
      <w:pPr>
        <w:rPr>
          <w:rFonts w:ascii="TH Sarabun New" w:hAnsi="TH Sarabun New" w:cs="TH Sarabun New"/>
        </w:rPr>
      </w:pPr>
    </w:p>
    <w:p w14:paraId="08F8E86F" w14:textId="4B1D095C" w:rsidR="00A111B6" w:rsidRPr="009C0537" w:rsidRDefault="00A111B6" w:rsidP="00A111B6">
      <w:pPr>
        <w:spacing w:after="0"/>
        <w:jc w:val="center"/>
        <w:rPr>
          <w:rFonts w:ascii="TH Sarabun New" w:hAnsi="TH Sarabun New" w:cs="TH Sarabun New"/>
          <w:b/>
          <w:bCs/>
          <w:color w:val="002060"/>
          <w:sz w:val="60"/>
          <w:szCs w:val="6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14:paraId="4FF9ADE9" w14:textId="77777777" w:rsidR="007C0C98" w:rsidRPr="009C0537" w:rsidRDefault="007C0C98" w:rsidP="00A111B6">
      <w:pPr>
        <w:spacing w:after="0"/>
        <w:jc w:val="center"/>
        <w:rPr>
          <w:rFonts w:ascii="TH Sarabun New" w:hAnsi="TH Sarabun New" w:cs="TH Sarabun New"/>
          <w:b/>
          <w:bCs/>
          <w:color w:val="002060"/>
          <w:sz w:val="60"/>
          <w:szCs w:val="6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14:paraId="38919757" w14:textId="544FD468" w:rsidR="007C0C98" w:rsidRPr="009C0537" w:rsidRDefault="007C0C98" w:rsidP="00A111B6">
      <w:pPr>
        <w:spacing w:after="0"/>
        <w:jc w:val="center"/>
        <w:rPr>
          <w:rFonts w:ascii="TH Sarabun New" w:hAnsi="TH Sarabun New" w:cs="TH Sarabun New"/>
          <w:b/>
          <w:bCs/>
          <w:color w:val="002060"/>
          <w:sz w:val="60"/>
          <w:szCs w:val="6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14:paraId="4467BA53" w14:textId="0AEB0FA2" w:rsidR="007C0C98" w:rsidRPr="009C0537" w:rsidRDefault="009C0537" w:rsidP="00A111B6">
      <w:pPr>
        <w:spacing w:after="0"/>
        <w:jc w:val="center"/>
        <w:rPr>
          <w:rFonts w:ascii="TH Sarabun New" w:hAnsi="TH Sarabun New" w:cs="TH Sarabun New"/>
          <w:b/>
          <w:bCs/>
          <w:color w:val="002060"/>
          <w:sz w:val="60"/>
          <w:szCs w:val="6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2C743D16" wp14:editId="285CCB2C">
                <wp:simplePos x="0" y="0"/>
                <wp:positionH relativeFrom="margin">
                  <wp:posOffset>941070</wp:posOffset>
                </wp:positionH>
                <wp:positionV relativeFrom="margin">
                  <wp:posOffset>2763520</wp:posOffset>
                </wp:positionV>
                <wp:extent cx="3850005" cy="1085850"/>
                <wp:effectExtent l="20955" t="16510" r="15240" b="21590"/>
                <wp:wrapSquare wrapText="bothSides"/>
                <wp:docPr id="35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50005" cy="10858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54493E06" w14:textId="77777777" w:rsidR="00316FC7" w:rsidRPr="00F04FD9" w:rsidRDefault="00316FC7" w:rsidP="00A111B6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72"/>
                                <w:szCs w:val="72"/>
                                <w:cs/>
                              </w:rPr>
                            </w:pPr>
                            <w:r w:rsidRPr="00F04FD9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72"/>
                                <w:szCs w:val="72"/>
                                <w:cs/>
                              </w:rPr>
                              <w:t>๒</w:t>
                            </w:r>
                            <w:r w:rsidRPr="00F04FD9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72"/>
                                <w:szCs w:val="72"/>
                              </w:rPr>
                              <w:t xml:space="preserve">.  </w:t>
                            </w:r>
                            <w:r w:rsidRPr="00F04FD9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72"/>
                                <w:szCs w:val="72"/>
                                <w:cs/>
                              </w:rPr>
                              <w:t>สำเนาโครงการ</w:t>
                            </w:r>
                          </w:p>
                          <w:p w14:paraId="18DD4B7E" w14:textId="77777777" w:rsidR="00316FC7" w:rsidRPr="00F04FD9" w:rsidRDefault="00316FC7" w:rsidP="00A111B6">
                            <w:pPr>
                              <w:jc w:val="center"/>
                              <w:rPr>
                                <w:rFonts w:ascii="TH Sarabun New" w:hAnsi="TH Sarabun New" w:cs="TH Sarabun New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C743D16" id="AutoShape 5" o:spid="_x0000_s1028" style="position:absolute;left:0;text-align:left;margin-left:74.1pt;margin-top:217.6pt;width:303.15pt;height:85.5pt;z-index:2516449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" strokeweight="3pt">
                <v:textbox>
                  <w:txbxContent>
                    <w:p w14:paraId="54493E06" w14:textId="77777777" w:rsidR="00316FC7" w:rsidRPr="00F04FD9" w:rsidRDefault="00316FC7" w:rsidP="00A111B6">
                      <w:pPr>
                        <w:jc w:val="center"/>
                        <w:rPr>
                          <w:rFonts w:ascii="TH Sarabun New" w:hAnsi="TH Sarabun New" w:cs="TH Sarabun New"/>
                          <w:b/>
                          <w:bCs/>
                          <w:sz w:val="72"/>
                          <w:szCs w:val="72"/>
                          <w:cs/>
                        </w:rPr>
                      </w:pPr>
                      <w:r w:rsidRPr="00F04FD9">
                        <w:rPr>
                          <w:rFonts w:ascii="TH Sarabun New" w:hAnsi="TH Sarabun New" w:cs="TH Sarabun New"/>
                          <w:b/>
                          <w:bCs/>
                          <w:sz w:val="72"/>
                          <w:szCs w:val="72"/>
                          <w:cs/>
                        </w:rPr>
                        <w:t>๒</w:t>
                      </w:r>
                      <w:r w:rsidRPr="00F04FD9">
                        <w:rPr>
                          <w:rFonts w:ascii="TH Sarabun New" w:hAnsi="TH Sarabun New" w:cs="TH Sarabun New"/>
                          <w:b/>
                          <w:bCs/>
                          <w:sz w:val="72"/>
                          <w:szCs w:val="72"/>
                        </w:rPr>
                        <w:t xml:space="preserve">.  </w:t>
                      </w:r>
                      <w:r w:rsidRPr="00F04FD9">
                        <w:rPr>
                          <w:rFonts w:ascii="TH Sarabun New" w:hAnsi="TH Sarabun New" w:cs="TH Sarabun New"/>
                          <w:b/>
                          <w:bCs/>
                          <w:sz w:val="72"/>
                          <w:szCs w:val="72"/>
                          <w:cs/>
                        </w:rPr>
                        <w:t>สำเนาโครงการ</w:t>
                      </w:r>
                    </w:p>
                    <w:p w14:paraId="18DD4B7E" w14:textId="77777777" w:rsidR="00316FC7" w:rsidRPr="00F04FD9" w:rsidRDefault="00316FC7" w:rsidP="00A111B6">
                      <w:pPr>
                        <w:jc w:val="center"/>
                        <w:rPr>
                          <w:rFonts w:ascii="TH Sarabun New" w:hAnsi="TH Sarabun New" w:cs="TH Sarabun New"/>
                        </w:rPr>
                      </w:pPr>
                    </w:p>
                  </w:txbxContent>
                </v:textbox>
                <w10:wrap type="square" anchorx="margin" anchory="margin"/>
              </v:roundrect>
            </w:pict>
          </mc:Fallback>
        </mc:AlternateContent>
      </w:r>
    </w:p>
    <w:p w14:paraId="5A63D433" w14:textId="77777777" w:rsidR="00A111B6" w:rsidRPr="00921592" w:rsidRDefault="00A111B6">
      <w:pPr>
        <w:rPr>
          <w:rFonts w:ascii="TH Sarabun New" w:hAnsi="TH Sarabun New" w:cs="TH Sarabun New"/>
        </w:rPr>
      </w:pPr>
    </w:p>
    <w:p w14:paraId="42D07E65" w14:textId="1B6DCDCD" w:rsidR="00A111B6" w:rsidRPr="00921592" w:rsidRDefault="00A111B6">
      <w:pPr>
        <w:rPr>
          <w:rFonts w:ascii="TH Sarabun New" w:hAnsi="TH Sarabun New" w:cs="TH Sarabun New"/>
        </w:rPr>
      </w:pPr>
    </w:p>
    <w:p w14:paraId="538DC8AC" w14:textId="53D71DB6" w:rsidR="00A111B6" w:rsidRPr="00921592" w:rsidRDefault="00A111B6">
      <w:pPr>
        <w:rPr>
          <w:rFonts w:ascii="TH Sarabun New" w:hAnsi="TH Sarabun New" w:cs="TH Sarabun New"/>
        </w:rPr>
      </w:pPr>
    </w:p>
    <w:p w14:paraId="0158627A" w14:textId="77777777" w:rsidR="00A111B6" w:rsidRPr="00921592" w:rsidRDefault="00A111B6">
      <w:pPr>
        <w:rPr>
          <w:rFonts w:ascii="TH Sarabun New" w:hAnsi="TH Sarabun New" w:cs="TH Sarabun New"/>
        </w:rPr>
      </w:pPr>
    </w:p>
    <w:p w14:paraId="36C69CB1" w14:textId="77777777" w:rsidR="00A111B6" w:rsidRPr="00921592" w:rsidRDefault="00A111B6">
      <w:pPr>
        <w:rPr>
          <w:rFonts w:ascii="TH Sarabun New" w:hAnsi="TH Sarabun New" w:cs="TH Sarabun New"/>
        </w:rPr>
      </w:pPr>
    </w:p>
    <w:p w14:paraId="7C75F8E2" w14:textId="77777777" w:rsidR="00A111B6" w:rsidRPr="00921592" w:rsidRDefault="00A111B6">
      <w:pPr>
        <w:rPr>
          <w:rFonts w:ascii="TH Sarabun New" w:hAnsi="TH Sarabun New" w:cs="TH Sarabun New"/>
        </w:rPr>
      </w:pPr>
    </w:p>
    <w:p w14:paraId="54D9DF73" w14:textId="77777777" w:rsidR="00A111B6" w:rsidRPr="00921592" w:rsidRDefault="00A111B6">
      <w:pPr>
        <w:rPr>
          <w:rFonts w:ascii="TH Sarabun New" w:hAnsi="TH Sarabun New" w:cs="TH Sarabun New"/>
        </w:rPr>
      </w:pPr>
    </w:p>
    <w:p w14:paraId="455E279A" w14:textId="611AEE9F" w:rsidR="00A111B6" w:rsidRPr="00921592" w:rsidRDefault="00A111B6">
      <w:pPr>
        <w:rPr>
          <w:rFonts w:ascii="TH Sarabun New" w:hAnsi="TH Sarabun New" w:cs="TH Sarabun New"/>
        </w:rPr>
      </w:pPr>
    </w:p>
    <w:p w14:paraId="48221D34" w14:textId="77777777" w:rsidR="00A111B6" w:rsidRPr="00921592" w:rsidRDefault="00A111B6">
      <w:pPr>
        <w:rPr>
          <w:rFonts w:ascii="TH Sarabun New" w:hAnsi="TH Sarabun New" w:cs="TH Sarabun New"/>
        </w:rPr>
      </w:pPr>
    </w:p>
    <w:p w14:paraId="5FC7410F" w14:textId="4ADC98C7" w:rsidR="00A111B6" w:rsidRPr="00921592" w:rsidRDefault="00A111B6">
      <w:pPr>
        <w:rPr>
          <w:rFonts w:ascii="TH Sarabun New" w:hAnsi="TH Sarabun New" w:cs="TH Sarabun New"/>
        </w:rPr>
      </w:pPr>
    </w:p>
    <w:p w14:paraId="7A17CF3C" w14:textId="77777777" w:rsidR="00A111B6" w:rsidRPr="00921592" w:rsidRDefault="00A111B6">
      <w:pPr>
        <w:rPr>
          <w:rFonts w:ascii="TH Sarabun New" w:hAnsi="TH Sarabun New" w:cs="TH Sarabun New"/>
        </w:rPr>
      </w:pPr>
    </w:p>
    <w:p w14:paraId="7E763B7C" w14:textId="1A1108E4" w:rsidR="00A111B6" w:rsidRPr="00921592" w:rsidRDefault="00A111B6">
      <w:pPr>
        <w:rPr>
          <w:rFonts w:ascii="TH Sarabun New" w:hAnsi="TH Sarabun New" w:cs="TH Sarabun New"/>
        </w:rPr>
      </w:pPr>
    </w:p>
    <w:p w14:paraId="18D50CA5" w14:textId="77777777" w:rsidR="00A111B6" w:rsidRPr="00921592" w:rsidRDefault="00A111B6">
      <w:pPr>
        <w:rPr>
          <w:rFonts w:ascii="TH Sarabun New" w:hAnsi="TH Sarabun New" w:cs="TH Sarabun New"/>
        </w:rPr>
      </w:pPr>
    </w:p>
    <w:p w14:paraId="4052CE83" w14:textId="338FC4E9" w:rsidR="00A111B6" w:rsidRPr="00921592" w:rsidRDefault="00A111B6">
      <w:pPr>
        <w:rPr>
          <w:rFonts w:ascii="TH Sarabun New" w:hAnsi="TH Sarabun New" w:cs="TH Sarabun New"/>
        </w:rPr>
      </w:pPr>
    </w:p>
    <w:p w14:paraId="43C956C0" w14:textId="3E163C31" w:rsidR="00A111B6" w:rsidRPr="00921592" w:rsidRDefault="00A111B6">
      <w:pPr>
        <w:rPr>
          <w:rFonts w:ascii="TH Sarabun New" w:hAnsi="TH Sarabun New" w:cs="TH Sarabun New"/>
        </w:rPr>
      </w:pPr>
    </w:p>
    <w:p w14:paraId="43D74D7A" w14:textId="7D8D30D0" w:rsidR="00535E67" w:rsidRDefault="00535E67" w:rsidP="00535E67">
      <w:pPr>
        <w:pStyle w:val="a6"/>
        <w:rPr>
          <w:rFonts w:ascii="TH Sarabun New" w:hAnsi="TH Sarabun New" w:cs="TH Sarabun New"/>
          <w:b/>
          <w:bCs/>
          <w:sz w:val="48"/>
          <w:szCs w:val="48"/>
        </w:rPr>
      </w:pPr>
    </w:p>
    <w:p w14:paraId="3CC0832F" w14:textId="75C17452" w:rsidR="00535E67" w:rsidRDefault="00535E67" w:rsidP="00535E67">
      <w:pPr>
        <w:pStyle w:val="a6"/>
        <w:rPr>
          <w:rFonts w:ascii="TH Sarabun New" w:hAnsi="TH Sarabun New" w:cs="TH Sarabun New"/>
          <w:b/>
          <w:bCs/>
          <w:sz w:val="48"/>
          <w:szCs w:val="48"/>
        </w:rPr>
      </w:pPr>
    </w:p>
    <w:p w14:paraId="19986723" w14:textId="06B976D2" w:rsidR="0051786C" w:rsidRDefault="0051786C" w:rsidP="00535E67">
      <w:pPr>
        <w:pStyle w:val="a6"/>
        <w:rPr>
          <w:rFonts w:ascii="TH Sarabun New" w:hAnsi="TH Sarabun New" w:cs="TH Sarabun New"/>
          <w:b/>
          <w:bCs/>
          <w:sz w:val="48"/>
          <w:szCs w:val="48"/>
        </w:rPr>
      </w:pPr>
    </w:p>
    <w:p w14:paraId="28E03E2A" w14:textId="14CCE823" w:rsidR="00535E67" w:rsidRDefault="0051786C" w:rsidP="0051786C">
      <w:pPr>
        <w:pStyle w:val="a6"/>
        <w:jc w:val="center"/>
        <w:rPr>
          <w:rFonts w:ascii="TH Sarabun New" w:hAnsi="TH Sarabun New" w:cs="TH Sarabun New"/>
          <w:b/>
          <w:bCs/>
          <w:sz w:val="48"/>
          <w:szCs w:val="48"/>
        </w:rPr>
      </w:pPr>
      <w:r w:rsidRPr="00921592">
        <w:rPr>
          <w:rFonts w:ascii="TH Sarabun New" w:hAnsi="TH Sarabun New" w:cs="TH Sarabun New"/>
          <w:b/>
          <w:bCs/>
          <w:noProof/>
          <w:sz w:val="48"/>
          <w:szCs w:val="48"/>
        </w:rPr>
        <w:lastRenderedPageBreak/>
        <w:drawing>
          <wp:anchor distT="0" distB="0" distL="114300" distR="114300" simplePos="0" relativeHeight="251640832" behindDoc="0" locked="0" layoutInCell="1" allowOverlap="1" wp14:anchorId="02583E5A" wp14:editId="06CEEB86">
            <wp:simplePos x="0" y="0"/>
            <wp:positionH relativeFrom="column">
              <wp:posOffset>-22860</wp:posOffset>
            </wp:positionH>
            <wp:positionV relativeFrom="paragraph">
              <wp:posOffset>-209550</wp:posOffset>
            </wp:positionV>
            <wp:extent cx="533400" cy="577215"/>
            <wp:effectExtent l="0" t="0" r="0" b="0"/>
            <wp:wrapNone/>
            <wp:docPr id="7" name="Picture 1" descr="C:\Users\chain\Downloads\downloa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chain\Downloads\download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577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E0570" w:rsidRPr="00921592">
        <w:rPr>
          <w:rFonts w:ascii="TH Sarabun New" w:hAnsi="TH Sarabun New" w:cs="TH Sarabun New"/>
          <w:b/>
          <w:bCs/>
          <w:sz w:val="48"/>
          <w:szCs w:val="48"/>
          <w:cs/>
        </w:rPr>
        <w:t>บันทึกข้อความ</w:t>
      </w:r>
    </w:p>
    <w:p w14:paraId="2FEDD9F9" w14:textId="2DF00B22" w:rsidR="001E0570" w:rsidRPr="00535E67" w:rsidRDefault="001E0570" w:rsidP="00535E67">
      <w:pPr>
        <w:pStyle w:val="a6"/>
        <w:rPr>
          <w:rFonts w:ascii="TH Sarabun New" w:hAnsi="TH Sarabun New" w:cs="TH Sarabun New"/>
          <w:b/>
          <w:bCs/>
          <w:sz w:val="48"/>
          <w:szCs w:val="48"/>
        </w:rPr>
      </w:pPr>
      <w:r w:rsidRPr="00477B7D">
        <w:rPr>
          <w:rFonts w:ascii="TH Sarabun New" w:hAnsi="TH Sarabun New" w:cs="TH Sarabun New"/>
          <w:b/>
          <w:bCs/>
          <w:sz w:val="36"/>
          <w:szCs w:val="36"/>
          <w:cs/>
        </w:rPr>
        <w:t>ส่วนราชการ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    งานกิจกรรมนักเรียน  นักศึกษา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(งานลูกเสือ)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  </w:t>
      </w:r>
      <w:r>
        <w:rPr>
          <w:rFonts w:ascii="TH Sarabun New" w:hAnsi="TH Sarabun New" w:cs="TH Sarabun New" w:hint="cs"/>
          <w:sz w:val="32"/>
          <w:szCs w:val="32"/>
          <w:cs/>
        </w:rPr>
        <w:t>ฝ่ายพัฒนากิจการนักเรียน นักศึกษา</w:t>
      </w:r>
    </w:p>
    <w:p w14:paraId="52CFFEB2" w14:textId="0DF966D6" w:rsidR="001E0570" w:rsidRPr="00921592" w:rsidRDefault="001E0570" w:rsidP="001E0570">
      <w:pPr>
        <w:pStyle w:val="a6"/>
        <w:rPr>
          <w:rFonts w:ascii="TH Sarabun New" w:hAnsi="TH Sarabun New" w:cs="TH Sarabun New"/>
          <w:sz w:val="16"/>
          <w:szCs w:val="16"/>
        </w:rPr>
      </w:pPr>
    </w:p>
    <w:p w14:paraId="106AD952" w14:textId="77777777" w:rsidR="001E0570" w:rsidRPr="00921592" w:rsidRDefault="001E0570" w:rsidP="001E0570">
      <w:pPr>
        <w:pStyle w:val="a6"/>
        <w:rPr>
          <w:rFonts w:ascii="TH Sarabun New" w:hAnsi="TH Sarabun New" w:cs="TH Sarabun New"/>
          <w:sz w:val="32"/>
          <w:szCs w:val="32"/>
        </w:rPr>
      </w:pPr>
      <w:r w:rsidRPr="00477B7D">
        <w:rPr>
          <w:rFonts w:ascii="TH Sarabun New" w:hAnsi="TH Sarabun New" w:cs="TH Sarabun New"/>
          <w:b/>
          <w:bCs/>
          <w:sz w:val="36"/>
          <w:szCs w:val="36"/>
          <w:cs/>
        </w:rPr>
        <w:t>ที่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    </w:t>
      </w:r>
      <w:r>
        <w:rPr>
          <w:rFonts w:ascii="TH Sarabun New" w:hAnsi="TH Sarabun New" w:cs="TH Sarabun New" w:hint="cs"/>
          <w:sz w:val="32"/>
          <w:szCs w:val="32"/>
          <w:cs/>
        </w:rPr>
        <w:t>.............................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                                      </w:t>
      </w:r>
      <w:r w:rsidRPr="00477B7D">
        <w:rPr>
          <w:rFonts w:ascii="TH Sarabun New" w:hAnsi="TH Sarabun New" w:cs="TH Sarabun New"/>
          <w:b/>
          <w:bCs/>
          <w:sz w:val="36"/>
          <w:szCs w:val="36"/>
          <w:cs/>
        </w:rPr>
        <w:t>วันที่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    </w:t>
      </w:r>
      <w:r>
        <w:rPr>
          <w:rFonts w:ascii="TH Sarabun New" w:hAnsi="TH Sarabun New" w:cs="TH Sarabun New" w:hint="cs"/>
          <w:sz w:val="32"/>
          <w:szCs w:val="32"/>
          <w:cs/>
        </w:rPr>
        <w:t>...........................................</w:t>
      </w:r>
    </w:p>
    <w:p w14:paraId="6E1FCC6B" w14:textId="77777777" w:rsidR="00EE16A4" w:rsidRPr="00921592" w:rsidRDefault="00EE16A4" w:rsidP="00EE16A4">
      <w:pPr>
        <w:pStyle w:val="a6"/>
        <w:rPr>
          <w:rFonts w:ascii="TH Sarabun New" w:hAnsi="TH Sarabun New" w:cs="TH Sarabun New"/>
          <w:sz w:val="16"/>
          <w:szCs w:val="16"/>
        </w:rPr>
      </w:pPr>
    </w:p>
    <w:p w14:paraId="54F21676" w14:textId="77777777" w:rsidR="00EE16A4" w:rsidRPr="00921592" w:rsidRDefault="00EE16A4" w:rsidP="00EE16A4">
      <w:pPr>
        <w:pStyle w:val="a6"/>
        <w:rPr>
          <w:rFonts w:ascii="TH Sarabun New" w:hAnsi="TH Sarabun New" w:cs="TH Sarabun New"/>
          <w:sz w:val="32"/>
          <w:szCs w:val="32"/>
          <w:cs/>
        </w:rPr>
      </w:pPr>
      <w:r w:rsidRPr="00477B7D">
        <w:rPr>
          <w:rFonts w:ascii="TH Sarabun New" w:hAnsi="TH Sarabun New" w:cs="TH Sarabun New"/>
          <w:b/>
          <w:bCs/>
          <w:sz w:val="32"/>
          <w:szCs w:val="32"/>
          <w:cs/>
        </w:rPr>
        <w:t>เรื่อง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  </w:t>
      </w:r>
      <w:r w:rsidRPr="00921592">
        <w:rPr>
          <w:rFonts w:ascii="TH Sarabun New" w:hAnsi="TH Sarabun New" w:cs="TH Sarabun New"/>
          <w:sz w:val="32"/>
          <w:szCs w:val="32"/>
        </w:rPr>
        <w:t xml:space="preserve">  </w:t>
      </w:r>
      <w:r w:rsidRPr="00921592">
        <w:rPr>
          <w:rFonts w:ascii="TH Sarabun New" w:hAnsi="TH Sarabun New" w:cs="TH Sarabun New"/>
          <w:sz w:val="32"/>
          <w:szCs w:val="32"/>
          <w:cs/>
        </w:rPr>
        <w:t>ขออนุญาตดำเนินโครงการ</w:t>
      </w:r>
      <w:r w:rsidR="00477B7D">
        <w:rPr>
          <w:rFonts w:ascii="TH Sarabun New" w:hAnsi="TH Sarabun New" w:cs="TH Sarabun New" w:hint="cs"/>
          <w:sz w:val="32"/>
          <w:szCs w:val="32"/>
          <w:cs/>
        </w:rPr>
        <w:t>.............................................</w:t>
      </w:r>
    </w:p>
    <w:p w14:paraId="665494CA" w14:textId="77777777" w:rsidR="00EE16A4" w:rsidRPr="00921592" w:rsidRDefault="00EE16A4" w:rsidP="00EE16A4">
      <w:pPr>
        <w:pStyle w:val="a6"/>
        <w:rPr>
          <w:rFonts w:ascii="TH Sarabun New" w:hAnsi="TH Sarabun New" w:cs="TH Sarabun New"/>
          <w:sz w:val="16"/>
          <w:szCs w:val="16"/>
          <w:cs/>
        </w:rPr>
      </w:pPr>
    </w:p>
    <w:p w14:paraId="55DD071D" w14:textId="77777777" w:rsidR="00EE16A4" w:rsidRPr="00921592" w:rsidRDefault="00EE16A4" w:rsidP="00EE16A4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 xml:space="preserve">เรียน </w:t>
      </w:r>
      <w:r w:rsidRPr="00921592">
        <w:rPr>
          <w:rFonts w:ascii="TH Sarabun New" w:hAnsi="TH Sarabun New" w:cs="TH Sarabun New"/>
          <w:sz w:val="32"/>
          <w:szCs w:val="32"/>
        </w:rPr>
        <w:t xml:space="preserve">   </w:t>
      </w:r>
      <w:r w:rsidRPr="00921592">
        <w:rPr>
          <w:rFonts w:ascii="TH Sarabun New" w:hAnsi="TH Sarabun New" w:cs="TH Sarabun New"/>
          <w:sz w:val="32"/>
          <w:szCs w:val="32"/>
          <w:cs/>
        </w:rPr>
        <w:t>ผู้อำนวยการวิทยาลัยอาชีวศึกษานครราชสีมา</w:t>
      </w:r>
    </w:p>
    <w:p w14:paraId="1B66B56F" w14:textId="77777777" w:rsidR="00EE16A4" w:rsidRPr="00921592" w:rsidRDefault="00EE16A4" w:rsidP="00EE16A4">
      <w:pPr>
        <w:pStyle w:val="a6"/>
        <w:rPr>
          <w:rFonts w:ascii="TH Sarabun New" w:hAnsi="TH Sarabun New" w:cs="TH Sarabun New"/>
          <w:sz w:val="16"/>
          <w:szCs w:val="16"/>
        </w:rPr>
      </w:pPr>
    </w:p>
    <w:p w14:paraId="4E4B2B41" w14:textId="77777777" w:rsidR="00901E1D" w:rsidRDefault="00C63086" w:rsidP="00C63086">
      <w:pPr>
        <w:pStyle w:val="a6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                    </w:t>
      </w:r>
      <w:r w:rsidR="00A24447" w:rsidRPr="00921592">
        <w:rPr>
          <w:rFonts w:ascii="TH Sarabun New" w:hAnsi="TH Sarabun New" w:cs="TH Sarabun New"/>
          <w:sz w:val="32"/>
          <w:szCs w:val="32"/>
          <w:cs/>
        </w:rPr>
        <w:t>เนื่องด้วย ลูกเสือวิสามัญ  ระดับ ปวช.๑   แผนกวิชา</w:t>
      </w:r>
      <w:r w:rsidR="00477B7D">
        <w:rPr>
          <w:rFonts w:ascii="TH Sarabun New" w:hAnsi="TH Sarabun New" w:cs="TH Sarabun New" w:hint="cs"/>
          <w:sz w:val="32"/>
          <w:szCs w:val="32"/>
          <w:cs/>
        </w:rPr>
        <w:t>.......................................</w:t>
      </w:r>
      <w:r w:rsidR="00A24447" w:rsidRPr="00921592">
        <w:rPr>
          <w:rFonts w:ascii="TH Sarabun New" w:hAnsi="TH Sarabun New" w:cs="TH Sarabun New"/>
          <w:sz w:val="32"/>
          <w:szCs w:val="32"/>
          <w:cs/>
        </w:rPr>
        <w:t xml:space="preserve"> ได้กำหนดจัดโครงการ</w:t>
      </w:r>
      <w:r w:rsidR="00477B7D">
        <w:rPr>
          <w:rFonts w:ascii="TH Sarabun New" w:hAnsi="TH Sarabun New" w:cs="TH Sarabun New" w:hint="cs"/>
          <w:sz w:val="32"/>
          <w:szCs w:val="32"/>
          <w:cs/>
        </w:rPr>
        <w:t>............................................</w:t>
      </w:r>
      <w:r w:rsidR="00A24447" w:rsidRPr="00921592">
        <w:rPr>
          <w:rFonts w:ascii="TH Sarabun New" w:hAnsi="TH Sarabun New" w:cs="TH Sarabun New"/>
          <w:sz w:val="32"/>
          <w:szCs w:val="32"/>
          <w:cs/>
        </w:rPr>
        <w:t xml:space="preserve"> ในวันที่  </w:t>
      </w:r>
      <w:r w:rsidR="00477B7D">
        <w:rPr>
          <w:rFonts w:ascii="TH Sarabun New" w:hAnsi="TH Sarabun New" w:cs="TH Sarabun New" w:hint="cs"/>
          <w:sz w:val="32"/>
          <w:szCs w:val="32"/>
          <w:cs/>
        </w:rPr>
        <w:t>................................................</w:t>
      </w:r>
      <w:r w:rsidR="00A24447" w:rsidRPr="00921592">
        <w:rPr>
          <w:rFonts w:ascii="TH Sarabun New" w:hAnsi="TH Sarabun New" w:cs="TH Sarabun New"/>
          <w:sz w:val="32"/>
          <w:szCs w:val="32"/>
          <w:cs/>
        </w:rPr>
        <w:t xml:space="preserve"> เวลา </w:t>
      </w:r>
      <w:r w:rsidR="00477B7D">
        <w:rPr>
          <w:rFonts w:ascii="TH Sarabun New" w:hAnsi="TH Sarabun New" w:cs="TH Sarabun New" w:hint="cs"/>
          <w:sz w:val="32"/>
          <w:szCs w:val="32"/>
          <w:cs/>
        </w:rPr>
        <w:t>........................................</w:t>
      </w:r>
      <w:r w:rsidR="00A24447" w:rsidRPr="00921592">
        <w:rPr>
          <w:rFonts w:ascii="TH Sarabun New" w:hAnsi="TH Sarabun New" w:cs="TH Sarabun New"/>
          <w:sz w:val="32"/>
          <w:szCs w:val="32"/>
          <w:cs/>
        </w:rPr>
        <w:t xml:space="preserve">  ณ  </w:t>
      </w:r>
      <w:r w:rsidR="00477B7D">
        <w:rPr>
          <w:rFonts w:ascii="TH Sarabun New" w:hAnsi="TH Sarabun New" w:cs="TH Sarabun New"/>
          <w:sz w:val="32"/>
          <w:szCs w:val="32"/>
        </w:rPr>
        <w:t>……………………</w:t>
      </w:r>
      <w:r w:rsidR="00A24447" w:rsidRPr="00921592">
        <w:rPr>
          <w:rFonts w:ascii="TH Sarabun New" w:hAnsi="TH Sarabun New" w:cs="TH Sarabun New"/>
          <w:sz w:val="32"/>
          <w:szCs w:val="32"/>
          <w:cs/>
        </w:rPr>
        <w:t xml:space="preserve">  ต.ในเมือง  อ.เมือง  จ.นครราชสีมา  ทั้งนี้เพื่อ</w:t>
      </w:r>
      <w:r w:rsidR="00901E1D">
        <w:rPr>
          <w:rFonts w:ascii="TH Sarabun New" w:hAnsi="TH Sarabun New" w:cs="TH Sarabun New" w:hint="cs"/>
          <w:sz w:val="32"/>
          <w:szCs w:val="32"/>
          <w:cs/>
        </w:rPr>
        <w:t>......................................................................</w:t>
      </w:r>
    </w:p>
    <w:p w14:paraId="34C744D7" w14:textId="77777777" w:rsidR="00EE16A4" w:rsidRPr="00921592" w:rsidRDefault="00901E1D" w:rsidP="00901E1D">
      <w:pPr>
        <w:pStyle w:val="a6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>............................................................................................................</w:t>
      </w:r>
      <w:r w:rsidR="00EE16A4" w:rsidRPr="00921592">
        <w:rPr>
          <w:rFonts w:ascii="TH Sarabun New" w:hAnsi="TH Sarabun New" w:cs="TH Sarabun New"/>
          <w:sz w:val="32"/>
          <w:szCs w:val="32"/>
          <w:cs/>
        </w:rPr>
        <w:t>ดังรายละเอียดโครงการที่แนบมาพร้อมนี้</w:t>
      </w:r>
    </w:p>
    <w:p w14:paraId="5BA8B8FB" w14:textId="77777777" w:rsidR="00EE16A4" w:rsidRPr="00477B7D" w:rsidRDefault="00EE16A4" w:rsidP="00EE16A4">
      <w:pPr>
        <w:pStyle w:val="a6"/>
        <w:rPr>
          <w:rFonts w:ascii="TH Sarabun New" w:hAnsi="TH Sarabun New" w:cs="TH Sarabun New"/>
          <w:sz w:val="10"/>
          <w:szCs w:val="10"/>
        </w:rPr>
      </w:pPr>
      <w:r w:rsidRPr="00921592">
        <w:rPr>
          <w:rFonts w:ascii="TH Sarabun New" w:hAnsi="TH Sarabun New" w:cs="TH Sarabun New"/>
          <w:sz w:val="16"/>
          <w:szCs w:val="16"/>
          <w:cs/>
        </w:rPr>
        <w:tab/>
      </w:r>
      <w:r w:rsidRPr="00921592">
        <w:rPr>
          <w:rFonts w:ascii="TH Sarabun New" w:hAnsi="TH Sarabun New" w:cs="TH Sarabun New"/>
          <w:sz w:val="16"/>
          <w:szCs w:val="16"/>
          <w:cs/>
        </w:rPr>
        <w:tab/>
        <w:t xml:space="preserve">  </w:t>
      </w:r>
      <w:r w:rsidRPr="00921592">
        <w:rPr>
          <w:rFonts w:ascii="TH Sarabun New" w:hAnsi="TH Sarabun New" w:cs="TH Sarabun New"/>
          <w:sz w:val="16"/>
          <w:szCs w:val="16"/>
          <w:cs/>
        </w:rPr>
        <w:tab/>
      </w:r>
    </w:p>
    <w:p w14:paraId="72CD5CF5" w14:textId="77777777" w:rsidR="00EE16A4" w:rsidRPr="00921592" w:rsidRDefault="00EE16A4" w:rsidP="00EE16A4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</w:rPr>
        <w:tab/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    </w:t>
      </w:r>
      <w:r w:rsidR="00C63086">
        <w:rPr>
          <w:rFonts w:ascii="TH Sarabun New" w:hAnsi="TH Sarabun New" w:cs="TH Sarabun New" w:hint="cs"/>
          <w:sz w:val="32"/>
          <w:szCs w:val="32"/>
          <w:cs/>
        </w:rPr>
        <w:t xml:space="preserve">      </w:t>
      </w:r>
      <w:r w:rsidRPr="00921592">
        <w:rPr>
          <w:rFonts w:ascii="TH Sarabun New" w:hAnsi="TH Sarabun New" w:cs="TH Sarabun New"/>
          <w:sz w:val="32"/>
          <w:szCs w:val="32"/>
          <w:cs/>
        </w:rPr>
        <w:t>จึงเรียนมาเพื่อโปรดพิจารณา</w:t>
      </w:r>
    </w:p>
    <w:p w14:paraId="4B7412CC" w14:textId="77777777" w:rsidR="00752A34" w:rsidRPr="006B6A2F" w:rsidRDefault="00752A34" w:rsidP="00752A34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14:paraId="441BDED1" w14:textId="77777777" w:rsidR="00750420" w:rsidRPr="006B6A2F" w:rsidRDefault="00752A34" w:rsidP="00750420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6B6A2F">
        <w:rPr>
          <w:rFonts w:ascii="TH Sarabun New" w:hAnsi="TH Sarabun New" w:cs="TH Sarabun New"/>
          <w:sz w:val="32"/>
          <w:szCs w:val="32"/>
        </w:rPr>
        <w:tab/>
      </w:r>
      <w:r w:rsidRPr="006B6A2F">
        <w:rPr>
          <w:rFonts w:ascii="TH Sarabun New" w:hAnsi="TH Sarabun New" w:cs="TH Sarabun New"/>
          <w:sz w:val="32"/>
          <w:szCs w:val="32"/>
        </w:rPr>
        <w:tab/>
      </w:r>
    </w:p>
    <w:p w14:paraId="7C3FD3B6" w14:textId="77777777" w:rsidR="00750420" w:rsidRPr="006B6A2F" w:rsidRDefault="00750420" w:rsidP="00750420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  <w:cs/>
        </w:rPr>
      </w:pPr>
      <w:r w:rsidRPr="006B6A2F">
        <w:rPr>
          <w:rFonts w:ascii="TH Sarabun New" w:hAnsi="TH Sarabun New" w:cs="TH Sarabun New"/>
          <w:sz w:val="32"/>
          <w:szCs w:val="32"/>
        </w:rPr>
        <w:tab/>
      </w:r>
      <w:r w:rsidRPr="006B6A2F">
        <w:rPr>
          <w:rFonts w:ascii="TH Sarabun New" w:hAnsi="TH Sarabun New" w:cs="TH Sarabun New"/>
          <w:sz w:val="32"/>
          <w:szCs w:val="32"/>
        </w:rPr>
        <w:tab/>
      </w:r>
      <w:r w:rsidRPr="006B6A2F">
        <w:rPr>
          <w:rFonts w:ascii="TH Sarabun New" w:hAnsi="TH Sarabun New" w:cs="TH Sarabun New"/>
          <w:sz w:val="32"/>
          <w:szCs w:val="32"/>
          <w:cs/>
        </w:rPr>
        <w:t>(</w:t>
      </w:r>
      <w:r>
        <w:rPr>
          <w:rFonts w:ascii="TH Sarabun New" w:hAnsi="TH Sarabun New" w:cs="TH Sarabun New" w:hint="cs"/>
          <w:sz w:val="32"/>
          <w:szCs w:val="32"/>
          <w:cs/>
        </w:rPr>
        <w:t>..................................</w:t>
      </w:r>
      <w:r w:rsidRPr="006B6A2F">
        <w:rPr>
          <w:rFonts w:ascii="TH Sarabun New" w:hAnsi="TH Sarabun New" w:cs="TH Sarabun New"/>
          <w:sz w:val="32"/>
          <w:szCs w:val="32"/>
          <w:cs/>
        </w:rPr>
        <w:t>)</w:t>
      </w:r>
    </w:p>
    <w:p w14:paraId="37A9DA83" w14:textId="77777777" w:rsidR="00750420" w:rsidRPr="006B6A2F" w:rsidRDefault="00750420" w:rsidP="00750420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6B6A2F">
        <w:rPr>
          <w:rFonts w:ascii="TH Sarabun New" w:hAnsi="TH Sarabun New" w:cs="TH Sarabun New"/>
          <w:sz w:val="32"/>
          <w:szCs w:val="32"/>
          <w:cs/>
        </w:rPr>
        <w:tab/>
      </w:r>
      <w:r w:rsidRPr="006B6A2F">
        <w:rPr>
          <w:rFonts w:ascii="TH Sarabun New" w:hAnsi="TH Sarabun New" w:cs="TH Sarabun New"/>
          <w:sz w:val="32"/>
          <w:szCs w:val="32"/>
          <w:cs/>
        </w:rPr>
        <w:tab/>
        <w:t xml:space="preserve">  ประธานโครงการ</w:t>
      </w:r>
    </w:p>
    <w:p w14:paraId="0A30B4ED" w14:textId="77777777" w:rsidR="00750420" w:rsidRPr="006B6A2F" w:rsidRDefault="00750420" w:rsidP="00750420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  <w:cs/>
        </w:rPr>
        <w:tab/>
        <w:t xml:space="preserve">                                 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 วันที่........เดือน...................พ.ศ...........</w:t>
      </w:r>
    </w:p>
    <w:p w14:paraId="099999B4" w14:textId="77777777" w:rsidR="00750420" w:rsidRPr="006B6A2F" w:rsidRDefault="00750420" w:rsidP="00750420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14:paraId="64AA4B4E" w14:textId="77777777" w:rsidR="00750420" w:rsidRPr="006B6A2F" w:rsidRDefault="00750420" w:rsidP="00750420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14:paraId="7417E306" w14:textId="77777777" w:rsidR="00750420" w:rsidRPr="006B6A2F" w:rsidRDefault="00750420" w:rsidP="00750420">
      <w:pPr>
        <w:tabs>
          <w:tab w:val="left" w:pos="1418"/>
          <w:tab w:val="left" w:pos="68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6B6A2F">
        <w:rPr>
          <w:rFonts w:ascii="TH Sarabun New" w:hAnsi="TH Sarabun New" w:cs="TH Sarabun New"/>
          <w:sz w:val="32"/>
          <w:szCs w:val="32"/>
          <w:cs/>
        </w:rPr>
        <w:t xml:space="preserve">        (นางสาว</w:t>
      </w:r>
      <w:r>
        <w:rPr>
          <w:rFonts w:ascii="TH Sarabun New" w:hAnsi="TH Sarabun New" w:cs="TH Sarabun New" w:hint="cs"/>
          <w:sz w:val="32"/>
          <w:szCs w:val="32"/>
          <w:cs/>
        </w:rPr>
        <w:t>ญาณิศา  ฉ่ำโสฬส</w:t>
      </w:r>
      <w:r w:rsidRPr="006B6A2F">
        <w:rPr>
          <w:rFonts w:ascii="TH Sarabun New" w:hAnsi="TH Sarabun New" w:cs="TH Sarabun New"/>
          <w:sz w:val="32"/>
          <w:szCs w:val="32"/>
          <w:cs/>
        </w:rPr>
        <w:t>)                                                (</w:t>
      </w:r>
      <w:r>
        <w:rPr>
          <w:rFonts w:ascii="TH Sarabun New" w:hAnsi="TH Sarabun New" w:cs="TH Sarabun New" w:hint="cs"/>
          <w:sz w:val="32"/>
          <w:szCs w:val="32"/>
          <w:cs/>
        </w:rPr>
        <w:t>......................................</w:t>
      </w:r>
      <w:r w:rsidRPr="006B6A2F">
        <w:rPr>
          <w:rFonts w:ascii="TH Sarabun New" w:hAnsi="TH Sarabun New" w:cs="TH Sarabun New"/>
          <w:sz w:val="32"/>
          <w:szCs w:val="32"/>
          <w:cs/>
        </w:rPr>
        <w:t>)</w:t>
      </w:r>
    </w:p>
    <w:p w14:paraId="536D4867" w14:textId="77777777" w:rsidR="00750420" w:rsidRPr="006B6A2F" w:rsidRDefault="00750420" w:rsidP="00750420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6B6A2F">
        <w:rPr>
          <w:rFonts w:ascii="TH Sarabun New" w:hAnsi="TH Sarabun New" w:cs="TH Sarabun New"/>
          <w:sz w:val="32"/>
          <w:szCs w:val="32"/>
          <w:cs/>
        </w:rPr>
        <w:t xml:space="preserve">           ประธานชมรมลูกเสือ</w:t>
      </w:r>
      <w:r w:rsidRPr="006B6A2F"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 xml:space="preserve">     </w:t>
      </w:r>
      <w:r w:rsidRPr="006B6A2F">
        <w:rPr>
          <w:rFonts w:ascii="TH Sarabun New" w:hAnsi="TH Sarabun New" w:cs="TH Sarabun New"/>
          <w:sz w:val="32"/>
          <w:szCs w:val="32"/>
        </w:rPr>
        <w:tab/>
        <w:t xml:space="preserve">      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      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      </w:t>
      </w:r>
      <w:r w:rsidRPr="006B6A2F">
        <w:rPr>
          <w:rFonts w:ascii="TH Sarabun New" w:hAnsi="TH Sarabun New" w:cs="TH Sarabun New"/>
          <w:sz w:val="32"/>
          <w:szCs w:val="32"/>
          <w:cs/>
        </w:rPr>
        <w:t>ผู้กำกับลูกเสือ</w:t>
      </w:r>
    </w:p>
    <w:p w14:paraId="227F6E90" w14:textId="77777777" w:rsidR="00750420" w:rsidRPr="006B6A2F" w:rsidRDefault="00750420" w:rsidP="00750420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    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วันที่........เดือน...................พ.ศ...........     </w:t>
      </w:r>
      <w:r w:rsidRPr="006B6A2F">
        <w:rPr>
          <w:rFonts w:ascii="TH Sarabun New" w:hAnsi="TH Sarabun New" w:cs="TH Sarabun New"/>
          <w:sz w:val="32"/>
          <w:szCs w:val="32"/>
          <w:cs/>
        </w:rPr>
        <w:tab/>
        <w:t xml:space="preserve">                  วันที่........เดือน...................พ.ศ...........</w:t>
      </w:r>
    </w:p>
    <w:p w14:paraId="0DC1474F" w14:textId="77777777" w:rsidR="00750420" w:rsidRDefault="00750420" w:rsidP="00750420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14:paraId="4AD94FA1" w14:textId="77777777" w:rsidR="00750420" w:rsidRPr="006B6A2F" w:rsidRDefault="00750420" w:rsidP="00750420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14:paraId="0DD0BA98" w14:textId="77777777" w:rsidR="00750420" w:rsidRPr="006B6A2F" w:rsidRDefault="00750420" w:rsidP="00750420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16"/>
          <w:szCs w:val="16"/>
          <w:cs/>
        </w:rPr>
      </w:pPr>
      <w:r w:rsidRPr="006B6A2F">
        <w:rPr>
          <w:rFonts w:ascii="TH Sarabun New" w:hAnsi="TH Sarabun New" w:cs="TH Sarabun New"/>
          <w:sz w:val="32"/>
          <w:szCs w:val="32"/>
          <w:cs/>
        </w:rPr>
        <w:t xml:space="preserve">      </w:t>
      </w:r>
    </w:p>
    <w:p w14:paraId="1B930A4D" w14:textId="77777777" w:rsidR="00750420" w:rsidRPr="006B6A2F" w:rsidRDefault="00750420" w:rsidP="00750420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6B6A2F">
        <w:rPr>
          <w:rFonts w:ascii="TH Sarabun New" w:hAnsi="TH Sarabun New" w:cs="TH Sarabun New"/>
          <w:sz w:val="32"/>
          <w:szCs w:val="32"/>
          <w:cs/>
        </w:rPr>
        <w:t xml:space="preserve">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  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 (</w:t>
      </w:r>
      <w:r>
        <w:rPr>
          <w:rFonts w:ascii="TH Sarabun New" w:hAnsi="TH Sarabun New" w:cs="TH Sarabun New" w:hint="cs"/>
          <w:sz w:val="32"/>
          <w:szCs w:val="32"/>
          <w:cs/>
        </w:rPr>
        <w:t>นางบังอร  วงศ์ประเสริฐ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)                       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       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             (</w:t>
      </w:r>
      <w:r>
        <w:rPr>
          <w:rFonts w:ascii="TH Sarabun New" w:hAnsi="TH Sarabun New" w:cs="TH Sarabun New" w:hint="cs"/>
          <w:sz w:val="32"/>
          <w:szCs w:val="32"/>
          <w:cs/>
        </w:rPr>
        <w:t>นายมีนวัชร์  จินากูล</w:t>
      </w:r>
      <w:r w:rsidRPr="006B6A2F">
        <w:rPr>
          <w:rFonts w:ascii="TH Sarabun New" w:hAnsi="TH Sarabun New" w:cs="TH Sarabun New"/>
          <w:sz w:val="32"/>
          <w:szCs w:val="32"/>
          <w:cs/>
        </w:rPr>
        <w:t>)</w:t>
      </w:r>
    </w:p>
    <w:p w14:paraId="72FEDE79" w14:textId="77777777" w:rsidR="00750420" w:rsidRPr="006B6A2F" w:rsidRDefault="00750420" w:rsidP="00750420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  <w:cs/>
        </w:rPr>
      </w:pPr>
      <w:r w:rsidRPr="006B6A2F">
        <w:rPr>
          <w:rFonts w:ascii="TH Sarabun New" w:hAnsi="TH Sarabun New" w:cs="TH Sarabun New"/>
          <w:sz w:val="32"/>
          <w:szCs w:val="32"/>
          <w:cs/>
        </w:rPr>
        <w:t xml:space="preserve">  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    หัวหน้างานลูกเสือ</w:t>
      </w:r>
      <w:r w:rsidRPr="006B6A2F">
        <w:rPr>
          <w:rFonts w:ascii="TH Sarabun New" w:hAnsi="TH Sarabun New" w:cs="TH Sarabun New"/>
          <w:sz w:val="32"/>
          <w:szCs w:val="32"/>
        </w:rPr>
        <w:tab/>
        <w:t xml:space="preserve">      </w:t>
      </w:r>
      <w:r>
        <w:rPr>
          <w:rFonts w:ascii="TH Sarabun New" w:hAnsi="TH Sarabun New" w:cs="TH Sarabun New"/>
          <w:sz w:val="32"/>
          <w:szCs w:val="32"/>
        </w:rPr>
        <w:t xml:space="preserve">      </w:t>
      </w:r>
      <w:r w:rsidRPr="006B6A2F">
        <w:rPr>
          <w:rFonts w:ascii="TH Sarabun New" w:hAnsi="TH Sarabun New" w:cs="TH Sarabun New"/>
          <w:sz w:val="32"/>
          <w:szCs w:val="32"/>
        </w:rPr>
        <w:t xml:space="preserve">    </w:t>
      </w:r>
      <w:r w:rsidRPr="006B6A2F">
        <w:rPr>
          <w:rFonts w:ascii="TH Sarabun New" w:hAnsi="TH Sarabun New" w:cs="TH Sarabun New"/>
          <w:sz w:val="32"/>
          <w:szCs w:val="32"/>
          <w:cs/>
        </w:rPr>
        <w:t>หัวหน้างานกิจกร</w:t>
      </w:r>
      <w:r>
        <w:rPr>
          <w:rFonts w:ascii="TH Sarabun New" w:hAnsi="TH Sarabun New" w:cs="TH Sarabun New" w:hint="cs"/>
          <w:sz w:val="32"/>
          <w:szCs w:val="32"/>
          <w:cs/>
        </w:rPr>
        <w:t>รม</w:t>
      </w:r>
      <w:r w:rsidRPr="006B6A2F">
        <w:rPr>
          <w:rFonts w:ascii="TH Sarabun New" w:hAnsi="TH Sarabun New" w:cs="TH Sarabun New"/>
          <w:sz w:val="32"/>
          <w:szCs w:val="32"/>
          <w:cs/>
        </w:rPr>
        <w:t>นักเรียน นักศึกษา</w:t>
      </w:r>
    </w:p>
    <w:p w14:paraId="36A9B222" w14:textId="77777777" w:rsidR="00750420" w:rsidRPr="006B6A2F" w:rsidRDefault="00750420" w:rsidP="00750420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  </w:t>
      </w:r>
      <w:r w:rsidRPr="006B6A2F">
        <w:rPr>
          <w:rFonts w:ascii="TH Sarabun New" w:hAnsi="TH Sarabun New" w:cs="TH Sarabun New"/>
          <w:sz w:val="32"/>
          <w:szCs w:val="32"/>
          <w:cs/>
        </w:rPr>
        <w:t>วันที่........เดือน...................พ.ศ...........</w:t>
      </w:r>
      <w:r w:rsidRPr="006B6A2F">
        <w:rPr>
          <w:rFonts w:ascii="TH Sarabun New" w:hAnsi="TH Sarabun New" w:cs="TH Sarabun New"/>
          <w:sz w:val="32"/>
          <w:szCs w:val="32"/>
          <w:cs/>
        </w:rPr>
        <w:tab/>
        <w:t xml:space="preserve">       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  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 วันที่........เดือน...................พ.ศ...........            </w:t>
      </w:r>
    </w:p>
    <w:p w14:paraId="272384AA" w14:textId="77777777" w:rsidR="00750420" w:rsidRDefault="00750420" w:rsidP="00750420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6B6A2F">
        <w:rPr>
          <w:rFonts w:ascii="TH Sarabun New" w:hAnsi="TH Sarabun New" w:cs="TH Sarabun New"/>
          <w:sz w:val="32"/>
          <w:szCs w:val="32"/>
          <w:cs/>
        </w:rPr>
        <w:t xml:space="preserve">             </w:t>
      </w:r>
    </w:p>
    <w:p w14:paraId="18A53E15" w14:textId="77777777" w:rsidR="00750420" w:rsidRDefault="00750420" w:rsidP="00750420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16"/>
          <w:szCs w:val="16"/>
        </w:rPr>
      </w:pPr>
    </w:p>
    <w:p w14:paraId="164B7AAE" w14:textId="77777777" w:rsidR="00750420" w:rsidRPr="006B6A2F" w:rsidRDefault="00750420" w:rsidP="00750420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16"/>
          <w:szCs w:val="16"/>
        </w:rPr>
      </w:pPr>
    </w:p>
    <w:p w14:paraId="6C64652C" w14:textId="3F5F2CD4" w:rsidR="000D5F06" w:rsidRDefault="000D5F06" w:rsidP="000D5F06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            </w:t>
      </w:r>
      <w:r w:rsidRPr="006B6A2F">
        <w:rPr>
          <w:rFonts w:ascii="TH Sarabun New" w:hAnsi="TH Sarabun New" w:cs="TH Sarabun New"/>
          <w:sz w:val="32"/>
          <w:szCs w:val="32"/>
          <w:cs/>
        </w:rPr>
        <w:t>(</w:t>
      </w:r>
      <w:r>
        <w:rPr>
          <w:rFonts w:ascii="TH Sarabun New" w:hAnsi="TH Sarabun New" w:cs="TH Sarabun New" w:hint="cs"/>
          <w:sz w:val="32"/>
          <w:szCs w:val="32"/>
          <w:cs/>
        </w:rPr>
        <w:t>นายสรวิชญ์  เลิศศรีพงศ์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)                            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  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    </w:t>
      </w:r>
      <w:r w:rsidRPr="006B6A2F">
        <w:rPr>
          <w:rFonts w:ascii="TH Sarabun New" w:hAnsi="TH Sarabun New" w:cs="TH Sarabun New"/>
          <w:sz w:val="32"/>
          <w:szCs w:val="32"/>
          <w:cs/>
        </w:rPr>
        <w:t>(</w:t>
      </w:r>
      <w:r>
        <w:rPr>
          <w:rFonts w:ascii="TH Sarabun New" w:hAnsi="TH Sarabun New" w:cs="TH Sarabun New" w:hint="cs"/>
          <w:sz w:val="32"/>
          <w:szCs w:val="32"/>
          <w:cs/>
        </w:rPr>
        <w:t>นางจิตโสมนัส  ชัยวงษ์</w:t>
      </w:r>
      <w:r w:rsidRPr="006B6A2F">
        <w:rPr>
          <w:rFonts w:ascii="TH Sarabun New" w:hAnsi="TH Sarabun New" w:cs="TH Sarabun New"/>
          <w:sz w:val="32"/>
          <w:szCs w:val="32"/>
          <w:cs/>
        </w:rPr>
        <w:t>)</w:t>
      </w:r>
    </w:p>
    <w:p w14:paraId="628A4A62" w14:textId="77777777" w:rsidR="000D5F06" w:rsidRDefault="000D5F06" w:rsidP="000D5F06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6B6A2F">
        <w:rPr>
          <w:rFonts w:ascii="TH Sarabun New" w:hAnsi="TH Sarabun New" w:cs="TH Sarabun New"/>
          <w:sz w:val="32"/>
          <w:szCs w:val="32"/>
          <w:cs/>
        </w:rPr>
        <w:t>รองผู้อำนวยการฯ ฝ่ายพัฒนากิจการนักเรียน นักศึกษา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</w:t>
      </w:r>
      <w:r w:rsidRPr="006B6A2F">
        <w:rPr>
          <w:rFonts w:ascii="TH Sarabun New" w:hAnsi="TH Sarabun New" w:cs="TH Sarabun New"/>
          <w:sz w:val="32"/>
          <w:szCs w:val="32"/>
          <w:cs/>
        </w:rPr>
        <w:t>ผู้อำนวยการวิทยาลัยอาชีวศึกษานครราชสีมา</w:t>
      </w:r>
    </w:p>
    <w:p w14:paraId="6E54861D" w14:textId="77777777" w:rsidR="000D5F06" w:rsidRDefault="000D5F06" w:rsidP="000D5F06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       </w:t>
      </w:r>
      <w:r w:rsidRPr="006B6A2F">
        <w:rPr>
          <w:rFonts w:ascii="TH Sarabun New" w:hAnsi="TH Sarabun New" w:cs="TH Sarabun New"/>
          <w:sz w:val="32"/>
          <w:szCs w:val="32"/>
          <w:cs/>
        </w:rPr>
        <w:t>วันที่........เดือน...................พ.ศ...........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  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วันที่........เดือน...................พ.ศ...........                   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  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 </w:t>
      </w:r>
    </w:p>
    <w:p w14:paraId="5013AB70" w14:textId="73CAF368" w:rsidR="0051786C" w:rsidRPr="00750420" w:rsidRDefault="00750420" w:rsidP="009C0537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6B6A2F">
        <w:rPr>
          <w:rFonts w:ascii="TH Sarabun New" w:hAnsi="TH Sarabun New" w:cs="TH Sarabun New"/>
          <w:sz w:val="32"/>
          <w:szCs w:val="32"/>
          <w:cs/>
        </w:rPr>
        <w:t xml:space="preserve">               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  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 </w:t>
      </w:r>
    </w:p>
    <w:p w14:paraId="727CDBB2" w14:textId="77777777" w:rsidR="000D5F06" w:rsidRDefault="000D5F06" w:rsidP="00A24447">
      <w:pPr>
        <w:pStyle w:val="a6"/>
        <w:rPr>
          <w:rFonts w:ascii="TH Sarabun New" w:hAnsi="TH Sarabun New" w:cs="TH Sarabun New"/>
          <w:b/>
          <w:bCs/>
          <w:sz w:val="32"/>
          <w:szCs w:val="32"/>
        </w:rPr>
      </w:pPr>
    </w:p>
    <w:p w14:paraId="5BAA87F9" w14:textId="4147971C" w:rsidR="00A24447" w:rsidRPr="00921592" w:rsidRDefault="00A24447" w:rsidP="00A24447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b/>
          <w:bCs/>
          <w:sz w:val="32"/>
          <w:szCs w:val="32"/>
          <w:cs/>
        </w:rPr>
        <w:lastRenderedPageBreak/>
        <w:t>ชื่อโครงการ</w:t>
      </w:r>
      <w:r w:rsidRPr="00921592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921592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477B7D">
        <w:rPr>
          <w:rFonts w:ascii="TH Sarabun New" w:hAnsi="TH Sarabun New" w:cs="TH Sarabun New" w:hint="cs"/>
          <w:sz w:val="32"/>
          <w:szCs w:val="32"/>
          <w:cs/>
        </w:rPr>
        <w:t>............................................................</w:t>
      </w:r>
    </w:p>
    <w:p w14:paraId="382F30F3" w14:textId="77777777" w:rsidR="00A24447" w:rsidRPr="00921592" w:rsidRDefault="00A24447" w:rsidP="00A24447">
      <w:pPr>
        <w:pStyle w:val="a6"/>
        <w:rPr>
          <w:rFonts w:ascii="TH Sarabun New" w:hAnsi="TH Sarabun New" w:cs="TH Sarabun New"/>
          <w:sz w:val="16"/>
          <w:szCs w:val="16"/>
          <w:cs/>
        </w:rPr>
      </w:pPr>
    </w:p>
    <w:p w14:paraId="0575BDC9" w14:textId="445A3345" w:rsidR="00A24447" w:rsidRPr="00921592" w:rsidRDefault="00A24447" w:rsidP="00A24447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b/>
          <w:bCs/>
          <w:sz w:val="32"/>
          <w:szCs w:val="32"/>
          <w:cs/>
        </w:rPr>
        <w:t xml:space="preserve"> ผู้รับผิดชอบโครงการ</w:t>
      </w:r>
      <w:r w:rsidRPr="00921592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 ลูกเสือวิสามัญ   ชั้น  ปวช.๑  แผนกวิชา</w:t>
      </w:r>
      <w:r w:rsidR="00477B7D">
        <w:rPr>
          <w:rFonts w:ascii="TH Sarabun New" w:hAnsi="TH Sarabun New" w:cs="TH Sarabun New" w:hint="cs"/>
          <w:sz w:val="32"/>
          <w:szCs w:val="32"/>
          <w:cs/>
        </w:rPr>
        <w:t>........................ห้อง.................</w:t>
      </w:r>
    </w:p>
    <w:p w14:paraId="10FE83E4" w14:textId="77777777" w:rsidR="00A24447" w:rsidRPr="00921592" w:rsidRDefault="00A24447" w:rsidP="00A24447">
      <w:pPr>
        <w:pStyle w:val="a6"/>
        <w:rPr>
          <w:rFonts w:ascii="TH Sarabun New" w:hAnsi="TH Sarabun New" w:cs="TH Sarabun New"/>
          <w:sz w:val="16"/>
          <w:szCs w:val="16"/>
        </w:rPr>
      </w:pPr>
    </w:p>
    <w:p w14:paraId="0F167A54" w14:textId="77777777" w:rsidR="00A24447" w:rsidRPr="00921592" w:rsidRDefault="00A24447" w:rsidP="00A24447">
      <w:pPr>
        <w:pStyle w:val="a6"/>
        <w:rPr>
          <w:rFonts w:ascii="TH Sarabun New" w:hAnsi="TH Sarabun New" w:cs="TH Sarabun New"/>
          <w:b/>
          <w:bCs/>
          <w:sz w:val="32"/>
          <w:szCs w:val="32"/>
        </w:rPr>
      </w:pPr>
      <w:r w:rsidRPr="00921592">
        <w:rPr>
          <w:rFonts w:ascii="TH Sarabun New" w:hAnsi="TH Sarabun New" w:cs="TH Sarabun New"/>
          <w:b/>
          <w:bCs/>
          <w:sz w:val="32"/>
          <w:szCs w:val="32"/>
          <w:cs/>
        </w:rPr>
        <w:t xml:space="preserve"> ๑. หลักการและเหตุผล</w:t>
      </w:r>
    </w:p>
    <w:p w14:paraId="6C5F9A57" w14:textId="77777777" w:rsidR="00EF2010" w:rsidRDefault="00477B7D" w:rsidP="00EF2010">
      <w:pPr>
        <w:pStyle w:val="11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>.................................................................................................................................................................</w:t>
      </w:r>
    </w:p>
    <w:p w14:paraId="2AB0F3CB" w14:textId="77777777" w:rsidR="00477B7D" w:rsidRDefault="00477B7D" w:rsidP="00477B7D">
      <w:pPr>
        <w:pStyle w:val="11"/>
        <w:jc w:val="thaiDistribute"/>
        <w:rPr>
          <w:rFonts w:ascii="TH Sarabun New" w:hAnsi="TH Sarabun New" w:cs="TH Sarabun New"/>
        </w:rPr>
      </w:pPr>
      <w:r>
        <w:rPr>
          <w:rFonts w:ascii="TH Sarabun New" w:hAnsi="TH Sarabun New" w:cs="TH Sarabun New" w:hint="cs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</w:t>
      </w:r>
    </w:p>
    <w:p w14:paraId="618573B5" w14:textId="77777777" w:rsidR="00477B7D" w:rsidRPr="00921592" w:rsidRDefault="00477B7D" w:rsidP="00477B7D">
      <w:pPr>
        <w:pStyle w:val="11"/>
        <w:jc w:val="thaiDistribute"/>
        <w:rPr>
          <w:rFonts w:ascii="TH Sarabun New" w:hAnsi="TH Sarabun New" w:cs="TH Sarabun New"/>
          <w:cs/>
        </w:rPr>
      </w:pPr>
      <w:r>
        <w:rPr>
          <w:rFonts w:ascii="TH Sarabun New" w:hAnsi="TH Sarabun New" w:cs="TH Sarabun New" w:hint="cs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</w:t>
      </w:r>
    </w:p>
    <w:p w14:paraId="57B4D319" w14:textId="77777777" w:rsidR="00477B7D" w:rsidRPr="00921592" w:rsidRDefault="00477B7D" w:rsidP="00477B7D">
      <w:pPr>
        <w:pStyle w:val="11"/>
        <w:jc w:val="thaiDistribute"/>
        <w:rPr>
          <w:rFonts w:ascii="TH Sarabun New" w:hAnsi="TH Sarabun New" w:cs="TH Sarabun New"/>
          <w:cs/>
        </w:rPr>
      </w:pPr>
      <w:r>
        <w:rPr>
          <w:rFonts w:ascii="TH Sarabun New" w:hAnsi="TH Sarabun New" w:cs="TH Sarabun New" w:hint="cs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</w:t>
      </w:r>
    </w:p>
    <w:p w14:paraId="4F1358F2" w14:textId="77777777" w:rsidR="00477B7D" w:rsidRPr="00477B7D" w:rsidRDefault="00477B7D" w:rsidP="00477B7D">
      <w:pPr>
        <w:pStyle w:val="11"/>
        <w:jc w:val="thaiDistribute"/>
        <w:rPr>
          <w:rFonts w:ascii="TH Sarabun New" w:hAnsi="TH Sarabun New" w:cs="TH Sarabun New"/>
          <w:sz w:val="16"/>
          <w:szCs w:val="16"/>
          <w:cs/>
        </w:rPr>
      </w:pPr>
    </w:p>
    <w:p w14:paraId="34482736" w14:textId="77777777" w:rsidR="00EF2010" w:rsidRDefault="00EF2010" w:rsidP="00EF2010">
      <w:pPr>
        <w:pStyle w:val="11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ดังนั้น ลูกเสือวิสามัญ  ระดับชั้น  ปวช.๑  แผนกวิชา</w:t>
      </w:r>
      <w:r w:rsidR="00477B7D">
        <w:rPr>
          <w:rFonts w:ascii="TH Sarabun New" w:hAnsi="TH Sarabun New" w:cs="TH Sarabun New" w:hint="cs"/>
          <w:sz w:val="32"/>
          <w:szCs w:val="32"/>
          <w:cs/>
        </w:rPr>
        <w:t>....................................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  จึงเล็งเห็นความสำคัญดังกล่าวจึงได้จัดโครงการ</w:t>
      </w:r>
      <w:r w:rsidR="00477B7D">
        <w:rPr>
          <w:rFonts w:ascii="TH Sarabun New" w:hAnsi="TH Sarabun New" w:cs="TH Sarabun New" w:hint="cs"/>
          <w:sz w:val="32"/>
          <w:szCs w:val="32"/>
          <w:cs/>
        </w:rPr>
        <w:t>...........................................................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  ระดับชั้น  ปวช.๑   แผนกวิชา</w:t>
      </w:r>
      <w:r w:rsidR="00477B7D">
        <w:rPr>
          <w:rFonts w:ascii="TH Sarabun New" w:hAnsi="TH Sarabun New" w:cs="TH Sarabun New" w:hint="cs"/>
          <w:sz w:val="32"/>
          <w:szCs w:val="32"/>
          <w:cs/>
        </w:rPr>
        <w:t>.........................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  </w:t>
      </w:r>
      <w:r w:rsidR="00477B7D">
        <w:rPr>
          <w:rFonts w:ascii="TH Sarabun New" w:hAnsi="TH Sarabun New" w:cs="TH Sarabun New" w:hint="cs"/>
          <w:sz w:val="32"/>
          <w:szCs w:val="32"/>
          <w:cs/>
        </w:rPr>
        <w:t xml:space="preserve"> </w:t>
      </w:r>
    </w:p>
    <w:p w14:paraId="4F1520A7" w14:textId="77777777" w:rsidR="00477B7D" w:rsidRPr="00921592" w:rsidRDefault="00477B7D" w:rsidP="00477B7D">
      <w:pPr>
        <w:pStyle w:val="11"/>
        <w:jc w:val="thaiDistribute"/>
        <w:rPr>
          <w:rFonts w:ascii="TH Sarabun New" w:hAnsi="TH Sarabun New" w:cs="TH Sarabun New"/>
          <w:cs/>
        </w:rPr>
      </w:pPr>
      <w:r>
        <w:rPr>
          <w:rFonts w:ascii="TH Sarabun New" w:hAnsi="TH Sarabun New" w:cs="TH Sarabun New" w:hint="cs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</w:t>
      </w:r>
    </w:p>
    <w:p w14:paraId="78927EEE" w14:textId="77777777" w:rsidR="00477B7D" w:rsidRPr="00921592" w:rsidRDefault="00477B7D" w:rsidP="00477B7D">
      <w:pPr>
        <w:pStyle w:val="11"/>
        <w:jc w:val="thaiDistribute"/>
        <w:rPr>
          <w:rFonts w:ascii="TH Sarabun New" w:hAnsi="TH Sarabun New" w:cs="TH Sarabun New"/>
          <w:cs/>
        </w:rPr>
      </w:pPr>
      <w:r>
        <w:rPr>
          <w:rFonts w:ascii="TH Sarabun New" w:hAnsi="TH Sarabun New" w:cs="TH Sarabun New" w:hint="cs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</w:t>
      </w:r>
    </w:p>
    <w:p w14:paraId="271C6F9E" w14:textId="77777777" w:rsidR="00477B7D" w:rsidRPr="00921592" w:rsidRDefault="00477B7D" w:rsidP="00477B7D">
      <w:pPr>
        <w:pStyle w:val="11"/>
        <w:jc w:val="thaiDistribute"/>
        <w:rPr>
          <w:rFonts w:ascii="TH Sarabun New" w:hAnsi="TH Sarabun New" w:cs="TH Sarabun New"/>
          <w:cs/>
        </w:rPr>
      </w:pPr>
      <w:r>
        <w:rPr>
          <w:rFonts w:ascii="TH Sarabun New" w:hAnsi="TH Sarabun New" w:cs="TH Sarabun New" w:hint="cs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</w:t>
      </w:r>
    </w:p>
    <w:p w14:paraId="08F2BD52" w14:textId="77777777" w:rsidR="00477B7D" w:rsidRPr="00921592" w:rsidRDefault="00477B7D" w:rsidP="00477B7D">
      <w:pPr>
        <w:pStyle w:val="11"/>
        <w:jc w:val="thaiDistribute"/>
        <w:rPr>
          <w:rFonts w:ascii="TH Sarabun New" w:hAnsi="TH Sarabun New" w:cs="TH Sarabun New"/>
          <w:sz w:val="32"/>
          <w:szCs w:val="32"/>
        </w:rPr>
      </w:pPr>
    </w:p>
    <w:p w14:paraId="635599C0" w14:textId="77777777" w:rsidR="00EF2010" w:rsidRPr="00921592" w:rsidRDefault="00EF2010" w:rsidP="00EF2010">
      <w:pPr>
        <w:pStyle w:val="11"/>
        <w:ind w:firstLine="720"/>
        <w:jc w:val="thaiDistribute"/>
        <w:rPr>
          <w:rFonts w:ascii="TH Sarabun New" w:hAnsi="TH Sarabun New" w:cs="TH Sarabun New"/>
          <w:sz w:val="16"/>
          <w:szCs w:val="16"/>
        </w:rPr>
      </w:pPr>
    </w:p>
    <w:p w14:paraId="65F845F8" w14:textId="77777777" w:rsidR="00EF2010" w:rsidRPr="00921592" w:rsidRDefault="00EF2010" w:rsidP="00EF2010">
      <w:pPr>
        <w:pStyle w:val="a5"/>
        <w:ind w:left="0"/>
        <w:rPr>
          <w:rFonts w:ascii="TH Sarabun New" w:hAnsi="TH Sarabun New" w:cs="TH Sarabun New"/>
          <w:b/>
          <w:bCs/>
          <w:szCs w:val="32"/>
        </w:rPr>
      </w:pPr>
      <w:r w:rsidRPr="00921592">
        <w:rPr>
          <w:rFonts w:ascii="TH Sarabun New" w:hAnsi="TH Sarabun New" w:cs="TH Sarabun New"/>
          <w:b/>
          <w:bCs/>
          <w:szCs w:val="32"/>
          <w:cs/>
        </w:rPr>
        <w:t>๒. วัตถุประสงค์ของโครงการ</w:t>
      </w:r>
    </w:p>
    <w:p w14:paraId="00A13887" w14:textId="77777777" w:rsidR="00EF2010" w:rsidRPr="00921592" w:rsidRDefault="00EF2010" w:rsidP="00EF2010">
      <w:pPr>
        <w:pStyle w:val="11"/>
        <w:tabs>
          <w:tab w:val="left" w:pos="284"/>
        </w:tabs>
        <w:rPr>
          <w:rFonts w:ascii="TH Sarabun New" w:hAnsi="TH Sarabun New" w:cs="TH Sarabun New"/>
          <w:sz w:val="32"/>
          <w:szCs w:val="32"/>
          <w:cs/>
        </w:rPr>
      </w:pPr>
      <w:r w:rsidRPr="00921592">
        <w:rPr>
          <w:rFonts w:ascii="TH Sarabun New" w:hAnsi="TH Sarabun New" w:cs="TH Sarabun New"/>
          <w:sz w:val="28"/>
        </w:rPr>
        <w:tab/>
      </w:r>
      <w:r w:rsidRPr="00921592">
        <w:rPr>
          <w:rFonts w:ascii="TH Sarabun New" w:hAnsi="TH Sarabun New" w:cs="TH Sarabun New"/>
          <w:sz w:val="28"/>
        </w:rPr>
        <w:tab/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๑ </w:t>
      </w:r>
      <w:r w:rsidR="00477B7D">
        <w:rPr>
          <w:rFonts w:ascii="TH Sarabun New" w:hAnsi="TH Sarabun New" w:cs="TH Sarabun New" w:hint="cs"/>
          <w:sz w:val="32"/>
          <w:szCs w:val="32"/>
          <w:cs/>
        </w:rPr>
        <w:t>...........................................................................................................</w:t>
      </w:r>
    </w:p>
    <w:p w14:paraId="44024911" w14:textId="77777777" w:rsidR="00EF2010" w:rsidRPr="00921592" w:rsidRDefault="00EF2010" w:rsidP="00EF2010">
      <w:pPr>
        <w:pStyle w:val="11"/>
        <w:tabs>
          <w:tab w:val="left" w:pos="284"/>
        </w:tabs>
        <w:jc w:val="thaiDistribute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</w:rPr>
        <w:tab/>
      </w:r>
      <w:r w:rsidRPr="00921592">
        <w:rPr>
          <w:rFonts w:ascii="TH Sarabun New" w:hAnsi="TH Sarabun New" w:cs="TH Sarabun New"/>
          <w:sz w:val="32"/>
          <w:szCs w:val="32"/>
        </w:rPr>
        <w:tab/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๒ </w:t>
      </w:r>
      <w:r w:rsidR="00477B7D">
        <w:rPr>
          <w:rFonts w:ascii="TH Sarabun New" w:hAnsi="TH Sarabun New" w:cs="TH Sarabun New" w:hint="cs"/>
          <w:sz w:val="32"/>
          <w:szCs w:val="32"/>
          <w:cs/>
        </w:rPr>
        <w:t>...........................................................................................................</w:t>
      </w:r>
    </w:p>
    <w:p w14:paraId="26B9E998" w14:textId="77777777" w:rsidR="00EF2010" w:rsidRPr="00921592" w:rsidRDefault="00EF2010" w:rsidP="00EF2010">
      <w:pPr>
        <w:pStyle w:val="11"/>
        <w:tabs>
          <w:tab w:val="left" w:pos="284"/>
        </w:tabs>
        <w:jc w:val="thaiDistribute"/>
        <w:rPr>
          <w:rFonts w:ascii="TH Sarabun New" w:hAnsi="TH Sarabun New" w:cs="TH Sarabun New"/>
          <w:sz w:val="16"/>
          <w:szCs w:val="16"/>
        </w:rPr>
      </w:pPr>
    </w:p>
    <w:p w14:paraId="4543380C" w14:textId="77777777" w:rsidR="00A24447" w:rsidRPr="00921592" w:rsidRDefault="00EF2010" w:rsidP="00A24447">
      <w:pPr>
        <w:pStyle w:val="a6"/>
        <w:rPr>
          <w:rFonts w:ascii="TH Sarabun New" w:hAnsi="TH Sarabun New" w:cs="TH Sarabun New"/>
          <w:b/>
          <w:bCs/>
          <w:sz w:val="32"/>
          <w:szCs w:val="32"/>
        </w:rPr>
      </w:pPr>
      <w:r w:rsidRPr="00921592">
        <w:rPr>
          <w:rFonts w:ascii="TH Sarabun New" w:hAnsi="TH Sarabun New" w:cs="TH Sarabun New"/>
          <w:b/>
          <w:bCs/>
          <w:sz w:val="32"/>
          <w:szCs w:val="32"/>
          <w:cs/>
        </w:rPr>
        <w:t>๓.</w:t>
      </w:r>
      <w:r w:rsidR="00A24447" w:rsidRPr="00921592">
        <w:rPr>
          <w:rFonts w:ascii="TH Sarabun New" w:hAnsi="TH Sarabun New" w:cs="TH Sarabun New"/>
          <w:b/>
          <w:bCs/>
          <w:sz w:val="32"/>
          <w:szCs w:val="32"/>
          <w:cs/>
        </w:rPr>
        <w:t xml:space="preserve"> เป้าหมาย</w:t>
      </w:r>
    </w:p>
    <w:p w14:paraId="3EC9F74E" w14:textId="77777777" w:rsidR="00A24447" w:rsidRPr="00477B7D" w:rsidRDefault="00A24447" w:rsidP="00A24447">
      <w:pPr>
        <w:pStyle w:val="a6"/>
        <w:rPr>
          <w:rFonts w:ascii="TH Sarabun New" w:hAnsi="TH Sarabun New" w:cs="TH Sarabun New"/>
          <w:b/>
          <w:bCs/>
          <w:sz w:val="32"/>
          <w:szCs w:val="32"/>
        </w:rPr>
      </w:pPr>
      <w:r w:rsidRPr="00477B7D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477B7D">
        <w:rPr>
          <w:rFonts w:ascii="TH Sarabun New" w:hAnsi="TH Sarabun New" w:cs="TH Sarabun New"/>
          <w:b/>
          <w:bCs/>
          <w:sz w:val="32"/>
          <w:szCs w:val="32"/>
          <w:cs/>
        </w:rPr>
        <w:t>เชิงปริมาณ</w:t>
      </w:r>
    </w:p>
    <w:p w14:paraId="65214818" w14:textId="1524DF60" w:rsidR="00EF2010" w:rsidRPr="00921592" w:rsidRDefault="00A24447" w:rsidP="00A24447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ab/>
      </w:r>
      <w:r w:rsidRPr="00921592">
        <w:rPr>
          <w:rFonts w:ascii="TH Sarabun New" w:hAnsi="TH Sarabun New" w:cs="TH Sarabun New"/>
          <w:sz w:val="32"/>
          <w:szCs w:val="32"/>
          <w:cs/>
        </w:rPr>
        <w:tab/>
        <w:t>๑.๑  ลูกเสือวิสามัญ ชั้น ปวช.๑  แผนกวิชา</w:t>
      </w:r>
      <w:r w:rsidR="00477B7D">
        <w:rPr>
          <w:rFonts w:ascii="TH Sarabun New" w:hAnsi="TH Sarabun New" w:cs="TH Sarabun New" w:hint="cs"/>
          <w:sz w:val="32"/>
          <w:szCs w:val="32"/>
          <w:cs/>
        </w:rPr>
        <w:t>............................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  </w:t>
      </w:r>
    </w:p>
    <w:p w14:paraId="48D7BBFA" w14:textId="77777777" w:rsidR="00A24447" w:rsidRPr="00921592" w:rsidRDefault="00EF2010" w:rsidP="00A24447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 xml:space="preserve">                            </w:t>
      </w:r>
      <w:r w:rsidR="00A24447" w:rsidRPr="00921592">
        <w:rPr>
          <w:rFonts w:ascii="TH Sarabun New" w:hAnsi="TH Sarabun New" w:cs="TH Sarabun New"/>
          <w:sz w:val="32"/>
          <w:szCs w:val="32"/>
          <w:cs/>
        </w:rPr>
        <w:t>เข้าร่วมกิจกรรม       จำนวน</w:t>
      </w:r>
      <w:r w:rsidR="00477B7D">
        <w:rPr>
          <w:rFonts w:ascii="TH Sarabun New" w:hAnsi="TH Sarabun New" w:cs="TH Sarabun New" w:hint="cs"/>
          <w:sz w:val="32"/>
          <w:szCs w:val="32"/>
          <w:cs/>
        </w:rPr>
        <w:t>.............................</w:t>
      </w:r>
      <w:r w:rsidR="00A24447" w:rsidRPr="00921592">
        <w:rPr>
          <w:rFonts w:ascii="TH Sarabun New" w:hAnsi="TH Sarabun New" w:cs="TH Sarabun New"/>
          <w:sz w:val="32"/>
          <w:szCs w:val="32"/>
          <w:cs/>
        </w:rPr>
        <w:t>คน</w:t>
      </w:r>
    </w:p>
    <w:p w14:paraId="175337F2" w14:textId="429A2EC8" w:rsidR="00A24447" w:rsidRPr="00921592" w:rsidRDefault="00A24447" w:rsidP="00A24447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ab/>
      </w:r>
      <w:r w:rsidRPr="00921592">
        <w:rPr>
          <w:rFonts w:ascii="TH Sarabun New" w:hAnsi="TH Sarabun New" w:cs="TH Sarabun New"/>
          <w:sz w:val="32"/>
          <w:szCs w:val="32"/>
          <w:cs/>
        </w:rPr>
        <w:tab/>
        <w:t>๑.๒  ลูกเสือวิสามัญ ชั้น ปวช.๑  แผนกวิชา</w:t>
      </w:r>
      <w:r w:rsidR="00477B7D">
        <w:rPr>
          <w:rFonts w:ascii="TH Sarabun New" w:hAnsi="TH Sarabun New" w:cs="TH Sarabun New" w:hint="cs"/>
          <w:sz w:val="32"/>
          <w:szCs w:val="32"/>
          <w:cs/>
        </w:rPr>
        <w:t>............................</w:t>
      </w:r>
    </w:p>
    <w:p w14:paraId="6E95F562" w14:textId="77777777" w:rsidR="00A24447" w:rsidRPr="00921592" w:rsidRDefault="00A24447" w:rsidP="00A24447">
      <w:pPr>
        <w:pStyle w:val="a6"/>
        <w:rPr>
          <w:rFonts w:ascii="TH Sarabun New" w:hAnsi="TH Sarabun New" w:cs="TH Sarabun New"/>
          <w:sz w:val="32"/>
          <w:szCs w:val="32"/>
          <w:cs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 xml:space="preserve">                            เข้าร่วมกิจกรรม       คิดเป็นร้อยละ  </w:t>
      </w:r>
      <w:r w:rsidR="00477B7D">
        <w:rPr>
          <w:rFonts w:ascii="TH Sarabun New" w:hAnsi="TH Sarabun New" w:cs="TH Sarabun New" w:hint="cs"/>
          <w:sz w:val="32"/>
          <w:szCs w:val="32"/>
          <w:cs/>
        </w:rPr>
        <w:t>๙</w:t>
      </w:r>
      <w:r w:rsidR="006F0F26">
        <w:rPr>
          <w:rFonts w:ascii="TH Sarabun New" w:hAnsi="TH Sarabun New" w:cs="TH Sarabun New" w:hint="cs"/>
          <w:sz w:val="32"/>
          <w:szCs w:val="32"/>
          <w:cs/>
        </w:rPr>
        <w:t>๕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921592">
        <w:rPr>
          <w:rFonts w:ascii="TH Sarabun New" w:hAnsi="TH Sarabun New" w:cs="TH Sarabun New"/>
          <w:sz w:val="32"/>
          <w:szCs w:val="32"/>
        </w:rPr>
        <w:t>%</w:t>
      </w:r>
    </w:p>
    <w:p w14:paraId="09F3B2D5" w14:textId="77777777" w:rsidR="00A24447" w:rsidRPr="00477B7D" w:rsidRDefault="00A24447" w:rsidP="00EF2010">
      <w:pPr>
        <w:pStyle w:val="a6"/>
        <w:ind w:firstLine="720"/>
        <w:rPr>
          <w:rFonts w:ascii="TH Sarabun New" w:hAnsi="TH Sarabun New" w:cs="TH Sarabun New"/>
          <w:b/>
          <w:bCs/>
          <w:sz w:val="32"/>
          <w:szCs w:val="32"/>
        </w:rPr>
      </w:pPr>
      <w:r w:rsidRPr="00477B7D">
        <w:rPr>
          <w:rFonts w:ascii="TH Sarabun New" w:hAnsi="TH Sarabun New" w:cs="TH Sarabun New"/>
          <w:b/>
          <w:bCs/>
          <w:sz w:val="32"/>
          <w:szCs w:val="32"/>
          <w:cs/>
        </w:rPr>
        <w:t>เชิงคุณภาพ</w:t>
      </w:r>
    </w:p>
    <w:p w14:paraId="65203D2A" w14:textId="30017E62" w:rsidR="00A24447" w:rsidRPr="00921592" w:rsidRDefault="00A24447" w:rsidP="00A24447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921592">
        <w:rPr>
          <w:rFonts w:ascii="TH Sarabun New" w:hAnsi="TH Sarabun New" w:cs="TH Sarabun New"/>
          <w:sz w:val="32"/>
          <w:szCs w:val="32"/>
          <w:cs/>
        </w:rPr>
        <w:tab/>
        <w:t xml:space="preserve">- ลูกเสือวิสามัญ   </w:t>
      </w:r>
      <w:r w:rsidR="00477B7D">
        <w:rPr>
          <w:rFonts w:ascii="TH Sarabun New" w:hAnsi="TH Sarabun New" w:cs="TH Sarabun New" w:hint="cs"/>
          <w:sz w:val="32"/>
          <w:szCs w:val="32"/>
          <w:cs/>
        </w:rPr>
        <w:t>...........................................................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  อยู่ในระดับ</w:t>
      </w:r>
      <w:r w:rsidR="006F0F26">
        <w:rPr>
          <w:rFonts w:ascii="TH Sarabun New" w:hAnsi="TH Sarabun New" w:cs="TH Sarabun New" w:hint="cs"/>
          <w:sz w:val="32"/>
          <w:szCs w:val="32"/>
          <w:cs/>
        </w:rPr>
        <w:t>ดีขึ้น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 </w:t>
      </w:r>
    </w:p>
    <w:p w14:paraId="20D75F68" w14:textId="77777777" w:rsidR="00A24447" w:rsidRPr="00921592" w:rsidRDefault="00EF2010" w:rsidP="00A24447">
      <w:pPr>
        <w:pStyle w:val="a6"/>
        <w:rPr>
          <w:rFonts w:ascii="TH Sarabun New" w:hAnsi="TH Sarabun New" w:cs="TH Sarabun New"/>
          <w:sz w:val="32"/>
          <w:szCs w:val="32"/>
          <w:cs/>
        </w:rPr>
      </w:pPr>
      <w:r w:rsidRPr="00921592">
        <w:rPr>
          <w:rFonts w:ascii="TH Sarabun New" w:hAnsi="TH Sarabun New" w:cs="TH Sarabun New"/>
          <w:b/>
          <w:bCs/>
          <w:sz w:val="32"/>
          <w:szCs w:val="32"/>
          <w:cs/>
        </w:rPr>
        <w:t xml:space="preserve">๔. </w:t>
      </w:r>
      <w:r w:rsidR="00A24447" w:rsidRPr="00921592">
        <w:rPr>
          <w:rFonts w:ascii="TH Sarabun New" w:hAnsi="TH Sarabun New" w:cs="TH Sarabun New"/>
          <w:b/>
          <w:bCs/>
          <w:sz w:val="32"/>
          <w:szCs w:val="32"/>
          <w:cs/>
        </w:rPr>
        <w:t>ระยะเวลา</w:t>
      </w:r>
      <w:r w:rsidR="00A24447" w:rsidRPr="00921592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A24447" w:rsidRPr="00921592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477B7D">
        <w:rPr>
          <w:rFonts w:ascii="TH Sarabun New" w:hAnsi="TH Sarabun New" w:cs="TH Sarabun New" w:hint="cs"/>
          <w:sz w:val="32"/>
          <w:szCs w:val="32"/>
          <w:cs/>
        </w:rPr>
        <w:t>วันที่.....................................</w:t>
      </w:r>
      <w:r w:rsidR="00FC513B">
        <w:rPr>
          <w:rFonts w:ascii="TH Sarabun New" w:hAnsi="TH Sarabun New" w:cs="TH Sarabun New"/>
          <w:sz w:val="32"/>
          <w:szCs w:val="32"/>
        </w:rPr>
        <w:t xml:space="preserve"> </w:t>
      </w:r>
      <w:r w:rsidR="00FC513B">
        <w:rPr>
          <w:rFonts w:ascii="TH Sarabun New" w:hAnsi="TH Sarabun New" w:cs="TH Sarabun New" w:hint="cs"/>
          <w:sz w:val="32"/>
          <w:szCs w:val="32"/>
          <w:cs/>
        </w:rPr>
        <w:t>เวลา................................</w:t>
      </w:r>
    </w:p>
    <w:p w14:paraId="0173E8E2" w14:textId="77777777" w:rsidR="00A24447" w:rsidRPr="00921592" w:rsidRDefault="00EF2010" w:rsidP="00A24447">
      <w:pPr>
        <w:pStyle w:val="a6"/>
        <w:rPr>
          <w:rFonts w:ascii="TH Sarabun New" w:hAnsi="TH Sarabun New" w:cs="TH Sarabun New"/>
          <w:b/>
          <w:bCs/>
          <w:sz w:val="32"/>
          <w:szCs w:val="32"/>
          <w:cs/>
        </w:rPr>
      </w:pPr>
      <w:r w:rsidRPr="00921592">
        <w:rPr>
          <w:rFonts w:ascii="TH Sarabun New" w:hAnsi="TH Sarabun New" w:cs="TH Sarabun New"/>
          <w:b/>
          <w:bCs/>
          <w:sz w:val="32"/>
          <w:szCs w:val="32"/>
          <w:cs/>
        </w:rPr>
        <w:t xml:space="preserve">๕. </w:t>
      </w:r>
      <w:r w:rsidR="00A24447" w:rsidRPr="00921592">
        <w:rPr>
          <w:rFonts w:ascii="TH Sarabun New" w:hAnsi="TH Sarabun New" w:cs="TH Sarabun New"/>
          <w:b/>
          <w:bCs/>
          <w:sz w:val="32"/>
          <w:szCs w:val="32"/>
          <w:cs/>
        </w:rPr>
        <w:t>ขั้นตอนการดำเนินงาน</w:t>
      </w:r>
    </w:p>
    <w:p w14:paraId="56B9E03F" w14:textId="77777777" w:rsidR="00A24447" w:rsidRPr="00921592" w:rsidRDefault="00A24447" w:rsidP="00EF2010">
      <w:pPr>
        <w:pStyle w:val="a6"/>
        <w:ind w:firstLine="720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๑. เขียนโครงการเพื่อขออนุมัติโครงการ</w:t>
      </w:r>
    </w:p>
    <w:p w14:paraId="33DCA8EE" w14:textId="77777777" w:rsidR="00A24447" w:rsidRPr="00921592" w:rsidRDefault="00A24447" w:rsidP="00051E1C">
      <w:pPr>
        <w:pStyle w:val="a6"/>
        <w:ind w:firstLine="720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๒. ทำหนังสือถึง</w:t>
      </w:r>
      <w:r w:rsidR="00477B7D">
        <w:rPr>
          <w:rFonts w:ascii="TH Sarabun New" w:hAnsi="TH Sarabun New" w:cs="TH Sarabun New" w:hint="cs"/>
          <w:sz w:val="32"/>
          <w:szCs w:val="32"/>
          <w:cs/>
        </w:rPr>
        <w:t>..............................................................(สถานที่)</w:t>
      </w:r>
    </w:p>
    <w:p w14:paraId="334981D0" w14:textId="77777777" w:rsidR="00A24447" w:rsidRDefault="00A24447" w:rsidP="00EF2010">
      <w:pPr>
        <w:pStyle w:val="a6"/>
        <w:ind w:firstLine="720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๓. ดำเนินกิจกรรม</w:t>
      </w:r>
      <w:r w:rsidR="001E0570">
        <w:rPr>
          <w:rFonts w:ascii="TH Sarabun New" w:hAnsi="TH Sarabun New" w:cs="TH Sarabun New" w:hint="cs"/>
          <w:sz w:val="32"/>
          <w:szCs w:val="32"/>
          <w:cs/>
        </w:rPr>
        <w:t>โดย</w:t>
      </w:r>
    </w:p>
    <w:p w14:paraId="2605C9C1" w14:textId="77777777" w:rsidR="001E0570" w:rsidRDefault="001E0570" w:rsidP="00EF2010">
      <w:pPr>
        <w:pStyle w:val="a6"/>
        <w:ind w:firstLine="72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    ๓.๑ </w:t>
      </w:r>
      <w:r w:rsidR="00477B7D">
        <w:rPr>
          <w:rFonts w:ascii="TH Sarabun New" w:hAnsi="TH Sarabun New" w:cs="TH Sarabun New" w:hint="cs"/>
          <w:sz w:val="32"/>
          <w:szCs w:val="32"/>
          <w:cs/>
        </w:rPr>
        <w:t>................................................................................</w:t>
      </w:r>
    </w:p>
    <w:p w14:paraId="4719A5A3" w14:textId="77777777" w:rsidR="001E0570" w:rsidRDefault="001E0570" w:rsidP="00EF2010">
      <w:pPr>
        <w:pStyle w:val="a6"/>
        <w:ind w:firstLine="72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    ๓.๒ </w:t>
      </w:r>
      <w:r w:rsidR="00477B7D">
        <w:rPr>
          <w:rFonts w:ascii="TH Sarabun New" w:hAnsi="TH Sarabun New" w:cs="TH Sarabun New" w:hint="cs"/>
          <w:sz w:val="32"/>
          <w:szCs w:val="32"/>
          <w:cs/>
        </w:rPr>
        <w:t>......................................................</w:t>
      </w:r>
    </w:p>
    <w:p w14:paraId="3DF444B8" w14:textId="77777777" w:rsidR="001E0570" w:rsidRPr="00921592" w:rsidRDefault="001E0570" w:rsidP="00EF2010">
      <w:pPr>
        <w:pStyle w:val="a6"/>
        <w:ind w:firstLine="72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    ๓.๔ </w:t>
      </w:r>
      <w:r w:rsidR="00477B7D">
        <w:rPr>
          <w:rFonts w:ascii="TH Sarabun New" w:hAnsi="TH Sarabun New" w:cs="TH Sarabun New" w:hint="cs"/>
          <w:sz w:val="32"/>
          <w:szCs w:val="32"/>
          <w:cs/>
        </w:rPr>
        <w:t>......................................................</w:t>
      </w:r>
    </w:p>
    <w:p w14:paraId="5EFD0CE6" w14:textId="77777777" w:rsidR="00A24447" w:rsidRPr="00921592" w:rsidRDefault="00A24447" w:rsidP="00EF2010">
      <w:pPr>
        <w:pStyle w:val="a6"/>
        <w:ind w:firstLine="720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๔. สรุป และประเมินผลการดำเนินโครงการ</w:t>
      </w:r>
    </w:p>
    <w:p w14:paraId="2CE4CD64" w14:textId="77777777" w:rsidR="00A24447" w:rsidRPr="00051E1C" w:rsidRDefault="00A24447" w:rsidP="00A24447">
      <w:pPr>
        <w:pStyle w:val="a6"/>
        <w:rPr>
          <w:rFonts w:ascii="TH Sarabun New" w:hAnsi="TH Sarabun New" w:cs="TH Sarabun New"/>
          <w:sz w:val="6"/>
          <w:szCs w:val="6"/>
        </w:rPr>
      </w:pPr>
    </w:p>
    <w:p w14:paraId="60A83624" w14:textId="77777777" w:rsidR="00A24447" w:rsidRPr="00921592" w:rsidRDefault="00EF2010" w:rsidP="00A24447">
      <w:pPr>
        <w:pStyle w:val="a6"/>
        <w:rPr>
          <w:rFonts w:ascii="TH Sarabun New" w:hAnsi="TH Sarabun New" w:cs="TH Sarabun New"/>
          <w:b/>
          <w:bCs/>
          <w:sz w:val="32"/>
          <w:szCs w:val="32"/>
        </w:rPr>
      </w:pPr>
      <w:r w:rsidRPr="00921592">
        <w:rPr>
          <w:rFonts w:ascii="TH Sarabun New" w:hAnsi="TH Sarabun New" w:cs="TH Sarabun New"/>
          <w:b/>
          <w:bCs/>
          <w:sz w:val="32"/>
          <w:szCs w:val="32"/>
          <w:cs/>
        </w:rPr>
        <w:lastRenderedPageBreak/>
        <w:t>๖.</w:t>
      </w:r>
      <w:r w:rsidR="00A24447" w:rsidRPr="00921592">
        <w:rPr>
          <w:rFonts w:ascii="TH Sarabun New" w:hAnsi="TH Sarabun New" w:cs="TH Sarabun New"/>
          <w:b/>
          <w:bCs/>
          <w:sz w:val="32"/>
          <w:szCs w:val="32"/>
          <w:cs/>
        </w:rPr>
        <w:t xml:space="preserve"> สถานที่ดำเนินการ</w:t>
      </w:r>
    </w:p>
    <w:p w14:paraId="3031E17D" w14:textId="77777777" w:rsidR="00A24447" w:rsidRPr="00921592" w:rsidRDefault="00A24447" w:rsidP="00A24447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ab/>
      </w:r>
      <w:r w:rsidR="00EF2010" w:rsidRPr="00921592">
        <w:rPr>
          <w:rFonts w:ascii="TH Sarabun New" w:hAnsi="TH Sarabun New" w:cs="TH Sarabun New"/>
          <w:sz w:val="32"/>
          <w:szCs w:val="32"/>
          <w:cs/>
        </w:rPr>
        <w:t xml:space="preserve">ณ  </w:t>
      </w:r>
      <w:r w:rsidR="00477B7D">
        <w:rPr>
          <w:rStyle w:val="a7"/>
          <w:rFonts w:ascii="TH Sarabun New" w:hAnsi="TH Sarabun New" w:cs="TH Sarabun New" w:hint="cs"/>
          <w:i w:val="0"/>
          <w:iCs w:val="0"/>
          <w:sz w:val="32"/>
          <w:szCs w:val="32"/>
          <w:shd w:val="clear" w:color="auto" w:fill="FFFFFF"/>
          <w:cs/>
        </w:rPr>
        <w:t>......................................................</w:t>
      </w:r>
      <w:r w:rsidR="00EF2010" w:rsidRPr="00921592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4C1008" w:rsidRPr="00921592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EF2010" w:rsidRPr="00921592">
        <w:rPr>
          <w:rFonts w:ascii="TH Sarabun New" w:hAnsi="TH Sarabun New" w:cs="TH Sarabun New"/>
          <w:sz w:val="32"/>
          <w:szCs w:val="32"/>
          <w:cs/>
        </w:rPr>
        <w:t>ตำบลในเมือง  อำเภอเมือง  จังหวัดนครราชสีมา</w:t>
      </w:r>
    </w:p>
    <w:p w14:paraId="04A44D28" w14:textId="77777777" w:rsidR="00A24447" w:rsidRPr="00051E1C" w:rsidRDefault="00A24447" w:rsidP="00A24447">
      <w:pPr>
        <w:pStyle w:val="a6"/>
        <w:rPr>
          <w:rFonts w:ascii="TH Sarabun New" w:hAnsi="TH Sarabun New" w:cs="TH Sarabun New"/>
          <w:sz w:val="6"/>
          <w:szCs w:val="6"/>
        </w:rPr>
      </w:pPr>
    </w:p>
    <w:p w14:paraId="2E30BBB8" w14:textId="77777777" w:rsidR="00A24447" w:rsidRDefault="00A24447" w:rsidP="00A24447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b/>
          <w:bCs/>
          <w:sz w:val="32"/>
          <w:szCs w:val="32"/>
          <w:cs/>
        </w:rPr>
        <w:t xml:space="preserve"> </w:t>
      </w:r>
      <w:r w:rsidR="00EF2010" w:rsidRPr="00921592">
        <w:rPr>
          <w:rFonts w:ascii="TH Sarabun New" w:hAnsi="TH Sarabun New" w:cs="TH Sarabun New"/>
          <w:b/>
          <w:bCs/>
          <w:sz w:val="32"/>
          <w:szCs w:val="32"/>
          <w:cs/>
        </w:rPr>
        <w:t xml:space="preserve">๗. </w:t>
      </w:r>
      <w:r w:rsidRPr="00921592">
        <w:rPr>
          <w:rFonts w:ascii="TH Sarabun New" w:hAnsi="TH Sarabun New" w:cs="TH Sarabun New"/>
          <w:b/>
          <w:bCs/>
          <w:sz w:val="32"/>
          <w:szCs w:val="32"/>
          <w:cs/>
        </w:rPr>
        <w:t>งบประมาณ</w:t>
      </w:r>
      <w:r w:rsidRPr="00921592">
        <w:rPr>
          <w:rFonts w:ascii="TH Sarabun New" w:hAnsi="TH Sarabun New" w:cs="TH Sarabun New"/>
          <w:sz w:val="32"/>
          <w:szCs w:val="32"/>
        </w:rPr>
        <w:t xml:space="preserve">  </w:t>
      </w:r>
      <w:r w:rsidRPr="00921592">
        <w:rPr>
          <w:rFonts w:ascii="TH Sarabun New" w:hAnsi="TH Sarabun New" w:cs="TH Sarabun New"/>
          <w:sz w:val="32"/>
          <w:szCs w:val="32"/>
          <w:cs/>
        </w:rPr>
        <w:t>จากเงินออมสมาชิก</w:t>
      </w:r>
      <w:r w:rsidR="00477B7D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FC513B">
        <w:rPr>
          <w:rFonts w:ascii="TH Sarabun New" w:hAnsi="TH Sarabun New" w:cs="TH Sarabun New" w:hint="cs"/>
          <w:sz w:val="32"/>
          <w:szCs w:val="32"/>
          <w:cs/>
        </w:rPr>
        <w:t xml:space="preserve">จำนวน......................บาท  </w:t>
      </w:r>
      <w:r w:rsidR="001B07F0">
        <w:rPr>
          <w:rFonts w:ascii="TH Sarabun New" w:hAnsi="TH Sarabun New" w:cs="TH Sarabun New" w:hint="cs"/>
          <w:sz w:val="32"/>
          <w:szCs w:val="32"/>
          <w:cs/>
        </w:rPr>
        <w:t>มีค่าใช้จ่ายดังนี้</w:t>
      </w:r>
    </w:p>
    <w:p w14:paraId="1E9E4090" w14:textId="77777777" w:rsidR="00FC513B" w:rsidRDefault="00FC513B" w:rsidP="00A24447">
      <w:pPr>
        <w:pStyle w:val="a6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๑.................................................  จำนวน    .....................  บาท</w:t>
      </w:r>
    </w:p>
    <w:p w14:paraId="381F8910" w14:textId="77777777" w:rsidR="00FC513B" w:rsidRDefault="00FC513B" w:rsidP="00FC513B">
      <w:pPr>
        <w:pStyle w:val="a6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๒.................................................  จำนวน    .....................  บาท</w:t>
      </w:r>
    </w:p>
    <w:p w14:paraId="2CD9FFDC" w14:textId="77777777" w:rsidR="00FC513B" w:rsidRDefault="00FC513B" w:rsidP="00FC513B">
      <w:pPr>
        <w:pStyle w:val="a6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๓.................................................  จำนวน    .....................  บาท</w:t>
      </w:r>
    </w:p>
    <w:p w14:paraId="4239549E" w14:textId="77777777" w:rsidR="00FC513B" w:rsidRPr="00921592" w:rsidRDefault="00FC513B" w:rsidP="00A24447">
      <w:pPr>
        <w:pStyle w:val="a6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รวมเป็นเงิน                   ....................  บาท</w:t>
      </w:r>
    </w:p>
    <w:p w14:paraId="2C7005FE" w14:textId="77777777" w:rsidR="00A24447" w:rsidRPr="00051E1C" w:rsidRDefault="00A24447" w:rsidP="00A24447">
      <w:pPr>
        <w:pStyle w:val="a6"/>
        <w:rPr>
          <w:rFonts w:ascii="TH Sarabun New" w:hAnsi="TH Sarabun New" w:cs="TH Sarabun New"/>
          <w:sz w:val="6"/>
          <w:szCs w:val="6"/>
        </w:rPr>
      </w:pPr>
    </w:p>
    <w:p w14:paraId="60A2BDE2" w14:textId="77777777" w:rsidR="00A24447" w:rsidRPr="00921592" w:rsidRDefault="004C1008" w:rsidP="00A24447">
      <w:pPr>
        <w:pStyle w:val="a6"/>
        <w:rPr>
          <w:rFonts w:ascii="TH Sarabun New" w:hAnsi="TH Sarabun New" w:cs="TH Sarabun New"/>
          <w:b/>
          <w:bCs/>
          <w:sz w:val="32"/>
          <w:szCs w:val="32"/>
        </w:rPr>
      </w:pPr>
      <w:r w:rsidRPr="00921592">
        <w:rPr>
          <w:rFonts w:ascii="TH Sarabun New" w:hAnsi="TH Sarabun New" w:cs="TH Sarabun New"/>
          <w:b/>
          <w:bCs/>
          <w:sz w:val="32"/>
          <w:szCs w:val="32"/>
          <w:cs/>
        </w:rPr>
        <w:t>๘</w:t>
      </w:r>
      <w:r w:rsidR="00A24447" w:rsidRPr="00921592">
        <w:rPr>
          <w:rFonts w:ascii="TH Sarabun New" w:hAnsi="TH Sarabun New" w:cs="TH Sarabun New"/>
          <w:b/>
          <w:bCs/>
          <w:sz w:val="32"/>
          <w:szCs w:val="32"/>
          <w:cs/>
        </w:rPr>
        <w:t>. ผลที่คาดว่าจะได้รับ</w:t>
      </w:r>
    </w:p>
    <w:p w14:paraId="5E5B746C" w14:textId="77777777" w:rsidR="004C1008" w:rsidRPr="00921592" w:rsidRDefault="004C1008" w:rsidP="004C1008">
      <w:pPr>
        <w:pStyle w:val="a6"/>
        <w:ind w:firstLine="720"/>
        <w:jc w:val="thaiDistribute"/>
        <w:rPr>
          <w:rFonts w:ascii="TH Sarabun New" w:hAnsi="TH Sarabun New" w:cs="TH Sarabun New"/>
          <w:sz w:val="32"/>
          <w:szCs w:val="32"/>
          <w:cs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 xml:space="preserve">๙.๑ </w:t>
      </w:r>
      <w:r w:rsidR="00477B7D">
        <w:rPr>
          <w:rFonts w:ascii="TH Sarabun New" w:hAnsi="TH Sarabun New" w:cs="TH Sarabun New" w:hint="cs"/>
          <w:sz w:val="32"/>
          <w:szCs w:val="32"/>
          <w:cs/>
        </w:rPr>
        <w:t>...............................................................................</w:t>
      </w:r>
    </w:p>
    <w:p w14:paraId="758E2D98" w14:textId="77777777" w:rsidR="004C1008" w:rsidRPr="00921592" w:rsidRDefault="004C1008" w:rsidP="004C1008">
      <w:pPr>
        <w:pStyle w:val="a5"/>
        <w:ind w:left="0"/>
        <w:jc w:val="thaiDistribute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ab/>
        <w:t xml:space="preserve">๙.๒ </w:t>
      </w:r>
      <w:r w:rsidR="00477B7D">
        <w:rPr>
          <w:rFonts w:ascii="TH Sarabun New" w:hAnsi="TH Sarabun New" w:cs="TH Sarabun New" w:hint="cs"/>
          <w:sz w:val="32"/>
          <w:szCs w:val="32"/>
          <w:cs/>
        </w:rPr>
        <w:t>...............................................................................</w:t>
      </w:r>
    </w:p>
    <w:p w14:paraId="6A7822AB" w14:textId="77777777" w:rsidR="00A24447" w:rsidRPr="00051E1C" w:rsidRDefault="00A24447" w:rsidP="00A24447">
      <w:pPr>
        <w:pStyle w:val="a6"/>
        <w:rPr>
          <w:rFonts w:ascii="TH Sarabun New" w:hAnsi="TH Sarabun New" w:cs="TH Sarabun New"/>
          <w:sz w:val="6"/>
          <w:szCs w:val="6"/>
        </w:rPr>
      </w:pPr>
    </w:p>
    <w:p w14:paraId="1DD6DD1B" w14:textId="77777777" w:rsidR="00A24447" w:rsidRPr="00921592" w:rsidRDefault="00051E1C" w:rsidP="00A24447">
      <w:pPr>
        <w:pStyle w:val="a6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๙. </w:t>
      </w:r>
      <w:r w:rsidR="00A24447" w:rsidRPr="00921592">
        <w:rPr>
          <w:rFonts w:ascii="TH Sarabun New" w:hAnsi="TH Sarabun New" w:cs="TH Sarabun New"/>
          <w:b/>
          <w:bCs/>
          <w:sz w:val="32"/>
          <w:szCs w:val="32"/>
          <w:cs/>
        </w:rPr>
        <w:t>การติดตามและประเมินผล</w:t>
      </w:r>
    </w:p>
    <w:p w14:paraId="56ED0643" w14:textId="18F923A1" w:rsidR="00A24447" w:rsidRDefault="004C1008" w:rsidP="004C1008">
      <w:pPr>
        <w:pStyle w:val="a6"/>
        <w:ind w:firstLine="720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 xml:space="preserve">- </w:t>
      </w:r>
      <w:r w:rsidR="00A24447" w:rsidRPr="00921592">
        <w:rPr>
          <w:rFonts w:ascii="TH Sarabun New" w:hAnsi="TH Sarabun New" w:cs="TH Sarabun New"/>
          <w:sz w:val="32"/>
          <w:szCs w:val="32"/>
          <w:cs/>
        </w:rPr>
        <w:t>แบบประเมินผล</w:t>
      </w:r>
    </w:p>
    <w:p w14:paraId="3780E366" w14:textId="77777777" w:rsidR="00750420" w:rsidRPr="006B6A2F" w:rsidRDefault="00750420" w:rsidP="00750420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14:paraId="66A091F3" w14:textId="77777777" w:rsidR="00750420" w:rsidRPr="006B6A2F" w:rsidRDefault="00750420" w:rsidP="00750420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  <w:cs/>
        </w:rPr>
      </w:pPr>
      <w:r w:rsidRPr="006B6A2F">
        <w:rPr>
          <w:rFonts w:ascii="TH Sarabun New" w:hAnsi="TH Sarabun New" w:cs="TH Sarabun New"/>
          <w:sz w:val="32"/>
          <w:szCs w:val="32"/>
        </w:rPr>
        <w:tab/>
      </w:r>
      <w:r w:rsidRPr="006B6A2F">
        <w:rPr>
          <w:rFonts w:ascii="TH Sarabun New" w:hAnsi="TH Sarabun New" w:cs="TH Sarabun New"/>
          <w:sz w:val="32"/>
          <w:szCs w:val="32"/>
        </w:rPr>
        <w:tab/>
      </w:r>
      <w:r w:rsidRPr="006B6A2F">
        <w:rPr>
          <w:rFonts w:ascii="TH Sarabun New" w:hAnsi="TH Sarabun New" w:cs="TH Sarabun New"/>
          <w:sz w:val="32"/>
          <w:szCs w:val="32"/>
          <w:cs/>
        </w:rPr>
        <w:t>(</w:t>
      </w:r>
      <w:r>
        <w:rPr>
          <w:rFonts w:ascii="TH Sarabun New" w:hAnsi="TH Sarabun New" w:cs="TH Sarabun New" w:hint="cs"/>
          <w:sz w:val="32"/>
          <w:szCs w:val="32"/>
          <w:cs/>
        </w:rPr>
        <w:t>..................................</w:t>
      </w:r>
      <w:r w:rsidRPr="006B6A2F">
        <w:rPr>
          <w:rFonts w:ascii="TH Sarabun New" w:hAnsi="TH Sarabun New" w:cs="TH Sarabun New"/>
          <w:sz w:val="32"/>
          <w:szCs w:val="32"/>
          <w:cs/>
        </w:rPr>
        <w:t>)</w:t>
      </w:r>
    </w:p>
    <w:p w14:paraId="390C0593" w14:textId="77777777" w:rsidR="00750420" w:rsidRPr="006B6A2F" w:rsidRDefault="00750420" w:rsidP="00750420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6B6A2F">
        <w:rPr>
          <w:rFonts w:ascii="TH Sarabun New" w:hAnsi="TH Sarabun New" w:cs="TH Sarabun New"/>
          <w:sz w:val="32"/>
          <w:szCs w:val="32"/>
          <w:cs/>
        </w:rPr>
        <w:tab/>
      </w:r>
      <w:r w:rsidRPr="006B6A2F">
        <w:rPr>
          <w:rFonts w:ascii="TH Sarabun New" w:hAnsi="TH Sarabun New" w:cs="TH Sarabun New"/>
          <w:sz w:val="32"/>
          <w:szCs w:val="32"/>
          <w:cs/>
        </w:rPr>
        <w:tab/>
        <w:t xml:space="preserve">  ประธานโครงการ</w:t>
      </w:r>
    </w:p>
    <w:p w14:paraId="1D3E9A44" w14:textId="77777777" w:rsidR="00750420" w:rsidRPr="006B6A2F" w:rsidRDefault="00750420" w:rsidP="00750420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  <w:cs/>
        </w:rPr>
        <w:tab/>
        <w:t xml:space="preserve">                                 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 วันที่........เดือน...................พ.ศ...........</w:t>
      </w:r>
    </w:p>
    <w:p w14:paraId="05B0EF95" w14:textId="77777777" w:rsidR="00750420" w:rsidRPr="006B6A2F" w:rsidRDefault="00750420" w:rsidP="00750420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14:paraId="6FE3E88A" w14:textId="77777777" w:rsidR="00750420" w:rsidRPr="006B6A2F" w:rsidRDefault="00750420" w:rsidP="00750420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14:paraId="155CE5EE" w14:textId="77777777" w:rsidR="00750420" w:rsidRPr="006B6A2F" w:rsidRDefault="00750420" w:rsidP="00750420">
      <w:pPr>
        <w:tabs>
          <w:tab w:val="left" w:pos="1418"/>
          <w:tab w:val="left" w:pos="68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6B6A2F">
        <w:rPr>
          <w:rFonts w:ascii="TH Sarabun New" w:hAnsi="TH Sarabun New" w:cs="TH Sarabun New"/>
          <w:sz w:val="32"/>
          <w:szCs w:val="32"/>
          <w:cs/>
        </w:rPr>
        <w:t xml:space="preserve">        (นางสาว</w:t>
      </w:r>
      <w:r>
        <w:rPr>
          <w:rFonts w:ascii="TH Sarabun New" w:hAnsi="TH Sarabun New" w:cs="TH Sarabun New" w:hint="cs"/>
          <w:sz w:val="32"/>
          <w:szCs w:val="32"/>
          <w:cs/>
        </w:rPr>
        <w:t>ญาณิศา  ฉ่ำโสฬส</w:t>
      </w:r>
      <w:r w:rsidRPr="006B6A2F">
        <w:rPr>
          <w:rFonts w:ascii="TH Sarabun New" w:hAnsi="TH Sarabun New" w:cs="TH Sarabun New"/>
          <w:sz w:val="32"/>
          <w:szCs w:val="32"/>
          <w:cs/>
        </w:rPr>
        <w:t>)                                                (</w:t>
      </w:r>
      <w:r>
        <w:rPr>
          <w:rFonts w:ascii="TH Sarabun New" w:hAnsi="TH Sarabun New" w:cs="TH Sarabun New" w:hint="cs"/>
          <w:sz w:val="32"/>
          <w:szCs w:val="32"/>
          <w:cs/>
        </w:rPr>
        <w:t>......................................</w:t>
      </w:r>
      <w:r w:rsidRPr="006B6A2F">
        <w:rPr>
          <w:rFonts w:ascii="TH Sarabun New" w:hAnsi="TH Sarabun New" w:cs="TH Sarabun New"/>
          <w:sz w:val="32"/>
          <w:szCs w:val="32"/>
          <w:cs/>
        </w:rPr>
        <w:t>)</w:t>
      </w:r>
    </w:p>
    <w:p w14:paraId="27ED8F3D" w14:textId="77777777" w:rsidR="00750420" w:rsidRPr="006B6A2F" w:rsidRDefault="00750420" w:rsidP="00750420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6B6A2F">
        <w:rPr>
          <w:rFonts w:ascii="TH Sarabun New" w:hAnsi="TH Sarabun New" w:cs="TH Sarabun New"/>
          <w:sz w:val="32"/>
          <w:szCs w:val="32"/>
          <w:cs/>
        </w:rPr>
        <w:t xml:space="preserve">           ประธานชมรมลูกเสือ</w:t>
      </w:r>
      <w:r w:rsidRPr="006B6A2F"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 xml:space="preserve">     </w:t>
      </w:r>
      <w:r w:rsidRPr="006B6A2F">
        <w:rPr>
          <w:rFonts w:ascii="TH Sarabun New" w:hAnsi="TH Sarabun New" w:cs="TH Sarabun New"/>
          <w:sz w:val="32"/>
          <w:szCs w:val="32"/>
        </w:rPr>
        <w:tab/>
        <w:t xml:space="preserve">      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      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      </w:t>
      </w:r>
      <w:r w:rsidRPr="006B6A2F">
        <w:rPr>
          <w:rFonts w:ascii="TH Sarabun New" w:hAnsi="TH Sarabun New" w:cs="TH Sarabun New"/>
          <w:sz w:val="32"/>
          <w:szCs w:val="32"/>
          <w:cs/>
        </w:rPr>
        <w:t>ผู้กำกับลูกเสือ</w:t>
      </w:r>
    </w:p>
    <w:p w14:paraId="5F9CDE57" w14:textId="77777777" w:rsidR="00750420" w:rsidRPr="006B6A2F" w:rsidRDefault="00750420" w:rsidP="00750420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    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วันที่........เดือน...................พ.ศ...........     </w:t>
      </w:r>
      <w:r w:rsidRPr="006B6A2F">
        <w:rPr>
          <w:rFonts w:ascii="TH Sarabun New" w:hAnsi="TH Sarabun New" w:cs="TH Sarabun New"/>
          <w:sz w:val="32"/>
          <w:szCs w:val="32"/>
          <w:cs/>
        </w:rPr>
        <w:tab/>
        <w:t xml:space="preserve">                  วันที่........เดือน...................พ.ศ...........</w:t>
      </w:r>
    </w:p>
    <w:p w14:paraId="200A9EE0" w14:textId="77777777" w:rsidR="00750420" w:rsidRDefault="00750420" w:rsidP="00750420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14:paraId="527DC719" w14:textId="77777777" w:rsidR="00750420" w:rsidRPr="006B6A2F" w:rsidRDefault="00750420" w:rsidP="00750420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14:paraId="3E4BEE1D" w14:textId="77777777" w:rsidR="00750420" w:rsidRPr="006B6A2F" w:rsidRDefault="00750420" w:rsidP="00750420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16"/>
          <w:szCs w:val="16"/>
          <w:cs/>
        </w:rPr>
      </w:pPr>
      <w:r w:rsidRPr="006B6A2F">
        <w:rPr>
          <w:rFonts w:ascii="TH Sarabun New" w:hAnsi="TH Sarabun New" w:cs="TH Sarabun New"/>
          <w:sz w:val="32"/>
          <w:szCs w:val="32"/>
          <w:cs/>
        </w:rPr>
        <w:t xml:space="preserve">      </w:t>
      </w:r>
    </w:p>
    <w:p w14:paraId="01FA94D2" w14:textId="77777777" w:rsidR="00750420" w:rsidRPr="006B6A2F" w:rsidRDefault="00750420" w:rsidP="00750420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6B6A2F">
        <w:rPr>
          <w:rFonts w:ascii="TH Sarabun New" w:hAnsi="TH Sarabun New" w:cs="TH Sarabun New"/>
          <w:sz w:val="32"/>
          <w:szCs w:val="32"/>
          <w:cs/>
        </w:rPr>
        <w:t xml:space="preserve">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  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 (</w:t>
      </w:r>
      <w:r>
        <w:rPr>
          <w:rFonts w:ascii="TH Sarabun New" w:hAnsi="TH Sarabun New" w:cs="TH Sarabun New" w:hint="cs"/>
          <w:sz w:val="32"/>
          <w:szCs w:val="32"/>
          <w:cs/>
        </w:rPr>
        <w:t>นางบังอร  วงศ์ประเสริฐ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)                       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       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             (</w:t>
      </w:r>
      <w:r>
        <w:rPr>
          <w:rFonts w:ascii="TH Sarabun New" w:hAnsi="TH Sarabun New" w:cs="TH Sarabun New" w:hint="cs"/>
          <w:sz w:val="32"/>
          <w:szCs w:val="32"/>
          <w:cs/>
        </w:rPr>
        <w:t>นายมีนวัชร์  จินากูล</w:t>
      </w:r>
      <w:r w:rsidRPr="006B6A2F">
        <w:rPr>
          <w:rFonts w:ascii="TH Sarabun New" w:hAnsi="TH Sarabun New" w:cs="TH Sarabun New"/>
          <w:sz w:val="32"/>
          <w:szCs w:val="32"/>
          <w:cs/>
        </w:rPr>
        <w:t>)</w:t>
      </w:r>
    </w:p>
    <w:p w14:paraId="052BFE4E" w14:textId="77777777" w:rsidR="00750420" w:rsidRPr="006B6A2F" w:rsidRDefault="00750420" w:rsidP="00750420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  <w:cs/>
        </w:rPr>
      </w:pPr>
      <w:r w:rsidRPr="006B6A2F">
        <w:rPr>
          <w:rFonts w:ascii="TH Sarabun New" w:hAnsi="TH Sarabun New" w:cs="TH Sarabun New"/>
          <w:sz w:val="32"/>
          <w:szCs w:val="32"/>
          <w:cs/>
        </w:rPr>
        <w:t xml:space="preserve">  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    หัวหน้างานลูกเสือ</w:t>
      </w:r>
      <w:r w:rsidRPr="006B6A2F">
        <w:rPr>
          <w:rFonts w:ascii="TH Sarabun New" w:hAnsi="TH Sarabun New" w:cs="TH Sarabun New"/>
          <w:sz w:val="32"/>
          <w:szCs w:val="32"/>
        </w:rPr>
        <w:tab/>
        <w:t xml:space="preserve">      </w:t>
      </w:r>
      <w:r>
        <w:rPr>
          <w:rFonts w:ascii="TH Sarabun New" w:hAnsi="TH Sarabun New" w:cs="TH Sarabun New"/>
          <w:sz w:val="32"/>
          <w:szCs w:val="32"/>
        </w:rPr>
        <w:t xml:space="preserve">      </w:t>
      </w:r>
      <w:r w:rsidRPr="006B6A2F">
        <w:rPr>
          <w:rFonts w:ascii="TH Sarabun New" w:hAnsi="TH Sarabun New" w:cs="TH Sarabun New"/>
          <w:sz w:val="32"/>
          <w:szCs w:val="32"/>
        </w:rPr>
        <w:t xml:space="preserve">    </w:t>
      </w:r>
      <w:r w:rsidRPr="006B6A2F">
        <w:rPr>
          <w:rFonts w:ascii="TH Sarabun New" w:hAnsi="TH Sarabun New" w:cs="TH Sarabun New"/>
          <w:sz w:val="32"/>
          <w:szCs w:val="32"/>
          <w:cs/>
        </w:rPr>
        <w:t>หัวหน้างานกิจกร</w:t>
      </w:r>
      <w:r>
        <w:rPr>
          <w:rFonts w:ascii="TH Sarabun New" w:hAnsi="TH Sarabun New" w:cs="TH Sarabun New" w:hint="cs"/>
          <w:sz w:val="32"/>
          <w:szCs w:val="32"/>
          <w:cs/>
        </w:rPr>
        <w:t>รม</w:t>
      </w:r>
      <w:r w:rsidRPr="006B6A2F">
        <w:rPr>
          <w:rFonts w:ascii="TH Sarabun New" w:hAnsi="TH Sarabun New" w:cs="TH Sarabun New"/>
          <w:sz w:val="32"/>
          <w:szCs w:val="32"/>
          <w:cs/>
        </w:rPr>
        <w:t>นักเรียน นักศึกษา</w:t>
      </w:r>
    </w:p>
    <w:p w14:paraId="03C7AACB" w14:textId="77777777" w:rsidR="00750420" w:rsidRPr="006B6A2F" w:rsidRDefault="00750420" w:rsidP="00750420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  </w:t>
      </w:r>
      <w:r w:rsidRPr="006B6A2F">
        <w:rPr>
          <w:rFonts w:ascii="TH Sarabun New" w:hAnsi="TH Sarabun New" w:cs="TH Sarabun New"/>
          <w:sz w:val="32"/>
          <w:szCs w:val="32"/>
          <w:cs/>
        </w:rPr>
        <w:t>วันที่........เดือน...................พ.ศ...........</w:t>
      </w:r>
      <w:r w:rsidRPr="006B6A2F">
        <w:rPr>
          <w:rFonts w:ascii="TH Sarabun New" w:hAnsi="TH Sarabun New" w:cs="TH Sarabun New"/>
          <w:sz w:val="32"/>
          <w:szCs w:val="32"/>
          <w:cs/>
        </w:rPr>
        <w:tab/>
        <w:t xml:space="preserve">       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  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 วันที่........เดือน...................พ.ศ...........            </w:t>
      </w:r>
    </w:p>
    <w:p w14:paraId="1DEFD78D" w14:textId="77777777" w:rsidR="00750420" w:rsidRDefault="00750420" w:rsidP="00750420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6B6A2F">
        <w:rPr>
          <w:rFonts w:ascii="TH Sarabun New" w:hAnsi="TH Sarabun New" w:cs="TH Sarabun New"/>
          <w:sz w:val="32"/>
          <w:szCs w:val="32"/>
          <w:cs/>
        </w:rPr>
        <w:t xml:space="preserve">             </w:t>
      </w:r>
    </w:p>
    <w:p w14:paraId="152CEE15" w14:textId="77777777" w:rsidR="00750420" w:rsidRDefault="00750420" w:rsidP="00750420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16"/>
          <w:szCs w:val="16"/>
        </w:rPr>
      </w:pPr>
    </w:p>
    <w:p w14:paraId="1AD6C9FF" w14:textId="77777777" w:rsidR="000D5F06" w:rsidRDefault="000D5F06" w:rsidP="000D5F06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16"/>
          <w:szCs w:val="16"/>
        </w:rPr>
      </w:pPr>
    </w:p>
    <w:p w14:paraId="4F27AFD0" w14:textId="0974617F" w:rsidR="000D5F06" w:rsidRDefault="000D5F06" w:rsidP="000D5F06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16"/>
          <w:szCs w:val="16"/>
          <w:cs/>
        </w:rPr>
        <w:t xml:space="preserve">                      </w:t>
      </w:r>
      <w:r w:rsidRPr="006B6A2F">
        <w:rPr>
          <w:rFonts w:ascii="TH Sarabun New" w:hAnsi="TH Sarabun New" w:cs="TH Sarabun New"/>
          <w:sz w:val="32"/>
          <w:szCs w:val="32"/>
          <w:cs/>
        </w:rPr>
        <w:t>(</w:t>
      </w:r>
      <w:r>
        <w:rPr>
          <w:rFonts w:ascii="TH Sarabun New" w:hAnsi="TH Sarabun New" w:cs="TH Sarabun New" w:hint="cs"/>
          <w:sz w:val="32"/>
          <w:szCs w:val="32"/>
          <w:cs/>
        </w:rPr>
        <w:t>นายสรวิชญ์  เลิศศรีพงศ์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)                            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  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    </w:t>
      </w:r>
      <w:r w:rsidRPr="006B6A2F">
        <w:rPr>
          <w:rFonts w:ascii="TH Sarabun New" w:hAnsi="TH Sarabun New" w:cs="TH Sarabun New"/>
          <w:sz w:val="32"/>
          <w:szCs w:val="32"/>
          <w:cs/>
        </w:rPr>
        <w:t>(</w:t>
      </w:r>
      <w:r>
        <w:rPr>
          <w:rFonts w:ascii="TH Sarabun New" w:hAnsi="TH Sarabun New" w:cs="TH Sarabun New" w:hint="cs"/>
          <w:sz w:val="32"/>
          <w:szCs w:val="32"/>
          <w:cs/>
        </w:rPr>
        <w:t>นางจิตโสมนัส  ชัยวงษ์</w:t>
      </w:r>
      <w:r w:rsidRPr="006B6A2F">
        <w:rPr>
          <w:rFonts w:ascii="TH Sarabun New" w:hAnsi="TH Sarabun New" w:cs="TH Sarabun New"/>
          <w:sz w:val="32"/>
          <w:szCs w:val="32"/>
          <w:cs/>
        </w:rPr>
        <w:t>)</w:t>
      </w:r>
    </w:p>
    <w:p w14:paraId="4090A7E9" w14:textId="77777777" w:rsidR="000D5F06" w:rsidRDefault="000D5F06" w:rsidP="000D5F06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6B6A2F">
        <w:rPr>
          <w:rFonts w:ascii="TH Sarabun New" w:hAnsi="TH Sarabun New" w:cs="TH Sarabun New"/>
          <w:sz w:val="32"/>
          <w:szCs w:val="32"/>
          <w:cs/>
        </w:rPr>
        <w:t>รองผู้อำนวยการฯ ฝ่ายพัฒนากิจการนักเรียน นักศึกษา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</w:t>
      </w:r>
      <w:r w:rsidRPr="006B6A2F">
        <w:rPr>
          <w:rFonts w:ascii="TH Sarabun New" w:hAnsi="TH Sarabun New" w:cs="TH Sarabun New"/>
          <w:sz w:val="32"/>
          <w:szCs w:val="32"/>
          <w:cs/>
        </w:rPr>
        <w:t>ผู้อำนวยการวิทยาลัยอาชีวศึกษานครราชสีมา</w:t>
      </w:r>
    </w:p>
    <w:p w14:paraId="08867E53" w14:textId="77777777" w:rsidR="000D5F06" w:rsidRDefault="000D5F06" w:rsidP="000D5F06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       </w:t>
      </w:r>
      <w:r w:rsidRPr="006B6A2F">
        <w:rPr>
          <w:rFonts w:ascii="TH Sarabun New" w:hAnsi="TH Sarabun New" w:cs="TH Sarabun New"/>
          <w:sz w:val="32"/>
          <w:szCs w:val="32"/>
          <w:cs/>
        </w:rPr>
        <w:t>วันที่........เดือน...................พ.ศ...........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  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วันที่........เดือน...................พ.ศ...........                   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  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 </w:t>
      </w:r>
    </w:p>
    <w:p w14:paraId="5664D992" w14:textId="3B05234A" w:rsidR="00750420" w:rsidRDefault="00750420" w:rsidP="00750420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14:paraId="7BFF5A74" w14:textId="75FB8E3A" w:rsidR="00A111B6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4E8C3F41" w14:textId="77777777" w:rsidR="00750420" w:rsidRPr="00921592" w:rsidRDefault="00750420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0E3E018A" w14:textId="3798C1E7" w:rsidR="00A111B6" w:rsidRPr="00921592" w:rsidRDefault="009C0537" w:rsidP="00A111B6">
      <w:pPr>
        <w:tabs>
          <w:tab w:val="left" w:pos="7532"/>
        </w:tabs>
        <w:rPr>
          <w:rFonts w:ascii="TH Sarabun New" w:hAnsi="TH Sarabun New" w:cs="TH Sarabun New"/>
        </w:rPr>
      </w:pPr>
      <w:r>
        <w:rPr>
          <w:rFonts w:ascii="TH Sarabun New" w:hAnsi="TH Sarabun New" w:cs="TH Sarabun New"/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84864" behindDoc="0" locked="0" layoutInCell="1" allowOverlap="1" wp14:anchorId="207DC0B6" wp14:editId="4C501740">
                <wp:simplePos x="0" y="0"/>
                <wp:positionH relativeFrom="column">
                  <wp:posOffset>4025265</wp:posOffset>
                </wp:positionH>
                <wp:positionV relativeFrom="paragraph">
                  <wp:posOffset>51435</wp:posOffset>
                </wp:positionV>
                <wp:extent cx="1609090" cy="616585"/>
                <wp:effectExtent l="5715" t="3810" r="4445" b="8255"/>
                <wp:wrapNone/>
                <wp:docPr id="34" name="Text Box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9090" cy="6165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647E926" w14:textId="77777777" w:rsidR="009C0537" w:rsidRPr="001B07F0" w:rsidRDefault="009C0537" w:rsidP="009C0537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40"/>
                                <w:szCs w:val="40"/>
                                <w:cs/>
                              </w:rPr>
                            </w:pPr>
                            <w:r w:rsidRPr="001B07F0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40"/>
                                <w:szCs w:val="40"/>
                                <w:cs/>
                              </w:rPr>
                              <w:t>รับที่งานลูกเสือ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07DC0B6" id="Text Box 66" o:spid="_x0000_s1029" type="#_x0000_t202" style="position:absolute;margin-left:316.95pt;margin-top:4.05pt;width:126.7pt;height:48.55pt;z-index:2516848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">
                <v:textbox style="mso-fit-shape-to-text:t">
                  <w:txbxContent>
                    <w:p w14:paraId="0647E926" w14:textId="77777777" w:rsidR="009C0537" w:rsidRPr="001B07F0" w:rsidRDefault="009C0537" w:rsidP="009C0537">
                      <w:pPr>
                        <w:jc w:val="center"/>
                        <w:rPr>
                          <w:rFonts w:ascii="TH Sarabun New" w:hAnsi="TH Sarabun New" w:cs="TH Sarabun New"/>
                          <w:b/>
                          <w:bCs/>
                          <w:sz w:val="40"/>
                          <w:szCs w:val="40"/>
                          <w:cs/>
                        </w:rPr>
                      </w:pPr>
                      <w:r w:rsidRPr="001B07F0">
                        <w:rPr>
                          <w:rFonts w:ascii="TH Sarabun New" w:hAnsi="TH Sarabun New" w:cs="TH Sarabun New"/>
                          <w:b/>
                          <w:bCs/>
                          <w:sz w:val="40"/>
                          <w:szCs w:val="40"/>
                          <w:cs/>
                        </w:rPr>
                        <w:t>รับที่งานลูกเสือ</w:t>
                      </w:r>
                    </w:p>
                  </w:txbxContent>
                </v:textbox>
              </v:shape>
            </w:pict>
          </mc:Fallback>
        </mc:AlternateContent>
      </w:r>
    </w:p>
    <w:p w14:paraId="7BCDC619" w14:textId="40E5D142" w:rsidR="00A111B6" w:rsidRPr="00921592" w:rsidRDefault="009C0537" w:rsidP="00A111B6">
      <w:pPr>
        <w:tabs>
          <w:tab w:val="left" w:pos="7532"/>
        </w:tabs>
        <w:rPr>
          <w:rFonts w:ascii="TH Sarabun New" w:hAnsi="TH Sarabun New" w:cs="TH Sarabun New"/>
        </w:rPr>
      </w:pPr>
      <w:r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4C5B32C" wp14:editId="7F2B72F3">
                <wp:simplePos x="0" y="0"/>
                <wp:positionH relativeFrom="margin">
                  <wp:posOffset>503555</wp:posOffset>
                </wp:positionH>
                <wp:positionV relativeFrom="margin">
                  <wp:posOffset>2373630</wp:posOffset>
                </wp:positionV>
                <wp:extent cx="4480560" cy="1085850"/>
                <wp:effectExtent l="21590" t="17145" r="22225" b="20955"/>
                <wp:wrapSquare wrapText="bothSides"/>
                <wp:docPr id="33" name="AutoShap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480560" cy="10858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011169D2" w14:textId="77777777" w:rsidR="00316FC7" w:rsidRPr="00F04FD9" w:rsidRDefault="00316FC7" w:rsidP="00EE16A4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72"/>
                                <w:szCs w:val="72"/>
                              </w:rPr>
                            </w:pPr>
                            <w:r w:rsidRPr="00F04FD9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72"/>
                                <w:szCs w:val="72"/>
                                <w:cs/>
                              </w:rPr>
                              <w:t>๓</w:t>
                            </w:r>
                            <w:r w:rsidRPr="00F04FD9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72"/>
                                <w:szCs w:val="72"/>
                              </w:rPr>
                              <w:t xml:space="preserve">. </w:t>
                            </w:r>
                            <w:r w:rsidRPr="00F04FD9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72"/>
                                <w:szCs w:val="72"/>
                                <w:cs/>
                              </w:rPr>
                              <w:t xml:space="preserve"> สำเนาคำสั่งมอบหมายงาน</w:t>
                            </w:r>
                          </w:p>
                          <w:p w14:paraId="141560A7" w14:textId="77777777" w:rsidR="00316FC7" w:rsidRPr="00F04FD9" w:rsidRDefault="00316FC7" w:rsidP="00EE16A4">
                            <w:pPr>
                              <w:jc w:val="center"/>
                              <w:rPr>
                                <w:rFonts w:ascii="TH Sarabun New" w:hAnsi="TH Sarabun New" w:cs="TH Sarabun New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4C5B32C" id="AutoShape 15" o:spid="_x0000_s1030" style="position:absolute;margin-left:39.65pt;margin-top:186.9pt;width:352.8pt;height:85.5pt;z-index:2516541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" strokeweight="3pt">
                <v:textbox>
                  <w:txbxContent>
                    <w:p w14:paraId="011169D2" w14:textId="77777777" w:rsidR="00316FC7" w:rsidRPr="00F04FD9" w:rsidRDefault="00316FC7" w:rsidP="00EE16A4">
                      <w:pPr>
                        <w:jc w:val="center"/>
                        <w:rPr>
                          <w:rFonts w:ascii="TH Sarabun New" w:hAnsi="TH Sarabun New" w:cs="TH Sarabun New"/>
                          <w:b/>
                          <w:bCs/>
                          <w:sz w:val="72"/>
                          <w:szCs w:val="72"/>
                        </w:rPr>
                      </w:pPr>
                      <w:r w:rsidRPr="00F04FD9">
                        <w:rPr>
                          <w:rFonts w:ascii="TH Sarabun New" w:hAnsi="TH Sarabun New" w:cs="TH Sarabun New"/>
                          <w:b/>
                          <w:bCs/>
                          <w:sz w:val="72"/>
                          <w:szCs w:val="72"/>
                          <w:cs/>
                        </w:rPr>
                        <w:t>๓</w:t>
                      </w:r>
                      <w:r w:rsidRPr="00F04FD9">
                        <w:rPr>
                          <w:rFonts w:ascii="TH Sarabun New" w:hAnsi="TH Sarabun New" w:cs="TH Sarabun New"/>
                          <w:b/>
                          <w:bCs/>
                          <w:sz w:val="72"/>
                          <w:szCs w:val="72"/>
                        </w:rPr>
                        <w:t xml:space="preserve">. </w:t>
                      </w:r>
                      <w:r w:rsidRPr="00F04FD9">
                        <w:rPr>
                          <w:rFonts w:ascii="TH Sarabun New" w:hAnsi="TH Sarabun New" w:cs="TH Sarabun New"/>
                          <w:b/>
                          <w:bCs/>
                          <w:sz w:val="72"/>
                          <w:szCs w:val="72"/>
                          <w:cs/>
                        </w:rPr>
                        <w:t xml:space="preserve"> สำเนาคำสั่งมอบหมายงาน</w:t>
                      </w:r>
                    </w:p>
                    <w:p w14:paraId="141560A7" w14:textId="77777777" w:rsidR="00316FC7" w:rsidRPr="00F04FD9" w:rsidRDefault="00316FC7" w:rsidP="00EE16A4">
                      <w:pPr>
                        <w:jc w:val="center"/>
                        <w:rPr>
                          <w:rFonts w:ascii="TH Sarabun New" w:hAnsi="TH Sarabun New" w:cs="TH Sarabun New"/>
                        </w:rPr>
                      </w:pPr>
                    </w:p>
                  </w:txbxContent>
                </v:textbox>
                <w10:wrap type="square" anchorx="margin" anchory="margin"/>
              </v:roundrect>
            </w:pict>
          </mc:Fallback>
        </mc:AlternateContent>
      </w:r>
    </w:p>
    <w:p w14:paraId="2035AB6A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45FDBE93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284E8AB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2FDEA4BD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0B62BE7B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663223A9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2C8F0654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05F288A1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4470403C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215D1D08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0C2F9094" w14:textId="77777777" w:rsidR="00E81684" w:rsidRDefault="00E81684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17CA3AFC" w14:textId="77777777" w:rsidR="00051E1C" w:rsidRDefault="00051E1C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44459862" w14:textId="77777777" w:rsidR="00051E1C" w:rsidRDefault="00051E1C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CF3C257" w14:textId="77777777" w:rsidR="00051E1C" w:rsidRDefault="00051E1C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6E735C2B" w14:textId="77777777" w:rsidR="00051E1C" w:rsidRDefault="00051E1C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5AA3D248" w14:textId="77777777" w:rsidR="00051E1C" w:rsidRPr="00921592" w:rsidRDefault="00051E1C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59C70D50" w14:textId="77777777" w:rsidR="00E81684" w:rsidRDefault="00E81684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4456AB40" w14:textId="77777777" w:rsidR="002E5454" w:rsidRDefault="002E5454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4BF49363" w14:textId="77777777" w:rsidR="002E5454" w:rsidRDefault="002E5454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00C70E57" w14:textId="7DF89844" w:rsidR="002E5454" w:rsidRDefault="002E5454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44F65619" w14:textId="3951DE6A" w:rsidR="004C777B" w:rsidRDefault="004C777B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14CE607A" w14:textId="401CF972" w:rsidR="004C777B" w:rsidRDefault="004C777B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29A6B99" w14:textId="691E969C" w:rsidR="009C0537" w:rsidRDefault="009C0537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5584CA31" w14:textId="624DACBD" w:rsidR="009C0537" w:rsidRDefault="009C0537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549C075E" w14:textId="77777777" w:rsidR="00A111B6" w:rsidRPr="004C777B" w:rsidRDefault="00A111B6" w:rsidP="00A111B6">
      <w:pPr>
        <w:tabs>
          <w:tab w:val="left" w:pos="7532"/>
        </w:tabs>
        <w:rPr>
          <w:rFonts w:ascii="TH Sarabun New" w:hAnsi="TH Sarabun New" w:cs="TH Sarabun New"/>
          <w:color w:val="FF0000"/>
        </w:rPr>
      </w:pPr>
    </w:p>
    <w:p w14:paraId="00D372E6" w14:textId="77777777" w:rsidR="00A111B6" w:rsidRPr="004C777B" w:rsidRDefault="00A111B6" w:rsidP="00A111B6">
      <w:pPr>
        <w:tabs>
          <w:tab w:val="left" w:pos="7532"/>
        </w:tabs>
        <w:rPr>
          <w:rFonts w:ascii="TH Sarabun New" w:hAnsi="TH Sarabun New" w:cs="TH Sarabun New"/>
          <w:color w:val="FF0000"/>
        </w:rPr>
      </w:pPr>
    </w:p>
    <w:p w14:paraId="4AEB9B8D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4BBB3A54" w14:textId="77777777" w:rsidR="0052079B" w:rsidRPr="00921592" w:rsidRDefault="0052079B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68B9801B" w14:textId="77777777" w:rsidR="0052079B" w:rsidRPr="00921592" w:rsidRDefault="0052079B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2F74729D" w14:textId="77777777" w:rsidR="0052079B" w:rsidRPr="00921592" w:rsidRDefault="0052079B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215DAC9B" w14:textId="77777777" w:rsidR="0052079B" w:rsidRPr="00921592" w:rsidRDefault="0052079B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21B3794C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7D411AEB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45B2A00F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70B32E7F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250BB02E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4C7299DF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6385CC96" w14:textId="77777777" w:rsidR="002744F8" w:rsidRPr="00921592" w:rsidRDefault="002744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1F0688C3" w14:textId="77777777" w:rsidR="002744F8" w:rsidRPr="00921592" w:rsidRDefault="002744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58B95464" w14:textId="77777777" w:rsidR="002744F8" w:rsidRPr="00921592" w:rsidRDefault="002744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58E758F8" w14:textId="77777777" w:rsidR="002744F8" w:rsidRPr="00921592" w:rsidRDefault="002744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E4CF75D" w14:textId="73877C06" w:rsidR="002744F8" w:rsidRPr="00921592" w:rsidRDefault="009C0537" w:rsidP="00A111B6">
      <w:pPr>
        <w:tabs>
          <w:tab w:val="left" w:pos="7532"/>
        </w:tabs>
        <w:rPr>
          <w:rFonts w:ascii="TH Sarabun New" w:hAnsi="TH Sarabun New" w:cs="TH Sarabun New"/>
        </w:rPr>
      </w:pP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20F8DEDC" wp14:editId="51F65E2B">
                <wp:simplePos x="0" y="0"/>
                <wp:positionH relativeFrom="margin">
                  <wp:posOffset>81915</wp:posOffset>
                </wp:positionH>
                <wp:positionV relativeFrom="margin">
                  <wp:posOffset>2806065</wp:posOffset>
                </wp:positionV>
                <wp:extent cx="5460365" cy="1085850"/>
                <wp:effectExtent l="19050" t="20955" r="16510" b="17145"/>
                <wp:wrapSquare wrapText="bothSides"/>
                <wp:docPr id="32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60365" cy="10858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5250C898" w14:textId="77777777" w:rsidR="00316FC7" w:rsidRPr="00F04FD9" w:rsidRDefault="00316FC7" w:rsidP="00A111B6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72"/>
                                <w:szCs w:val="72"/>
                              </w:rPr>
                            </w:pPr>
                            <w:r w:rsidRPr="00F04FD9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72"/>
                                <w:szCs w:val="72"/>
                                <w:cs/>
                              </w:rPr>
                              <w:t>๔.  สำเนาเอกสารประกอบการประชุม</w:t>
                            </w:r>
                          </w:p>
                          <w:p w14:paraId="002C5B32" w14:textId="77777777" w:rsidR="00316FC7" w:rsidRPr="00F04FD9" w:rsidRDefault="00316FC7" w:rsidP="00A111B6">
                            <w:pPr>
                              <w:jc w:val="center"/>
                              <w:rPr>
                                <w:rFonts w:ascii="TH Sarabun New" w:hAnsi="TH Sarabun New" w:cs="TH Sarabun New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0F8DEDC" id="AutoShape 6" o:spid="_x0000_s1031" style="position:absolute;margin-left:6.45pt;margin-top:220.95pt;width:429.95pt;height:85.5pt;z-index:2516459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" strokeweight="3pt">
                <v:textbox>
                  <w:txbxContent>
                    <w:p w14:paraId="5250C898" w14:textId="77777777" w:rsidR="00316FC7" w:rsidRPr="00F04FD9" w:rsidRDefault="00316FC7" w:rsidP="00A111B6">
                      <w:pPr>
                        <w:jc w:val="center"/>
                        <w:rPr>
                          <w:rFonts w:ascii="TH Sarabun New" w:hAnsi="TH Sarabun New" w:cs="TH Sarabun New"/>
                          <w:b/>
                          <w:bCs/>
                          <w:sz w:val="72"/>
                          <w:szCs w:val="72"/>
                        </w:rPr>
                      </w:pPr>
                      <w:r w:rsidRPr="00F04FD9">
                        <w:rPr>
                          <w:rFonts w:ascii="TH Sarabun New" w:hAnsi="TH Sarabun New" w:cs="TH Sarabun New"/>
                          <w:b/>
                          <w:bCs/>
                          <w:sz w:val="72"/>
                          <w:szCs w:val="72"/>
                          <w:cs/>
                        </w:rPr>
                        <w:t>๔.  สำเนาเอกสารประกอบการประชุม</w:t>
                      </w:r>
                    </w:p>
                    <w:p w14:paraId="002C5B32" w14:textId="77777777" w:rsidR="00316FC7" w:rsidRPr="00F04FD9" w:rsidRDefault="00316FC7" w:rsidP="00A111B6">
                      <w:pPr>
                        <w:jc w:val="center"/>
                        <w:rPr>
                          <w:rFonts w:ascii="TH Sarabun New" w:hAnsi="TH Sarabun New" w:cs="TH Sarabun New"/>
                        </w:rPr>
                      </w:pPr>
                    </w:p>
                  </w:txbxContent>
                </v:textbox>
                <w10:wrap type="square" anchorx="margin" anchory="margin"/>
              </v:roundrect>
            </w:pict>
          </mc:Fallback>
        </mc:AlternateContent>
      </w:r>
    </w:p>
    <w:p w14:paraId="29BA7963" w14:textId="77777777" w:rsidR="002744F8" w:rsidRPr="00921592" w:rsidRDefault="002744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71CF9331" w14:textId="77777777" w:rsidR="002744F8" w:rsidRPr="00921592" w:rsidRDefault="002744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434EC2E6" w14:textId="77777777" w:rsidR="002744F8" w:rsidRPr="00921592" w:rsidRDefault="002744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F97D463" w14:textId="77777777" w:rsidR="002744F8" w:rsidRPr="00921592" w:rsidRDefault="002744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EBBA3D8" w14:textId="6F295FB0" w:rsidR="002744F8" w:rsidRDefault="002744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2148E012" w14:textId="03C8D335" w:rsidR="001745A9" w:rsidRDefault="001745A9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4A5B425D" w14:textId="77777777" w:rsidR="001745A9" w:rsidRPr="00921592" w:rsidRDefault="001745A9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F89730E" w14:textId="77777777" w:rsidR="002744F8" w:rsidRPr="00921592" w:rsidRDefault="002744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78011676" w14:textId="77777777" w:rsidR="002E5454" w:rsidRDefault="002E5454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5CC79EAF" w14:textId="77777777" w:rsidR="001A2E8D" w:rsidRPr="00921592" w:rsidRDefault="001A2E8D" w:rsidP="00141DDB">
      <w:pPr>
        <w:pStyle w:val="a6"/>
        <w:jc w:val="center"/>
        <w:rPr>
          <w:rFonts w:ascii="TH Sarabun New" w:hAnsi="TH Sarabun New" w:cs="TH Sarabun New"/>
          <w:b/>
          <w:bCs/>
          <w:color w:val="000000"/>
          <w:sz w:val="56"/>
          <w:szCs w:val="56"/>
        </w:rPr>
      </w:pPr>
      <w:r w:rsidRPr="00921592">
        <w:rPr>
          <w:rFonts w:ascii="TH Sarabun New" w:hAnsi="TH Sarabun New" w:cs="TH Sarabun New"/>
          <w:b/>
          <w:bCs/>
          <w:noProof/>
          <w:sz w:val="56"/>
          <w:szCs w:val="56"/>
        </w:rPr>
        <w:lastRenderedPageBreak/>
        <w:drawing>
          <wp:anchor distT="0" distB="0" distL="114300" distR="114300" simplePos="0" relativeHeight="251638784" behindDoc="0" locked="0" layoutInCell="1" allowOverlap="1" wp14:anchorId="068A718C" wp14:editId="0832B040">
            <wp:simplePos x="0" y="0"/>
            <wp:positionH relativeFrom="page">
              <wp:posOffset>1085850</wp:posOffset>
            </wp:positionH>
            <wp:positionV relativeFrom="paragraph">
              <wp:posOffset>-139065</wp:posOffset>
            </wp:positionV>
            <wp:extent cx="542925" cy="638175"/>
            <wp:effectExtent l="0" t="0" r="0" b="0"/>
            <wp:wrapNone/>
            <wp:docPr id="1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lum bright="6000" contrast="-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21592">
        <w:rPr>
          <w:rFonts w:ascii="TH Sarabun New" w:hAnsi="TH Sarabun New" w:cs="TH Sarabun New"/>
          <w:b/>
          <w:bCs/>
          <w:color w:val="000000"/>
          <w:sz w:val="56"/>
          <w:szCs w:val="56"/>
          <w:cs/>
        </w:rPr>
        <w:t>บันทึกข้อความ</w:t>
      </w:r>
    </w:p>
    <w:p w14:paraId="711F761D" w14:textId="77777777" w:rsidR="001A2E8D" w:rsidRPr="00141DDB" w:rsidRDefault="001A2E8D" w:rsidP="001A2E8D">
      <w:pPr>
        <w:pStyle w:val="a6"/>
        <w:rPr>
          <w:rFonts w:ascii="TH Sarabun New" w:hAnsi="TH Sarabun New" w:cs="TH Sarabun New"/>
          <w:color w:val="000000"/>
          <w:sz w:val="6"/>
          <w:szCs w:val="6"/>
          <w:cs/>
        </w:rPr>
      </w:pPr>
    </w:p>
    <w:p w14:paraId="5F032EDE" w14:textId="77777777" w:rsidR="001B07F0" w:rsidRPr="00921592" w:rsidRDefault="001B07F0" w:rsidP="001B07F0">
      <w:pPr>
        <w:pStyle w:val="a6"/>
        <w:rPr>
          <w:rFonts w:ascii="TH Sarabun New" w:hAnsi="TH Sarabun New" w:cs="TH Sarabun New"/>
          <w:sz w:val="32"/>
          <w:szCs w:val="32"/>
        </w:rPr>
      </w:pPr>
      <w:r w:rsidRPr="00477B7D">
        <w:rPr>
          <w:rFonts w:ascii="TH Sarabun New" w:hAnsi="TH Sarabun New" w:cs="TH Sarabun New"/>
          <w:b/>
          <w:bCs/>
          <w:sz w:val="36"/>
          <w:szCs w:val="36"/>
          <w:cs/>
        </w:rPr>
        <w:t>ส่วนราชการ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    งานกิจกรรมนักเรียน  นักศึกษา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(งานลูกเสือ)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  </w:t>
      </w:r>
      <w:r>
        <w:rPr>
          <w:rFonts w:ascii="TH Sarabun New" w:hAnsi="TH Sarabun New" w:cs="TH Sarabun New" w:hint="cs"/>
          <w:sz w:val="32"/>
          <w:szCs w:val="32"/>
          <w:cs/>
        </w:rPr>
        <w:t>ฝ่ายพัฒนากิจการนักเรียน นักศึกษา</w:t>
      </w:r>
    </w:p>
    <w:p w14:paraId="1829F010" w14:textId="77777777" w:rsidR="001A2E8D" w:rsidRPr="00921592" w:rsidRDefault="001A2E8D" w:rsidP="001A2E8D">
      <w:pPr>
        <w:pStyle w:val="a6"/>
        <w:rPr>
          <w:rFonts w:ascii="TH Sarabun New" w:hAnsi="TH Sarabun New" w:cs="TH Sarabun New"/>
          <w:sz w:val="16"/>
          <w:szCs w:val="16"/>
          <w:cs/>
          <w:lang w:eastAsia="th-TH"/>
        </w:rPr>
      </w:pPr>
    </w:p>
    <w:p w14:paraId="1BEB617E" w14:textId="77777777" w:rsidR="001A2E8D" w:rsidRPr="00921592" w:rsidRDefault="001A2E8D" w:rsidP="001A2E8D">
      <w:pPr>
        <w:pStyle w:val="a6"/>
        <w:rPr>
          <w:rFonts w:ascii="TH Sarabun New" w:hAnsi="TH Sarabun New" w:cs="TH Sarabun New"/>
          <w:color w:val="000000"/>
          <w:sz w:val="32"/>
          <w:szCs w:val="32"/>
        </w:rPr>
      </w:pPr>
      <w:r w:rsidRPr="001B07F0">
        <w:rPr>
          <w:rFonts w:ascii="TH Sarabun New" w:hAnsi="TH Sarabun New" w:cs="TH Sarabun New"/>
          <w:b/>
          <w:bCs/>
          <w:color w:val="000000"/>
          <w:sz w:val="36"/>
          <w:szCs w:val="36"/>
          <w:cs/>
        </w:rPr>
        <w:t>ที่</w:t>
      </w:r>
      <w:r w:rsidRPr="00921592">
        <w:rPr>
          <w:rFonts w:ascii="TH Sarabun New" w:hAnsi="TH Sarabun New" w:cs="TH Sarabun New"/>
          <w:color w:val="000000"/>
          <w:sz w:val="32"/>
          <w:szCs w:val="32"/>
          <w:cs/>
        </w:rPr>
        <w:t xml:space="preserve">    ...........................................          </w:t>
      </w:r>
      <w:r w:rsidRPr="00921592">
        <w:rPr>
          <w:rFonts w:ascii="TH Sarabun New" w:hAnsi="TH Sarabun New" w:cs="TH Sarabun New"/>
          <w:color w:val="000000"/>
          <w:sz w:val="32"/>
          <w:szCs w:val="32"/>
        </w:rPr>
        <w:t xml:space="preserve"> </w:t>
      </w:r>
      <w:r w:rsidRPr="00921592">
        <w:rPr>
          <w:rFonts w:ascii="TH Sarabun New" w:hAnsi="TH Sarabun New" w:cs="TH Sarabun New"/>
          <w:color w:val="000000"/>
          <w:sz w:val="32"/>
          <w:szCs w:val="32"/>
          <w:cs/>
        </w:rPr>
        <w:t xml:space="preserve">   </w:t>
      </w:r>
      <w:r w:rsidRPr="001B07F0">
        <w:rPr>
          <w:rFonts w:ascii="TH Sarabun New" w:hAnsi="TH Sarabun New" w:cs="TH Sarabun New"/>
          <w:b/>
          <w:bCs/>
          <w:color w:val="000000"/>
          <w:sz w:val="36"/>
          <w:szCs w:val="36"/>
          <w:cs/>
        </w:rPr>
        <w:t>วันที่</w:t>
      </w:r>
      <w:r w:rsidRPr="00921592">
        <w:rPr>
          <w:rFonts w:ascii="TH Sarabun New" w:hAnsi="TH Sarabun New" w:cs="TH Sarabun New"/>
          <w:color w:val="000000"/>
          <w:sz w:val="32"/>
          <w:szCs w:val="32"/>
        </w:rPr>
        <w:t xml:space="preserve">    </w:t>
      </w:r>
      <w:r w:rsidR="001B07F0">
        <w:rPr>
          <w:rFonts w:ascii="TH Sarabun New" w:hAnsi="TH Sarabun New" w:cs="TH Sarabun New" w:hint="cs"/>
          <w:color w:val="000000"/>
          <w:sz w:val="32"/>
          <w:szCs w:val="32"/>
          <w:cs/>
        </w:rPr>
        <w:t>...............................................</w:t>
      </w:r>
    </w:p>
    <w:p w14:paraId="3007E3C9" w14:textId="77777777" w:rsidR="001A2E8D" w:rsidRPr="00921592" w:rsidRDefault="001A2E8D" w:rsidP="001A2E8D">
      <w:pPr>
        <w:pStyle w:val="a6"/>
        <w:rPr>
          <w:rFonts w:ascii="TH Sarabun New" w:hAnsi="TH Sarabun New" w:cs="TH Sarabun New"/>
          <w:color w:val="000000"/>
          <w:sz w:val="16"/>
          <w:szCs w:val="16"/>
          <w:cs/>
        </w:rPr>
      </w:pPr>
    </w:p>
    <w:p w14:paraId="39BA54A9" w14:textId="77777777" w:rsidR="001A2E8D" w:rsidRPr="00921592" w:rsidRDefault="001A2E8D" w:rsidP="001A2E8D">
      <w:pPr>
        <w:pStyle w:val="a6"/>
        <w:rPr>
          <w:rFonts w:ascii="TH Sarabun New" w:hAnsi="TH Sarabun New" w:cs="TH Sarabun New"/>
          <w:color w:val="000000"/>
          <w:sz w:val="32"/>
          <w:szCs w:val="32"/>
        </w:rPr>
      </w:pPr>
      <w:r w:rsidRPr="001B07F0">
        <w:rPr>
          <w:rFonts w:ascii="TH Sarabun New" w:hAnsi="TH Sarabun New" w:cs="TH Sarabun New"/>
          <w:b/>
          <w:bCs/>
          <w:color w:val="000000"/>
          <w:sz w:val="32"/>
          <w:szCs w:val="32"/>
          <w:cs/>
        </w:rPr>
        <w:t>เรื่อง</w:t>
      </w:r>
      <w:r w:rsidRPr="00921592">
        <w:rPr>
          <w:rFonts w:ascii="TH Sarabun New" w:hAnsi="TH Sarabun New" w:cs="TH Sarabun New"/>
          <w:color w:val="000000"/>
          <w:sz w:val="32"/>
          <w:szCs w:val="32"/>
          <w:cs/>
        </w:rPr>
        <w:t xml:space="preserve">    ขอเชิญประชุม</w:t>
      </w:r>
    </w:p>
    <w:p w14:paraId="3C4EAB8A" w14:textId="77777777" w:rsidR="001A2E8D" w:rsidRPr="00921592" w:rsidRDefault="001A2E8D" w:rsidP="001A2E8D">
      <w:pPr>
        <w:pStyle w:val="a6"/>
        <w:rPr>
          <w:rFonts w:ascii="TH Sarabun New" w:hAnsi="TH Sarabun New" w:cs="TH Sarabun New"/>
          <w:color w:val="000000"/>
          <w:sz w:val="16"/>
          <w:szCs w:val="16"/>
        </w:rPr>
      </w:pPr>
    </w:p>
    <w:p w14:paraId="3117A64C" w14:textId="77777777" w:rsidR="001A2E8D" w:rsidRPr="00921592" w:rsidRDefault="001A2E8D" w:rsidP="001A2E8D">
      <w:pPr>
        <w:pStyle w:val="a6"/>
        <w:rPr>
          <w:rFonts w:ascii="TH Sarabun New" w:hAnsi="TH Sarabun New" w:cs="TH Sarabun New"/>
          <w:color w:val="000000"/>
          <w:sz w:val="32"/>
          <w:szCs w:val="32"/>
          <w:cs/>
        </w:rPr>
      </w:pPr>
      <w:r w:rsidRPr="00921592">
        <w:rPr>
          <w:rFonts w:ascii="TH Sarabun New" w:hAnsi="TH Sarabun New" w:cs="TH Sarabun New"/>
          <w:color w:val="000000"/>
          <w:sz w:val="32"/>
          <w:szCs w:val="32"/>
          <w:cs/>
        </w:rPr>
        <w:t>เรียน    คณะลูกเสือวิสามัญ  ระดับ ปวช.๑  แผนกวิชา</w:t>
      </w:r>
      <w:r w:rsidR="001B07F0">
        <w:rPr>
          <w:rFonts w:ascii="TH Sarabun New" w:hAnsi="TH Sarabun New" w:cs="TH Sarabun New" w:hint="cs"/>
          <w:color w:val="000000"/>
          <w:sz w:val="32"/>
          <w:szCs w:val="32"/>
          <w:cs/>
        </w:rPr>
        <w:t>................................</w:t>
      </w:r>
    </w:p>
    <w:p w14:paraId="7353914A" w14:textId="77777777" w:rsidR="001A2E8D" w:rsidRPr="00921592" w:rsidRDefault="001A2E8D" w:rsidP="001A2E8D">
      <w:pPr>
        <w:pStyle w:val="a6"/>
        <w:rPr>
          <w:rFonts w:ascii="TH Sarabun New" w:hAnsi="TH Sarabun New" w:cs="TH Sarabun New"/>
          <w:sz w:val="16"/>
          <w:szCs w:val="16"/>
        </w:rPr>
      </w:pPr>
      <w:r w:rsidRPr="00921592">
        <w:rPr>
          <w:rFonts w:ascii="TH Sarabun New" w:hAnsi="TH Sarabun New" w:cs="TH Sarabun New"/>
          <w:sz w:val="16"/>
          <w:szCs w:val="16"/>
          <w:cs/>
        </w:rPr>
        <w:t xml:space="preserve">  </w:t>
      </w:r>
    </w:p>
    <w:p w14:paraId="67F9C25C" w14:textId="77777777" w:rsidR="001A2E8D" w:rsidRPr="00921592" w:rsidRDefault="001A2E8D" w:rsidP="001A2E8D">
      <w:pPr>
        <w:pStyle w:val="a6"/>
        <w:jc w:val="thaiDistribute"/>
        <w:rPr>
          <w:rFonts w:ascii="TH Sarabun New" w:hAnsi="TH Sarabun New" w:cs="TH Sarabun New"/>
          <w:color w:val="000000"/>
          <w:sz w:val="32"/>
          <w:szCs w:val="32"/>
        </w:rPr>
      </w:pPr>
      <w:r w:rsidRPr="00921592">
        <w:rPr>
          <w:rFonts w:ascii="TH Sarabun New" w:hAnsi="TH Sarabun New" w:cs="TH Sarabun New"/>
          <w:color w:val="000000"/>
          <w:sz w:val="32"/>
          <w:szCs w:val="32"/>
          <w:cs/>
        </w:rPr>
        <w:tab/>
        <w:t>ตามที่คณะลูกเสือวิสามัญ ระดับ ปวช.๑  แผนกวิชา</w:t>
      </w:r>
      <w:r w:rsidR="001B07F0">
        <w:rPr>
          <w:rFonts w:ascii="TH Sarabun New" w:hAnsi="TH Sarabun New" w:cs="TH Sarabun New" w:hint="cs"/>
          <w:color w:val="000000"/>
          <w:sz w:val="32"/>
          <w:szCs w:val="32"/>
          <w:cs/>
        </w:rPr>
        <w:t>.................................ห้อง.................</w:t>
      </w:r>
      <w:r w:rsidRPr="00921592">
        <w:rPr>
          <w:rFonts w:ascii="TH Sarabun New" w:hAnsi="TH Sarabun New" w:cs="TH Sarabun New"/>
          <w:color w:val="000000"/>
          <w:sz w:val="32"/>
          <w:szCs w:val="32"/>
          <w:cs/>
        </w:rPr>
        <w:t xml:space="preserve">  กำหนดจัด</w:t>
      </w:r>
      <w:r w:rsidRPr="00921592">
        <w:rPr>
          <w:rFonts w:ascii="TH Sarabun New" w:hAnsi="TH Sarabun New" w:cs="TH Sarabun New"/>
          <w:sz w:val="32"/>
          <w:szCs w:val="32"/>
          <w:cs/>
        </w:rPr>
        <w:t>โครงการ</w:t>
      </w:r>
      <w:r w:rsidR="001B07F0">
        <w:rPr>
          <w:rFonts w:ascii="TH Sarabun New" w:hAnsi="TH Sarabun New" w:cs="TH Sarabun New" w:hint="cs"/>
          <w:sz w:val="32"/>
          <w:szCs w:val="32"/>
          <w:cs/>
        </w:rPr>
        <w:t>..............................................</w:t>
      </w:r>
      <w:r w:rsidRPr="00921592">
        <w:rPr>
          <w:rFonts w:ascii="TH Sarabun New" w:hAnsi="TH Sarabun New" w:cs="TH Sarabun New"/>
          <w:color w:val="000000"/>
          <w:sz w:val="32"/>
          <w:szCs w:val="32"/>
          <w:cs/>
        </w:rPr>
        <w:t xml:space="preserve">  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ในวันที่  </w:t>
      </w:r>
      <w:r w:rsidR="001B07F0">
        <w:rPr>
          <w:rFonts w:ascii="TH Sarabun New" w:hAnsi="TH Sarabun New" w:cs="TH Sarabun New" w:hint="cs"/>
          <w:sz w:val="32"/>
          <w:szCs w:val="32"/>
          <w:cs/>
        </w:rPr>
        <w:t>.........................................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 เวลา </w:t>
      </w:r>
      <w:r w:rsidR="001B07F0">
        <w:rPr>
          <w:rFonts w:ascii="TH Sarabun New" w:hAnsi="TH Sarabun New" w:cs="TH Sarabun New" w:hint="cs"/>
          <w:sz w:val="32"/>
          <w:szCs w:val="32"/>
          <w:cs/>
        </w:rPr>
        <w:t>.....................................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 น.  ณ  </w:t>
      </w:r>
      <w:r w:rsidR="001B07F0">
        <w:rPr>
          <w:rFonts w:ascii="TH Sarabun New" w:hAnsi="TH Sarabun New" w:cs="TH Sarabun New" w:hint="cs"/>
          <w:sz w:val="32"/>
          <w:szCs w:val="32"/>
          <w:cs/>
        </w:rPr>
        <w:t>..........................................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  ต.ในเมือง  อ.เมือง  จ.นครราชสีมา  </w:t>
      </w:r>
      <w:r w:rsidRPr="00921592">
        <w:rPr>
          <w:rFonts w:ascii="TH Sarabun New" w:hAnsi="TH Sarabun New" w:cs="TH Sarabun New"/>
          <w:color w:val="000000"/>
          <w:sz w:val="32"/>
          <w:szCs w:val="32"/>
          <w:cs/>
        </w:rPr>
        <w:t>เพื่อให้การดำเนินงานเป็นไปด้วยความเรียบร้อยและบรรลุตามวัตถุประสงค์ ในการนี้จึงขอเชิญ คณะลูกเสือวิสามัญ  ระดับ ปวช.๑  แผนกวิขา</w:t>
      </w:r>
      <w:r w:rsidR="001B07F0">
        <w:rPr>
          <w:rFonts w:ascii="TH Sarabun New" w:hAnsi="TH Sarabun New" w:cs="TH Sarabun New" w:hint="cs"/>
          <w:color w:val="000000"/>
          <w:sz w:val="32"/>
          <w:szCs w:val="32"/>
          <w:cs/>
        </w:rPr>
        <w:t>...........................ห้อง...........</w:t>
      </w:r>
      <w:r w:rsidRPr="00921592">
        <w:rPr>
          <w:rFonts w:ascii="TH Sarabun New" w:hAnsi="TH Sarabun New" w:cs="TH Sarabun New"/>
          <w:color w:val="000000"/>
          <w:sz w:val="32"/>
          <w:szCs w:val="32"/>
          <w:cs/>
        </w:rPr>
        <w:t xml:space="preserve">  เข้าร่วมประชุมในวันที่  </w:t>
      </w:r>
      <w:r w:rsidR="001B07F0">
        <w:rPr>
          <w:rFonts w:ascii="TH Sarabun New" w:hAnsi="TH Sarabun New" w:cs="TH Sarabun New" w:hint="cs"/>
          <w:color w:val="000000"/>
          <w:sz w:val="32"/>
          <w:szCs w:val="32"/>
          <w:cs/>
        </w:rPr>
        <w:t>.............................................</w:t>
      </w:r>
      <w:r w:rsidRPr="00921592">
        <w:rPr>
          <w:rFonts w:ascii="TH Sarabun New" w:hAnsi="TH Sarabun New" w:cs="TH Sarabun New"/>
          <w:color w:val="000000"/>
          <w:sz w:val="32"/>
          <w:szCs w:val="32"/>
          <w:cs/>
        </w:rPr>
        <w:t xml:space="preserve">   เวลา </w:t>
      </w:r>
      <w:r w:rsidR="001B07F0">
        <w:rPr>
          <w:rFonts w:ascii="TH Sarabun New" w:hAnsi="TH Sarabun New" w:cs="TH Sarabun New" w:hint="cs"/>
          <w:color w:val="000000"/>
          <w:sz w:val="32"/>
          <w:szCs w:val="32"/>
          <w:cs/>
        </w:rPr>
        <w:t>..........................</w:t>
      </w:r>
      <w:r w:rsidRPr="00921592">
        <w:rPr>
          <w:rFonts w:ascii="TH Sarabun New" w:hAnsi="TH Sarabun New" w:cs="TH Sarabun New"/>
          <w:color w:val="000000"/>
          <w:sz w:val="32"/>
          <w:szCs w:val="32"/>
          <w:cs/>
        </w:rPr>
        <w:t xml:space="preserve"> น.  ณ </w:t>
      </w:r>
      <w:r w:rsidR="009573C1" w:rsidRPr="00921592">
        <w:rPr>
          <w:rFonts w:ascii="TH Sarabun New" w:hAnsi="TH Sarabun New" w:cs="TH Sarabun New"/>
          <w:color w:val="000000"/>
          <w:sz w:val="32"/>
          <w:szCs w:val="32"/>
          <w:cs/>
        </w:rPr>
        <w:t xml:space="preserve">ห้อง  </w:t>
      </w:r>
      <w:r w:rsidR="001B07F0">
        <w:rPr>
          <w:rFonts w:ascii="TH Sarabun New" w:hAnsi="TH Sarabun New" w:cs="TH Sarabun New" w:hint="cs"/>
          <w:color w:val="000000"/>
          <w:sz w:val="32"/>
          <w:szCs w:val="32"/>
          <w:cs/>
        </w:rPr>
        <w:t>..........................</w:t>
      </w:r>
      <w:r w:rsidRPr="00921592">
        <w:rPr>
          <w:rFonts w:ascii="TH Sarabun New" w:hAnsi="TH Sarabun New" w:cs="TH Sarabun New"/>
          <w:color w:val="000000"/>
          <w:sz w:val="32"/>
          <w:szCs w:val="32"/>
          <w:cs/>
        </w:rPr>
        <w:t xml:space="preserve">  </w:t>
      </w:r>
    </w:p>
    <w:p w14:paraId="73A234A3" w14:textId="77777777" w:rsidR="001A2E8D" w:rsidRPr="00921592" w:rsidRDefault="001A2E8D" w:rsidP="001A2E8D">
      <w:pPr>
        <w:pStyle w:val="a6"/>
        <w:rPr>
          <w:rFonts w:ascii="TH Sarabun New" w:hAnsi="TH Sarabun New" w:cs="TH Sarabun New"/>
          <w:color w:val="000000"/>
          <w:sz w:val="16"/>
          <w:szCs w:val="16"/>
        </w:rPr>
      </w:pPr>
    </w:p>
    <w:p w14:paraId="30CA3CAA" w14:textId="77777777" w:rsidR="001A2E8D" w:rsidRPr="00921592" w:rsidRDefault="001A2E8D" w:rsidP="001A2E8D">
      <w:pPr>
        <w:pStyle w:val="a6"/>
        <w:rPr>
          <w:rFonts w:ascii="TH Sarabun New" w:hAnsi="TH Sarabun New" w:cs="TH Sarabun New"/>
          <w:color w:val="000000"/>
          <w:sz w:val="32"/>
          <w:szCs w:val="32"/>
        </w:rPr>
      </w:pPr>
      <w:r w:rsidRPr="00921592">
        <w:rPr>
          <w:rFonts w:ascii="TH Sarabun New" w:hAnsi="TH Sarabun New" w:cs="TH Sarabun New"/>
          <w:color w:val="000000"/>
          <w:sz w:val="32"/>
          <w:szCs w:val="32"/>
          <w:cs/>
        </w:rPr>
        <w:tab/>
        <w:t>จึงเรียนมาเพื่อโปรดทราบและเข้าร่วมประชุมตามวัน เวลา ดังกล่าว ข้างต้น</w:t>
      </w:r>
    </w:p>
    <w:p w14:paraId="59860B84" w14:textId="77777777" w:rsidR="001A2E8D" w:rsidRPr="00921592" w:rsidRDefault="001A2E8D" w:rsidP="001A2E8D">
      <w:pPr>
        <w:pStyle w:val="a6"/>
        <w:rPr>
          <w:rFonts w:ascii="TH Sarabun New" w:hAnsi="TH Sarabun New" w:cs="TH Sarabun New"/>
          <w:color w:val="000000"/>
          <w:sz w:val="32"/>
          <w:szCs w:val="32"/>
        </w:rPr>
      </w:pPr>
    </w:p>
    <w:p w14:paraId="0674A4EB" w14:textId="77777777" w:rsidR="001A2E8D" w:rsidRPr="00921592" w:rsidRDefault="001A2E8D" w:rsidP="001A2E8D">
      <w:pPr>
        <w:pStyle w:val="a6"/>
        <w:rPr>
          <w:rFonts w:ascii="TH Sarabun New" w:hAnsi="TH Sarabun New" w:cs="TH Sarabun New"/>
          <w:color w:val="000000"/>
          <w:sz w:val="32"/>
          <w:szCs w:val="32"/>
        </w:rPr>
      </w:pPr>
    </w:p>
    <w:p w14:paraId="43E7764E" w14:textId="77777777" w:rsidR="001A2E8D" w:rsidRPr="00921592" w:rsidRDefault="001A2E8D" w:rsidP="001A2E8D">
      <w:pPr>
        <w:pStyle w:val="a6"/>
        <w:rPr>
          <w:rFonts w:ascii="TH Sarabun New" w:hAnsi="TH Sarabun New" w:cs="TH Sarabun New"/>
          <w:color w:val="000000"/>
          <w:sz w:val="32"/>
          <w:szCs w:val="32"/>
        </w:rPr>
      </w:pPr>
    </w:p>
    <w:p w14:paraId="21B26B40" w14:textId="77777777" w:rsidR="001A2E8D" w:rsidRPr="00921592" w:rsidRDefault="001A2E8D" w:rsidP="001A2E8D">
      <w:pPr>
        <w:pStyle w:val="a6"/>
        <w:rPr>
          <w:rFonts w:ascii="TH Sarabun New" w:hAnsi="TH Sarabun New" w:cs="TH Sarabun New"/>
          <w:color w:val="000000"/>
          <w:sz w:val="32"/>
          <w:szCs w:val="32"/>
        </w:rPr>
      </w:pPr>
      <w:r w:rsidRPr="00921592">
        <w:rPr>
          <w:rFonts w:ascii="TH Sarabun New" w:hAnsi="TH Sarabun New" w:cs="TH Sarabun New"/>
          <w:color w:val="000000"/>
          <w:sz w:val="32"/>
          <w:szCs w:val="32"/>
          <w:cs/>
        </w:rPr>
        <w:tab/>
      </w:r>
      <w:r w:rsidRPr="00921592">
        <w:rPr>
          <w:rFonts w:ascii="TH Sarabun New" w:hAnsi="TH Sarabun New" w:cs="TH Sarabun New"/>
          <w:color w:val="000000"/>
          <w:sz w:val="32"/>
          <w:szCs w:val="32"/>
          <w:cs/>
        </w:rPr>
        <w:tab/>
      </w:r>
      <w:r w:rsidRPr="00921592">
        <w:rPr>
          <w:rFonts w:ascii="TH Sarabun New" w:hAnsi="TH Sarabun New" w:cs="TH Sarabun New"/>
          <w:color w:val="000000"/>
          <w:sz w:val="32"/>
          <w:szCs w:val="32"/>
          <w:cs/>
        </w:rPr>
        <w:tab/>
      </w:r>
      <w:r w:rsidRPr="00921592">
        <w:rPr>
          <w:rFonts w:ascii="TH Sarabun New" w:hAnsi="TH Sarabun New" w:cs="TH Sarabun New"/>
          <w:color w:val="000000"/>
          <w:sz w:val="32"/>
          <w:szCs w:val="32"/>
          <w:cs/>
        </w:rPr>
        <w:tab/>
      </w:r>
      <w:r w:rsidRPr="00921592">
        <w:rPr>
          <w:rFonts w:ascii="TH Sarabun New" w:hAnsi="TH Sarabun New" w:cs="TH Sarabun New"/>
          <w:color w:val="000000"/>
          <w:sz w:val="32"/>
          <w:szCs w:val="32"/>
          <w:cs/>
        </w:rPr>
        <w:tab/>
      </w:r>
      <w:r w:rsidRPr="00921592">
        <w:rPr>
          <w:rFonts w:ascii="TH Sarabun New" w:hAnsi="TH Sarabun New" w:cs="TH Sarabun New"/>
          <w:color w:val="000000"/>
          <w:sz w:val="32"/>
          <w:szCs w:val="32"/>
          <w:cs/>
        </w:rPr>
        <w:tab/>
        <w:t xml:space="preserve"> (</w:t>
      </w:r>
      <w:r w:rsidR="002C0261" w:rsidRPr="00921592">
        <w:rPr>
          <w:rFonts w:ascii="TH Sarabun New" w:hAnsi="TH Sarabun New" w:cs="TH Sarabun New"/>
          <w:color w:val="000000"/>
          <w:sz w:val="32"/>
          <w:szCs w:val="32"/>
          <w:cs/>
        </w:rPr>
        <w:t>....................................................</w:t>
      </w:r>
      <w:r w:rsidRPr="00921592">
        <w:rPr>
          <w:rFonts w:ascii="TH Sarabun New" w:hAnsi="TH Sarabun New" w:cs="TH Sarabun New"/>
          <w:color w:val="000000"/>
          <w:sz w:val="32"/>
          <w:szCs w:val="32"/>
          <w:cs/>
        </w:rPr>
        <w:t>)</w:t>
      </w:r>
    </w:p>
    <w:p w14:paraId="54C932B7" w14:textId="77777777" w:rsidR="001A2E8D" w:rsidRPr="00921592" w:rsidRDefault="001A2E8D" w:rsidP="001A2E8D">
      <w:pPr>
        <w:pStyle w:val="a6"/>
        <w:rPr>
          <w:rFonts w:ascii="TH Sarabun New" w:hAnsi="TH Sarabun New" w:cs="TH Sarabun New"/>
          <w:color w:val="000000"/>
          <w:sz w:val="32"/>
          <w:szCs w:val="32"/>
        </w:rPr>
      </w:pPr>
      <w:r w:rsidRPr="00921592">
        <w:rPr>
          <w:rFonts w:ascii="TH Sarabun New" w:hAnsi="TH Sarabun New" w:cs="TH Sarabun New"/>
          <w:color w:val="000000"/>
          <w:sz w:val="32"/>
          <w:szCs w:val="32"/>
          <w:cs/>
        </w:rPr>
        <w:t xml:space="preserve">                                             </w:t>
      </w:r>
      <w:r w:rsidR="00141DDB">
        <w:rPr>
          <w:rFonts w:ascii="TH Sarabun New" w:hAnsi="TH Sarabun New" w:cs="TH Sarabun New" w:hint="cs"/>
          <w:color w:val="000000"/>
          <w:sz w:val="32"/>
          <w:szCs w:val="32"/>
          <w:cs/>
        </w:rPr>
        <w:t xml:space="preserve">       </w:t>
      </w:r>
      <w:r w:rsidRPr="00921592">
        <w:rPr>
          <w:rFonts w:ascii="TH Sarabun New" w:hAnsi="TH Sarabun New" w:cs="TH Sarabun New"/>
          <w:color w:val="000000"/>
          <w:sz w:val="32"/>
          <w:szCs w:val="32"/>
          <w:cs/>
        </w:rPr>
        <w:t xml:space="preserve">  </w:t>
      </w:r>
      <w:r w:rsidR="00141DDB">
        <w:rPr>
          <w:rFonts w:ascii="TH Sarabun New" w:hAnsi="TH Sarabun New" w:cs="TH Sarabun New" w:hint="cs"/>
          <w:color w:val="000000"/>
          <w:sz w:val="32"/>
          <w:szCs w:val="32"/>
          <w:cs/>
        </w:rPr>
        <w:t>หัวหน้าห้อง</w:t>
      </w:r>
      <w:r w:rsidR="002C0261" w:rsidRPr="00921592">
        <w:rPr>
          <w:rFonts w:ascii="TH Sarabun New" w:hAnsi="TH Sarabun New" w:cs="TH Sarabun New"/>
          <w:color w:val="000000"/>
          <w:sz w:val="32"/>
          <w:szCs w:val="32"/>
          <w:cs/>
        </w:rPr>
        <w:t xml:space="preserve">  ปวช.๑  แผนกวิชา</w:t>
      </w:r>
      <w:r w:rsidR="001B07F0">
        <w:rPr>
          <w:rFonts w:ascii="TH Sarabun New" w:hAnsi="TH Sarabun New" w:cs="TH Sarabun New" w:hint="cs"/>
          <w:color w:val="000000"/>
          <w:sz w:val="32"/>
          <w:szCs w:val="32"/>
          <w:cs/>
        </w:rPr>
        <w:t>..........................</w:t>
      </w:r>
    </w:p>
    <w:p w14:paraId="45AB86B9" w14:textId="77777777" w:rsidR="00A111B6" w:rsidRPr="00921592" w:rsidRDefault="00A111B6" w:rsidP="001A2E8D">
      <w:pPr>
        <w:pStyle w:val="a6"/>
        <w:rPr>
          <w:rFonts w:ascii="TH Sarabun New" w:hAnsi="TH Sarabun New" w:cs="TH Sarabun New"/>
          <w:sz w:val="32"/>
          <w:szCs w:val="32"/>
        </w:rPr>
      </w:pPr>
    </w:p>
    <w:p w14:paraId="605C44CA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4EC7F490" w14:textId="77777777" w:rsidR="00A111B6" w:rsidRPr="00141DDB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67FE29D4" w14:textId="77777777" w:rsidR="001A2E8D" w:rsidRPr="00921592" w:rsidRDefault="001A2E8D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1C978AFA" w14:textId="77777777" w:rsidR="001A2E8D" w:rsidRPr="00921592" w:rsidRDefault="001A2E8D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7CBB4DF1" w14:textId="77777777" w:rsidR="001A2E8D" w:rsidRPr="00921592" w:rsidRDefault="001A2E8D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8AA0E70" w14:textId="77777777" w:rsidR="001A2E8D" w:rsidRPr="00921592" w:rsidRDefault="001A2E8D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6EF8AA23" w14:textId="77777777" w:rsidR="001A2E8D" w:rsidRPr="00921592" w:rsidRDefault="001A2E8D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54A3FD8B" w14:textId="277E5AF5" w:rsidR="00A111B6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5743FFF" w14:textId="77777777" w:rsidR="00D24EB4" w:rsidRPr="00921592" w:rsidRDefault="00D24EB4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242AF03" w14:textId="77777777" w:rsidR="00A111B6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2BEC92D9" w14:textId="77777777" w:rsidR="002E5454" w:rsidRPr="00921592" w:rsidRDefault="002E5454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2DCA605B" w14:textId="77777777" w:rsidR="004F3388" w:rsidRPr="00921592" w:rsidRDefault="004F3388" w:rsidP="004F3388">
      <w:pPr>
        <w:pStyle w:val="a6"/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 w:rsidRPr="00921592">
        <w:rPr>
          <w:rFonts w:ascii="TH Sarabun New" w:hAnsi="TH Sarabun New" w:cs="TH Sarabun New"/>
          <w:b/>
          <w:bCs/>
          <w:sz w:val="32"/>
          <w:szCs w:val="32"/>
          <w:cs/>
        </w:rPr>
        <w:lastRenderedPageBreak/>
        <w:t xml:space="preserve">ระเบียบวาระการประชุม </w:t>
      </w:r>
    </w:p>
    <w:p w14:paraId="47DF4E83" w14:textId="77777777" w:rsidR="004F3388" w:rsidRPr="00921592" w:rsidRDefault="004F3388" w:rsidP="004F3388">
      <w:pPr>
        <w:pStyle w:val="a6"/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 w:rsidRPr="00921592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ครั้งที่  </w:t>
      </w:r>
      <w:r w:rsidR="001B07F0">
        <w:rPr>
          <w:rFonts w:ascii="TH Sarabun New" w:hAnsi="TH Sarabun New" w:cs="TH Sarabun New" w:hint="cs"/>
          <w:b/>
          <w:bCs/>
          <w:sz w:val="32"/>
          <w:szCs w:val="32"/>
          <w:cs/>
        </w:rPr>
        <w:t>...............................</w:t>
      </w:r>
    </w:p>
    <w:p w14:paraId="5CD3CE0E" w14:textId="77777777" w:rsidR="004F3388" w:rsidRPr="00921592" w:rsidRDefault="004F3388" w:rsidP="004F3388">
      <w:pPr>
        <w:pStyle w:val="a6"/>
        <w:jc w:val="center"/>
        <w:rPr>
          <w:rFonts w:ascii="TH Sarabun New" w:hAnsi="TH Sarabun New" w:cs="TH Sarabun New"/>
          <w:b/>
          <w:bCs/>
          <w:color w:val="000000"/>
          <w:sz w:val="32"/>
          <w:szCs w:val="32"/>
        </w:rPr>
      </w:pPr>
      <w:r w:rsidRPr="00921592">
        <w:rPr>
          <w:rFonts w:ascii="TH Sarabun New" w:hAnsi="TH Sarabun New" w:cs="TH Sarabun New"/>
          <w:b/>
          <w:bCs/>
          <w:color w:val="000000"/>
          <w:sz w:val="32"/>
          <w:szCs w:val="32"/>
          <w:cs/>
        </w:rPr>
        <w:t xml:space="preserve">วันที่  </w:t>
      </w:r>
      <w:r w:rsidR="001B07F0">
        <w:rPr>
          <w:rFonts w:ascii="TH Sarabun New" w:hAnsi="TH Sarabun New" w:cs="TH Sarabun New" w:hint="cs"/>
          <w:b/>
          <w:bCs/>
          <w:color w:val="000000"/>
          <w:sz w:val="32"/>
          <w:szCs w:val="32"/>
          <w:cs/>
        </w:rPr>
        <w:t>.....................................</w:t>
      </w:r>
      <w:r w:rsidRPr="00921592">
        <w:rPr>
          <w:rFonts w:ascii="TH Sarabun New" w:hAnsi="TH Sarabun New" w:cs="TH Sarabun New"/>
          <w:b/>
          <w:bCs/>
          <w:color w:val="000000"/>
          <w:sz w:val="32"/>
          <w:szCs w:val="32"/>
          <w:cs/>
        </w:rPr>
        <w:t xml:space="preserve">   เวลา </w:t>
      </w:r>
      <w:r w:rsidR="001B07F0">
        <w:rPr>
          <w:rFonts w:ascii="TH Sarabun New" w:hAnsi="TH Sarabun New" w:cs="TH Sarabun New" w:hint="cs"/>
          <w:b/>
          <w:bCs/>
          <w:color w:val="000000"/>
          <w:sz w:val="32"/>
          <w:szCs w:val="32"/>
          <w:cs/>
        </w:rPr>
        <w:t>..................................</w:t>
      </w:r>
      <w:r w:rsidRPr="00921592">
        <w:rPr>
          <w:rFonts w:ascii="TH Sarabun New" w:hAnsi="TH Sarabun New" w:cs="TH Sarabun New"/>
          <w:b/>
          <w:bCs/>
          <w:color w:val="000000"/>
          <w:sz w:val="32"/>
          <w:szCs w:val="32"/>
          <w:cs/>
        </w:rPr>
        <w:t xml:space="preserve">น.  ณ ห้อง  </w:t>
      </w:r>
      <w:r w:rsidR="001B07F0">
        <w:rPr>
          <w:rFonts w:ascii="TH Sarabun New" w:hAnsi="TH Sarabun New" w:cs="TH Sarabun New"/>
          <w:b/>
          <w:bCs/>
          <w:color w:val="000000"/>
          <w:sz w:val="32"/>
          <w:szCs w:val="32"/>
        </w:rPr>
        <w:t>………………………….</w:t>
      </w:r>
    </w:p>
    <w:p w14:paraId="4494E074" w14:textId="77777777" w:rsidR="004F3388" w:rsidRPr="00921592" w:rsidRDefault="004F3388" w:rsidP="004F3388">
      <w:pPr>
        <w:pStyle w:val="a6"/>
        <w:jc w:val="center"/>
        <w:rPr>
          <w:rFonts w:ascii="TH Sarabun New" w:hAnsi="TH Sarabun New" w:cs="TH Sarabun New"/>
          <w:sz w:val="32"/>
          <w:szCs w:val="32"/>
          <w:cs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..................................................................................................</w:t>
      </w:r>
    </w:p>
    <w:p w14:paraId="1E73952A" w14:textId="77777777" w:rsidR="004F3388" w:rsidRPr="00921592" w:rsidRDefault="004F3388" w:rsidP="004F3388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</w:rPr>
        <w:t xml:space="preserve"> </w:t>
      </w:r>
    </w:p>
    <w:p w14:paraId="532E29A0" w14:textId="77777777" w:rsidR="004F3388" w:rsidRPr="00921592" w:rsidRDefault="004F3388" w:rsidP="004F3388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วาระที่  ๑  เรื่องที่ประธานแจ้งให้ที่ประชุมทราบ</w:t>
      </w:r>
    </w:p>
    <w:p w14:paraId="2CFFAFE6" w14:textId="77777777" w:rsidR="004F3388" w:rsidRPr="00921592" w:rsidRDefault="004F3388" w:rsidP="004F3388">
      <w:pPr>
        <w:pStyle w:val="a6"/>
        <w:ind w:firstLine="720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 xml:space="preserve">     ๑.๑.......................................................................................................................................... </w:t>
      </w:r>
    </w:p>
    <w:p w14:paraId="680BDD0C" w14:textId="77777777" w:rsidR="004F3388" w:rsidRPr="00921592" w:rsidRDefault="004F3388" w:rsidP="004F3388">
      <w:pPr>
        <w:pStyle w:val="a6"/>
        <w:ind w:firstLine="720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 xml:space="preserve">     ๑.๒......................................................................................................................................... </w:t>
      </w:r>
    </w:p>
    <w:p w14:paraId="2A2C150A" w14:textId="77777777" w:rsidR="004F3388" w:rsidRPr="00921592" w:rsidRDefault="004F3388" w:rsidP="004F3388">
      <w:pPr>
        <w:pStyle w:val="a6"/>
        <w:ind w:firstLine="720"/>
        <w:rPr>
          <w:rFonts w:ascii="TH Sarabun New" w:hAnsi="TH Sarabun New" w:cs="TH Sarabun New"/>
          <w:sz w:val="16"/>
          <w:szCs w:val="16"/>
        </w:rPr>
      </w:pPr>
    </w:p>
    <w:p w14:paraId="782FE7E3" w14:textId="77777777" w:rsidR="004F3388" w:rsidRPr="00921592" w:rsidRDefault="004F3388" w:rsidP="004F3388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 xml:space="preserve">วาระที่ ๒  เรื่องรับรองรายงานการประชุม </w:t>
      </w:r>
    </w:p>
    <w:p w14:paraId="60DFE5B3" w14:textId="77777777" w:rsidR="004F3388" w:rsidRPr="00921592" w:rsidRDefault="004F3388" w:rsidP="004F3388">
      <w:pPr>
        <w:pStyle w:val="a6"/>
        <w:ind w:firstLine="720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 xml:space="preserve">     ๒.๑............................................................................................................................................ </w:t>
      </w:r>
    </w:p>
    <w:p w14:paraId="087BF626" w14:textId="77777777" w:rsidR="004F3388" w:rsidRPr="00921592" w:rsidRDefault="004F3388" w:rsidP="004F3388">
      <w:pPr>
        <w:pStyle w:val="a6"/>
        <w:ind w:firstLine="720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 xml:space="preserve">     ๒.๒............................................................................................................................................ </w:t>
      </w:r>
    </w:p>
    <w:p w14:paraId="169EB56C" w14:textId="77777777" w:rsidR="004F3388" w:rsidRPr="00921592" w:rsidRDefault="004F3388" w:rsidP="004F3388">
      <w:pPr>
        <w:pStyle w:val="a6"/>
        <w:rPr>
          <w:rFonts w:ascii="TH Sarabun New" w:hAnsi="TH Sarabun New" w:cs="TH Sarabun New"/>
          <w:sz w:val="16"/>
          <w:szCs w:val="16"/>
        </w:rPr>
      </w:pPr>
      <w:r w:rsidRPr="00921592">
        <w:rPr>
          <w:rFonts w:ascii="TH Sarabun New" w:hAnsi="TH Sarabun New" w:cs="TH Sarabun New"/>
          <w:sz w:val="16"/>
          <w:szCs w:val="16"/>
          <w:cs/>
        </w:rPr>
        <w:tab/>
      </w:r>
      <w:r w:rsidRPr="00921592">
        <w:rPr>
          <w:rFonts w:ascii="TH Sarabun New" w:hAnsi="TH Sarabun New" w:cs="TH Sarabun New"/>
          <w:sz w:val="16"/>
          <w:szCs w:val="16"/>
          <w:cs/>
        </w:rPr>
        <w:tab/>
      </w:r>
    </w:p>
    <w:p w14:paraId="61A2AAC0" w14:textId="77777777" w:rsidR="004F3388" w:rsidRPr="00921592" w:rsidRDefault="004F3388" w:rsidP="004F3388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วาระที่  ๓  เรื่องสืบเนื่อง (ถ้ามี)</w:t>
      </w:r>
    </w:p>
    <w:p w14:paraId="387D82A2" w14:textId="77777777" w:rsidR="004F3388" w:rsidRPr="00921592" w:rsidRDefault="004F3388" w:rsidP="004F3388">
      <w:pPr>
        <w:pStyle w:val="a6"/>
        <w:ind w:firstLine="720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 xml:space="preserve">     ๓.๑.............................................................................................................................................. </w:t>
      </w:r>
    </w:p>
    <w:p w14:paraId="4209567F" w14:textId="77777777" w:rsidR="004F3388" w:rsidRPr="00921592" w:rsidRDefault="004F3388" w:rsidP="004F3388">
      <w:pPr>
        <w:pStyle w:val="a6"/>
        <w:ind w:firstLine="720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 xml:space="preserve">     ๓.๒............................................................................................................................................. </w:t>
      </w:r>
    </w:p>
    <w:p w14:paraId="7B481136" w14:textId="77777777" w:rsidR="004F3388" w:rsidRPr="00921592" w:rsidRDefault="004F3388" w:rsidP="004F3388">
      <w:pPr>
        <w:pStyle w:val="a6"/>
        <w:ind w:firstLine="720"/>
        <w:rPr>
          <w:rFonts w:ascii="TH Sarabun New" w:hAnsi="TH Sarabun New" w:cs="TH Sarabun New"/>
          <w:sz w:val="16"/>
          <w:szCs w:val="16"/>
        </w:rPr>
      </w:pPr>
    </w:p>
    <w:p w14:paraId="16C944F9" w14:textId="77777777" w:rsidR="004F3388" w:rsidRPr="00921592" w:rsidRDefault="004F3388" w:rsidP="004F3388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วาระที่  ๔  เรื่องที่เสนอให้ที่ประชุมทราบ</w:t>
      </w:r>
    </w:p>
    <w:p w14:paraId="4267BDC7" w14:textId="77777777" w:rsidR="004F3388" w:rsidRPr="00921592" w:rsidRDefault="004F3388" w:rsidP="004F3388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ab/>
        <w:t xml:space="preserve">     ๔.๑  </w:t>
      </w:r>
      <w:r w:rsidRPr="00921592">
        <w:rPr>
          <w:rFonts w:ascii="TH Sarabun New" w:hAnsi="TH Sarabun New" w:cs="TH Sarabun New"/>
          <w:color w:val="000000"/>
          <w:sz w:val="32"/>
          <w:szCs w:val="32"/>
          <w:cs/>
        </w:rPr>
        <w:t>การจัดกิจกรรม</w:t>
      </w:r>
      <w:r w:rsidRPr="00921592">
        <w:rPr>
          <w:rFonts w:ascii="TH Sarabun New" w:hAnsi="TH Sarabun New" w:cs="TH Sarabun New"/>
          <w:sz w:val="32"/>
          <w:szCs w:val="32"/>
          <w:cs/>
        </w:rPr>
        <w:t>โครงการ</w:t>
      </w:r>
      <w:r w:rsidR="001B07F0">
        <w:rPr>
          <w:rFonts w:ascii="TH Sarabun New" w:hAnsi="TH Sarabun New" w:cs="TH Sarabun New"/>
          <w:sz w:val="32"/>
          <w:szCs w:val="32"/>
        </w:rPr>
        <w:t>……………………………………………..</w:t>
      </w:r>
    </w:p>
    <w:p w14:paraId="20E85369" w14:textId="77777777" w:rsidR="004F3388" w:rsidRPr="00921592" w:rsidRDefault="004F3388" w:rsidP="004F3388">
      <w:pPr>
        <w:pStyle w:val="a6"/>
        <w:ind w:left="720" w:firstLine="414"/>
        <w:rPr>
          <w:rFonts w:ascii="TH Sarabun New" w:hAnsi="TH Sarabun New" w:cs="TH Sarabun New"/>
          <w:sz w:val="16"/>
          <w:szCs w:val="16"/>
        </w:rPr>
      </w:pPr>
    </w:p>
    <w:p w14:paraId="0BD4AE00" w14:textId="77777777" w:rsidR="004F3388" w:rsidRPr="00921592" w:rsidRDefault="004F3388" w:rsidP="004F3388">
      <w:pPr>
        <w:pStyle w:val="a6"/>
        <w:rPr>
          <w:rFonts w:ascii="TH Sarabun New" w:hAnsi="TH Sarabun New" w:cs="TH Sarabun New"/>
          <w:caps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 xml:space="preserve">วาระที่ ๕  </w:t>
      </w:r>
      <w:r w:rsidRPr="00921592">
        <w:rPr>
          <w:rFonts w:ascii="TH Sarabun New" w:hAnsi="TH Sarabun New" w:cs="TH Sarabun New"/>
          <w:caps/>
          <w:sz w:val="32"/>
          <w:szCs w:val="32"/>
          <w:cs/>
        </w:rPr>
        <w:t>เรื่องอื่นๆ  (ถ้ามี)</w:t>
      </w:r>
    </w:p>
    <w:p w14:paraId="7923FB15" w14:textId="77777777" w:rsidR="004F3388" w:rsidRPr="00921592" w:rsidRDefault="004F3388" w:rsidP="004F3388">
      <w:pPr>
        <w:pStyle w:val="a6"/>
        <w:ind w:firstLine="720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 xml:space="preserve">     ๕.๑............................................................................................................................................... </w:t>
      </w:r>
    </w:p>
    <w:p w14:paraId="74644099" w14:textId="77777777" w:rsidR="004F3388" w:rsidRPr="00921592" w:rsidRDefault="004F3388" w:rsidP="004F3388">
      <w:pPr>
        <w:pStyle w:val="a6"/>
        <w:ind w:firstLine="720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 xml:space="preserve">     ๕.๒................................................................................................................................................ </w:t>
      </w:r>
    </w:p>
    <w:p w14:paraId="450F240B" w14:textId="77777777" w:rsidR="004F3388" w:rsidRPr="00921592" w:rsidRDefault="004F3388" w:rsidP="004F3388">
      <w:pPr>
        <w:pStyle w:val="a6"/>
        <w:rPr>
          <w:rFonts w:ascii="TH Sarabun New" w:hAnsi="TH Sarabun New" w:cs="TH Sarabun New"/>
          <w:caps/>
          <w:sz w:val="32"/>
          <w:szCs w:val="32"/>
        </w:rPr>
      </w:pPr>
    </w:p>
    <w:p w14:paraId="70E69A93" w14:textId="77777777" w:rsidR="004F3388" w:rsidRPr="00921592" w:rsidRDefault="004F3388" w:rsidP="004F3388">
      <w:pPr>
        <w:pStyle w:val="a6"/>
        <w:rPr>
          <w:rFonts w:ascii="TH Sarabun New" w:hAnsi="TH Sarabun New" w:cs="TH Sarabun New"/>
          <w:caps/>
          <w:sz w:val="32"/>
          <w:szCs w:val="32"/>
        </w:rPr>
      </w:pPr>
    </w:p>
    <w:p w14:paraId="59C4FEC6" w14:textId="77777777" w:rsidR="004F3388" w:rsidRPr="00921592" w:rsidRDefault="004F3388" w:rsidP="004F3388">
      <w:pPr>
        <w:pStyle w:val="a6"/>
        <w:rPr>
          <w:rFonts w:ascii="TH Sarabun New" w:hAnsi="TH Sarabun New" w:cs="TH Sarabun New"/>
          <w:caps/>
          <w:sz w:val="32"/>
          <w:szCs w:val="32"/>
        </w:rPr>
      </w:pPr>
    </w:p>
    <w:p w14:paraId="756ED80E" w14:textId="77777777" w:rsidR="0024719B" w:rsidRPr="00921592" w:rsidRDefault="0024719B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8638108" w14:textId="77777777" w:rsidR="0024719B" w:rsidRPr="00921592" w:rsidRDefault="0024719B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5C59D1C4" w14:textId="77777777" w:rsidR="0024719B" w:rsidRPr="00921592" w:rsidRDefault="0024719B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7CD13F70" w14:textId="77777777" w:rsidR="004F3388" w:rsidRPr="00921592" w:rsidRDefault="004F338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027BB9D5" w14:textId="77777777" w:rsidR="004F3388" w:rsidRPr="00921592" w:rsidRDefault="004F338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5F94C385" w14:textId="77777777" w:rsidR="004F3388" w:rsidRDefault="004F338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691DA66C" w14:textId="77777777" w:rsidR="002E5454" w:rsidRDefault="002E5454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0F8FA2FA" w14:textId="6FE490EC" w:rsidR="004F3388" w:rsidRDefault="004F338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2E989D01" w14:textId="77777777" w:rsidR="00AF736C" w:rsidRPr="00921592" w:rsidRDefault="00AF736C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146BF77C" w14:textId="77777777" w:rsidR="001B07F0" w:rsidRPr="00921592" w:rsidRDefault="00141DDB" w:rsidP="001B07F0">
      <w:pPr>
        <w:pStyle w:val="a6"/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lastRenderedPageBreak/>
        <w:t>รายงาน</w:t>
      </w:r>
      <w:r w:rsidR="001B07F0" w:rsidRPr="00921592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การประชุม </w:t>
      </w:r>
    </w:p>
    <w:p w14:paraId="0D021F66" w14:textId="77777777" w:rsidR="001B07F0" w:rsidRPr="00921592" w:rsidRDefault="001B07F0" w:rsidP="001B07F0">
      <w:pPr>
        <w:pStyle w:val="a6"/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 w:rsidRPr="00921592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ครั้งที่  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...............................</w:t>
      </w:r>
    </w:p>
    <w:p w14:paraId="257B4D3F" w14:textId="77777777" w:rsidR="00A111B6" w:rsidRPr="00921592" w:rsidRDefault="001B07F0" w:rsidP="001B07F0">
      <w:pPr>
        <w:tabs>
          <w:tab w:val="left" w:pos="7532"/>
        </w:tabs>
        <w:rPr>
          <w:rFonts w:ascii="TH Sarabun New" w:hAnsi="TH Sarabun New" w:cs="TH Sarabun New"/>
        </w:rPr>
      </w:pPr>
      <w:r w:rsidRPr="00921592">
        <w:rPr>
          <w:rFonts w:ascii="TH Sarabun New" w:hAnsi="TH Sarabun New" w:cs="TH Sarabun New"/>
          <w:b/>
          <w:bCs/>
          <w:color w:val="000000"/>
          <w:sz w:val="32"/>
          <w:szCs w:val="32"/>
          <w:cs/>
        </w:rPr>
        <w:t xml:space="preserve">วันที่  </w:t>
      </w:r>
      <w:r>
        <w:rPr>
          <w:rFonts w:ascii="TH Sarabun New" w:hAnsi="TH Sarabun New" w:cs="TH Sarabun New" w:hint="cs"/>
          <w:b/>
          <w:bCs/>
          <w:color w:val="000000"/>
          <w:sz w:val="32"/>
          <w:szCs w:val="32"/>
          <w:cs/>
        </w:rPr>
        <w:t>.....................................</w:t>
      </w:r>
      <w:r w:rsidRPr="00921592">
        <w:rPr>
          <w:rFonts w:ascii="TH Sarabun New" w:hAnsi="TH Sarabun New" w:cs="TH Sarabun New"/>
          <w:b/>
          <w:bCs/>
          <w:color w:val="000000"/>
          <w:sz w:val="32"/>
          <w:szCs w:val="32"/>
          <w:cs/>
        </w:rPr>
        <w:t xml:space="preserve">   เวลา </w:t>
      </w:r>
      <w:r>
        <w:rPr>
          <w:rFonts w:ascii="TH Sarabun New" w:hAnsi="TH Sarabun New" w:cs="TH Sarabun New" w:hint="cs"/>
          <w:b/>
          <w:bCs/>
          <w:color w:val="000000"/>
          <w:sz w:val="32"/>
          <w:szCs w:val="32"/>
          <w:cs/>
        </w:rPr>
        <w:t>..................................</w:t>
      </w:r>
      <w:r w:rsidRPr="00921592">
        <w:rPr>
          <w:rFonts w:ascii="TH Sarabun New" w:hAnsi="TH Sarabun New" w:cs="TH Sarabun New"/>
          <w:b/>
          <w:bCs/>
          <w:color w:val="000000"/>
          <w:sz w:val="32"/>
          <w:szCs w:val="32"/>
          <w:cs/>
        </w:rPr>
        <w:t xml:space="preserve">น.  ณ ห้อง  </w:t>
      </w:r>
      <w:r>
        <w:rPr>
          <w:rFonts w:ascii="TH Sarabun New" w:hAnsi="TH Sarabun New" w:cs="TH Sarabun New"/>
          <w:b/>
          <w:bCs/>
          <w:color w:val="000000"/>
          <w:sz w:val="32"/>
          <w:szCs w:val="32"/>
        </w:rPr>
        <w:t>………………………….</w:t>
      </w:r>
    </w:p>
    <w:p w14:paraId="064F1E6A" w14:textId="77777777" w:rsidR="00974374" w:rsidRPr="00921592" w:rsidRDefault="00974374" w:rsidP="00974374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921592">
        <w:rPr>
          <w:rFonts w:ascii="TH Sarabun New" w:hAnsi="TH Sarabun New" w:cs="TH Sarabun New"/>
          <w:b/>
          <w:bCs/>
          <w:sz w:val="32"/>
          <w:szCs w:val="32"/>
          <w:cs/>
        </w:rPr>
        <w:t>เริ่มประชุม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   </w:t>
      </w:r>
      <w:r w:rsidR="001B07F0">
        <w:rPr>
          <w:rFonts w:ascii="TH Sarabun New" w:hAnsi="TH Sarabun New" w:cs="TH Sarabun New"/>
          <w:sz w:val="32"/>
          <w:szCs w:val="32"/>
        </w:rPr>
        <w:t>………………………….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  น.</w:t>
      </w:r>
    </w:p>
    <w:p w14:paraId="244E88A6" w14:textId="77777777" w:rsidR="00974374" w:rsidRPr="00921592" w:rsidRDefault="00974374" w:rsidP="00974374">
      <w:pPr>
        <w:pStyle w:val="a6"/>
        <w:rPr>
          <w:rFonts w:ascii="TH Sarabun New" w:hAnsi="TH Sarabun New" w:cs="TH Sarabun New"/>
          <w:sz w:val="16"/>
          <w:szCs w:val="16"/>
        </w:rPr>
      </w:pPr>
    </w:p>
    <w:p w14:paraId="73DD0E5C" w14:textId="77777777" w:rsidR="00974374" w:rsidRPr="00921592" w:rsidRDefault="00974374" w:rsidP="00974374">
      <w:pPr>
        <w:pStyle w:val="a6"/>
        <w:rPr>
          <w:rFonts w:ascii="TH Sarabun New" w:hAnsi="TH Sarabun New" w:cs="TH Sarabun New"/>
          <w:b/>
          <w:bCs/>
          <w:sz w:val="32"/>
          <w:szCs w:val="32"/>
        </w:rPr>
      </w:pPr>
      <w:r w:rsidRPr="00921592">
        <w:rPr>
          <w:rFonts w:ascii="TH Sarabun New" w:hAnsi="TH Sarabun New" w:cs="TH Sarabun New"/>
          <w:b/>
          <w:bCs/>
          <w:sz w:val="32"/>
          <w:szCs w:val="32"/>
          <w:cs/>
        </w:rPr>
        <w:t>ผู้เข้าร่วมประชุม</w:t>
      </w:r>
    </w:p>
    <w:p w14:paraId="027CD942" w14:textId="77777777" w:rsidR="00974374" w:rsidRPr="00921592" w:rsidRDefault="00974374" w:rsidP="00974374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ab/>
        <w:t>๑.  .........................................................................</w:t>
      </w:r>
      <w:r w:rsidRPr="00921592">
        <w:rPr>
          <w:rFonts w:ascii="TH Sarabun New" w:hAnsi="TH Sarabun New" w:cs="TH Sarabun New"/>
          <w:sz w:val="32"/>
          <w:szCs w:val="32"/>
          <w:cs/>
        </w:rPr>
        <w:tab/>
        <w:t>ประธาน</w:t>
      </w:r>
    </w:p>
    <w:p w14:paraId="0AA779F1" w14:textId="77777777" w:rsidR="00974374" w:rsidRPr="00921592" w:rsidRDefault="00974374" w:rsidP="00974374">
      <w:pPr>
        <w:pStyle w:val="a6"/>
        <w:ind w:firstLine="720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๒.  .........................................................................</w:t>
      </w:r>
    </w:p>
    <w:p w14:paraId="55FDD889" w14:textId="77777777" w:rsidR="00974374" w:rsidRPr="00921592" w:rsidRDefault="00974374" w:rsidP="00974374">
      <w:pPr>
        <w:pStyle w:val="a6"/>
        <w:ind w:firstLine="720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๓.  .........................................................................</w:t>
      </w:r>
    </w:p>
    <w:p w14:paraId="0668E345" w14:textId="77777777" w:rsidR="00974374" w:rsidRPr="00921592" w:rsidRDefault="00974374" w:rsidP="00974374">
      <w:pPr>
        <w:pStyle w:val="a6"/>
        <w:ind w:firstLine="720"/>
        <w:jc w:val="center"/>
        <w:rPr>
          <w:rFonts w:ascii="TH Sarabun New" w:hAnsi="TH Sarabun New" w:cs="TH Sarabun New"/>
          <w:sz w:val="32"/>
          <w:szCs w:val="32"/>
          <w:cs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ฯลฯ</w:t>
      </w:r>
    </w:p>
    <w:p w14:paraId="00E37AA7" w14:textId="77777777" w:rsidR="00974374" w:rsidRPr="00921592" w:rsidRDefault="00974374" w:rsidP="00974374">
      <w:pPr>
        <w:pStyle w:val="a6"/>
        <w:rPr>
          <w:rFonts w:ascii="TH Sarabun New" w:hAnsi="TH Sarabun New" w:cs="TH Sarabun New"/>
          <w:b/>
          <w:bCs/>
          <w:sz w:val="32"/>
          <w:szCs w:val="32"/>
        </w:rPr>
      </w:pPr>
      <w:r w:rsidRPr="00921592">
        <w:rPr>
          <w:rFonts w:ascii="TH Sarabun New" w:hAnsi="TH Sarabun New" w:cs="TH Sarabun New"/>
          <w:b/>
          <w:bCs/>
          <w:sz w:val="32"/>
          <w:szCs w:val="32"/>
          <w:cs/>
        </w:rPr>
        <w:t>ผู้ไม่เข้าร่วมประชุม</w:t>
      </w:r>
    </w:p>
    <w:p w14:paraId="31E50F11" w14:textId="77777777" w:rsidR="00974374" w:rsidRPr="00921592" w:rsidRDefault="00974374" w:rsidP="00974374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ab/>
        <w:t>๑.  .........................................................................</w:t>
      </w:r>
      <w:r w:rsidRPr="00921592">
        <w:rPr>
          <w:rFonts w:ascii="TH Sarabun New" w:hAnsi="TH Sarabun New" w:cs="TH Sarabun New"/>
          <w:sz w:val="32"/>
          <w:szCs w:val="32"/>
          <w:cs/>
        </w:rPr>
        <w:tab/>
      </w:r>
      <w:r w:rsidRPr="00921592">
        <w:rPr>
          <w:rFonts w:ascii="TH Sarabun New" w:hAnsi="TH Sarabun New" w:cs="TH Sarabun New"/>
          <w:sz w:val="32"/>
          <w:szCs w:val="32"/>
        </w:rPr>
        <w:t xml:space="preserve"> </w:t>
      </w:r>
    </w:p>
    <w:p w14:paraId="3B7FD412" w14:textId="77777777" w:rsidR="00974374" w:rsidRPr="00921592" w:rsidRDefault="00974374" w:rsidP="00974374">
      <w:pPr>
        <w:pStyle w:val="a6"/>
        <w:ind w:firstLine="720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๒.  .........................................................................</w:t>
      </w:r>
    </w:p>
    <w:p w14:paraId="31F7942A" w14:textId="77777777" w:rsidR="00974374" w:rsidRPr="00921592" w:rsidRDefault="00974374" w:rsidP="00974374">
      <w:pPr>
        <w:pStyle w:val="a6"/>
        <w:ind w:firstLine="720"/>
        <w:jc w:val="center"/>
        <w:rPr>
          <w:rFonts w:ascii="TH Sarabun New" w:hAnsi="TH Sarabun New" w:cs="TH Sarabun New"/>
          <w:sz w:val="32"/>
          <w:szCs w:val="32"/>
          <w:cs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ฯลฯ</w:t>
      </w:r>
    </w:p>
    <w:p w14:paraId="01FBD459" w14:textId="77777777" w:rsidR="00974374" w:rsidRPr="00921592" w:rsidRDefault="00974374" w:rsidP="00974374">
      <w:pPr>
        <w:pStyle w:val="a6"/>
        <w:rPr>
          <w:rFonts w:ascii="TH Sarabun New" w:hAnsi="TH Sarabun New" w:cs="TH Sarabun New"/>
          <w:b/>
          <w:bCs/>
          <w:sz w:val="32"/>
          <w:szCs w:val="32"/>
        </w:rPr>
      </w:pPr>
      <w:r w:rsidRPr="00921592">
        <w:rPr>
          <w:rFonts w:ascii="TH Sarabun New" w:hAnsi="TH Sarabun New" w:cs="TH Sarabun New"/>
          <w:b/>
          <w:bCs/>
          <w:sz w:val="32"/>
          <w:szCs w:val="32"/>
          <w:cs/>
        </w:rPr>
        <w:t>วาระที่  ๑  เรื่องที่ประธานแจ้งให้ที่ประชุมทราบ</w:t>
      </w:r>
    </w:p>
    <w:p w14:paraId="350DF994" w14:textId="77777777" w:rsidR="00974374" w:rsidRPr="00921592" w:rsidRDefault="00974374" w:rsidP="00974374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ab/>
        <w:t xml:space="preserve">    - </w:t>
      </w:r>
    </w:p>
    <w:p w14:paraId="742C72CA" w14:textId="77777777" w:rsidR="00974374" w:rsidRPr="00921592" w:rsidRDefault="00974374" w:rsidP="00974374">
      <w:pPr>
        <w:pStyle w:val="a6"/>
        <w:rPr>
          <w:rFonts w:ascii="TH Sarabun New" w:hAnsi="TH Sarabun New" w:cs="TH Sarabun New"/>
          <w:b/>
          <w:bCs/>
          <w:sz w:val="32"/>
          <w:szCs w:val="32"/>
        </w:rPr>
      </w:pPr>
      <w:r w:rsidRPr="00921592">
        <w:rPr>
          <w:rFonts w:ascii="TH Sarabun New" w:hAnsi="TH Sarabun New" w:cs="TH Sarabun New"/>
          <w:b/>
          <w:bCs/>
          <w:sz w:val="32"/>
          <w:szCs w:val="32"/>
          <w:cs/>
        </w:rPr>
        <w:t>วาระที่  ๒   เรื่องรับรองรายงานการประชุม</w:t>
      </w:r>
    </w:p>
    <w:p w14:paraId="683C9FEC" w14:textId="77777777" w:rsidR="00974374" w:rsidRPr="00921592" w:rsidRDefault="00974374" w:rsidP="00974374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ab/>
        <w:t xml:space="preserve">    -</w:t>
      </w:r>
    </w:p>
    <w:p w14:paraId="78D01A57" w14:textId="77777777" w:rsidR="00974374" w:rsidRPr="00921592" w:rsidRDefault="00974374" w:rsidP="00974374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b/>
          <w:bCs/>
          <w:sz w:val="32"/>
          <w:szCs w:val="32"/>
          <w:cs/>
        </w:rPr>
        <w:t>วาระที่  ๓  เรื่องสืบเนื่อง</w:t>
      </w:r>
    </w:p>
    <w:p w14:paraId="628F743D" w14:textId="77777777" w:rsidR="00974374" w:rsidRPr="00921592" w:rsidRDefault="00974374" w:rsidP="00974374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ab/>
        <w:t xml:space="preserve">    -</w:t>
      </w:r>
    </w:p>
    <w:p w14:paraId="346B3315" w14:textId="77777777" w:rsidR="00974374" w:rsidRPr="00921592" w:rsidRDefault="00974374" w:rsidP="00974374">
      <w:pPr>
        <w:pStyle w:val="a6"/>
        <w:rPr>
          <w:rFonts w:ascii="TH Sarabun New" w:hAnsi="TH Sarabun New" w:cs="TH Sarabun New"/>
          <w:b/>
          <w:bCs/>
          <w:sz w:val="32"/>
          <w:szCs w:val="32"/>
          <w:cs/>
        </w:rPr>
      </w:pPr>
      <w:r w:rsidRPr="00921592">
        <w:rPr>
          <w:rFonts w:ascii="TH Sarabun New" w:hAnsi="TH Sarabun New" w:cs="TH Sarabun New"/>
          <w:b/>
          <w:bCs/>
          <w:sz w:val="32"/>
          <w:szCs w:val="32"/>
          <w:cs/>
        </w:rPr>
        <w:t>วาระที่  ๔  เรื่องที่เสนอให้ที่ประชุมทราบ</w:t>
      </w:r>
    </w:p>
    <w:p w14:paraId="0F938E30" w14:textId="77777777" w:rsidR="00974374" w:rsidRDefault="00974374" w:rsidP="00974374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ab/>
        <w:t xml:space="preserve">     ๔.๑  </w:t>
      </w:r>
      <w:r w:rsidRPr="00921592">
        <w:rPr>
          <w:rFonts w:ascii="TH Sarabun New" w:hAnsi="TH Sarabun New" w:cs="TH Sarabun New"/>
          <w:color w:val="000000"/>
          <w:sz w:val="32"/>
          <w:szCs w:val="32"/>
          <w:cs/>
        </w:rPr>
        <w:t>การจัดกิจกรรม</w:t>
      </w:r>
      <w:r w:rsidRPr="00921592">
        <w:rPr>
          <w:rFonts w:ascii="TH Sarabun New" w:hAnsi="TH Sarabun New" w:cs="TH Sarabun New"/>
          <w:sz w:val="32"/>
          <w:szCs w:val="32"/>
          <w:cs/>
        </w:rPr>
        <w:t>โครงการ</w:t>
      </w:r>
      <w:r w:rsidR="001B07F0">
        <w:rPr>
          <w:rFonts w:ascii="TH Sarabun New" w:hAnsi="TH Sarabun New" w:cs="TH Sarabun New"/>
          <w:sz w:val="32"/>
          <w:szCs w:val="32"/>
        </w:rPr>
        <w:t>……………………………………………….</w:t>
      </w:r>
      <w:r w:rsidRPr="00921592">
        <w:rPr>
          <w:rFonts w:ascii="TH Sarabun New" w:hAnsi="TH Sarabun New" w:cs="TH Sarabun New"/>
          <w:sz w:val="32"/>
          <w:szCs w:val="32"/>
        </w:rPr>
        <w:t xml:space="preserve"> </w:t>
      </w:r>
      <w:r w:rsidRPr="00921592">
        <w:rPr>
          <w:rFonts w:ascii="TH Sarabun New" w:hAnsi="TH Sarabun New" w:cs="TH Sarabun New"/>
          <w:sz w:val="32"/>
          <w:szCs w:val="32"/>
          <w:cs/>
        </w:rPr>
        <w:t>(รายละเอียดการประชุม)</w:t>
      </w:r>
    </w:p>
    <w:p w14:paraId="2AC28DF2" w14:textId="77777777" w:rsidR="001B07F0" w:rsidRDefault="001B07F0" w:rsidP="00974374">
      <w:pPr>
        <w:pStyle w:val="a6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............................................................................................................................................................</w:t>
      </w:r>
    </w:p>
    <w:p w14:paraId="04CC53D6" w14:textId="77777777" w:rsidR="001B07F0" w:rsidRDefault="001B07F0" w:rsidP="001B07F0">
      <w:pPr>
        <w:pStyle w:val="a6"/>
        <w:ind w:firstLine="72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>...........................................................................................................................................................</w:t>
      </w:r>
    </w:p>
    <w:p w14:paraId="2DB8E0D5" w14:textId="77777777" w:rsidR="001B07F0" w:rsidRDefault="001B07F0" w:rsidP="001B07F0">
      <w:pPr>
        <w:pStyle w:val="a6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............................................................................................................................................................</w:t>
      </w:r>
    </w:p>
    <w:p w14:paraId="1E647D77" w14:textId="47C7EF0E" w:rsidR="001B07F0" w:rsidRPr="00921592" w:rsidRDefault="001B07F0" w:rsidP="00D24EB4">
      <w:pPr>
        <w:pStyle w:val="a6"/>
        <w:ind w:firstLine="72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>...........................................................................................................................................................</w:t>
      </w:r>
    </w:p>
    <w:p w14:paraId="102DF9E0" w14:textId="77777777" w:rsidR="00974374" w:rsidRPr="00921592" w:rsidRDefault="00974374" w:rsidP="00974374">
      <w:pPr>
        <w:pStyle w:val="a6"/>
        <w:jc w:val="center"/>
        <w:rPr>
          <w:rFonts w:ascii="TH Sarabun New" w:hAnsi="TH Sarabun New" w:cs="TH Sarabun New"/>
          <w:sz w:val="32"/>
          <w:szCs w:val="32"/>
          <w:cs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ฯลฯ</w:t>
      </w:r>
    </w:p>
    <w:p w14:paraId="4ED7D054" w14:textId="77777777" w:rsidR="00974374" w:rsidRPr="00921592" w:rsidRDefault="00974374" w:rsidP="00974374">
      <w:pPr>
        <w:pStyle w:val="a6"/>
        <w:rPr>
          <w:rFonts w:ascii="TH Sarabun New" w:hAnsi="TH Sarabun New" w:cs="TH Sarabun New"/>
          <w:b/>
          <w:bCs/>
          <w:sz w:val="32"/>
          <w:szCs w:val="32"/>
        </w:rPr>
      </w:pPr>
      <w:r w:rsidRPr="00921592">
        <w:rPr>
          <w:rFonts w:ascii="TH Sarabun New" w:hAnsi="TH Sarabun New" w:cs="TH Sarabun New"/>
          <w:b/>
          <w:bCs/>
          <w:sz w:val="32"/>
          <w:szCs w:val="32"/>
          <w:cs/>
        </w:rPr>
        <w:t>วาระที่  ๕  เรื่องเสนอที่ประชุมทราบ</w:t>
      </w:r>
    </w:p>
    <w:p w14:paraId="48600B12" w14:textId="77777777" w:rsidR="00974374" w:rsidRPr="00921592" w:rsidRDefault="00974374" w:rsidP="00974374">
      <w:pPr>
        <w:pStyle w:val="a6"/>
        <w:rPr>
          <w:rFonts w:ascii="TH Sarabun New" w:hAnsi="TH Sarabun New" w:cs="TH Sarabun New"/>
          <w:b/>
          <w:bCs/>
          <w:sz w:val="32"/>
          <w:szCs w:val="32"/>
        </w:rPr>
      </w:pPr>
      <w:r w:rsidRPr="00921592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921592">
        <w:rPr>
          <w:rFonts w:ascii="TH Sarabun New" w:hAnsi="TH Sarabun New" w:cs="TH Sarabun New"/>
          <w:b/>
          <w:bCs/>
          <w:sz w:val="32"/>
          <w:szCs w:val="32"/>
          <w:cs/>
        </w:rPr>
        <w:tab/>
        <w:t>-</w:t>
      </w:r>
    </w:p>
    <w:p w14:paraId="2795823D" w14:textId="77777777" w:rsidR="00974374" w:rsidRPr="00921592" w:rsidRDefault="00974374" w:rsidP="00974374">
      <w:pPr>
        <w:pStyle w:val="a6"/>
        <w:rPr>
          <w:rFonts w:ascii="TH Sarabun New" w:hAnsi="TH Sarabun New" w:cs="TH Sarabun New"/>
          <w:b/>
          <w:bCs/>
          <w:sz w:val="32"/>
          <w:szCs w:val="32"/>
        </w:rPr>
      </w:pPr>
      <w:r w:rsidRPr="00921592">
        <w:rPr>
          <w:rFonts w:ascii="TH Sarabun New" w:hAnsi="TH Sarabun New" w:cs="TH Sarabun New"/>
          <w:b/>
          <w:bCs/>
          <w:sz w:val="32"/>
          <w:szCs w:val="32"/>
          <w:cs/>
        </w:rPr>
        <w:t>วาระที่  ๖  เรื่องอื่นๆ</w:t>
      </w:r>
    </w:p>
    <w:p w14:paraId="2DB229B0" w14:textId="52B87FB3" w:rsidR="00974374" w:rsidRDefault="00974374" w:rsidP="00974374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ab/>
      </w:r>
      <w:r w:rsidRPr="00921592">
        <w:rPr>
          <w:rFonts w:ascii="TH Sarabun New" w:hAnsi="TH Sarabun New" w:cs="TH Sarabun New"/>
          <w:sz w:val="32"/>
          <w:szCs w:val="32"/>
          <w:cs/>
        </w:rPr>
        <w:tab/>
        <w:t>-</w:t>
      </w:r>
    </w:p>
    <w:p w14:paraId="0B07D976" w14:textId="472E38C4" w:rsidR="0051786C" w:rsidRDefault="0051786C" w:rsidP="00974374">
      <w:pPr>
        <w:pStyle w:val="a6"/>
        <w:rPr>
          <w:rFonts w:ascii="TH Sarabun New" w:hAnsi="TH Sarabun New" w:cs="TH Sarabun New"/>
          <w:sz w:val="32"/>
          <w:szCs w:val="32"/>
        </w:rPr>
      </w:pPr>
    </w:p>
    <w:p w14:paraId="53449A2F" w14:textId="09DBD4E5" w:rsidR="0051786C" w:rsidRDefault="0051786C" w:rsidP="00974374">
      <w:pPr>
        <w:pStyle w:val="a6"/>
        <w:rPr>
          <w:rFonts w:ascii="TH Sarabun New" w:hAnsi="TH Sarabun New" w:cs="TH Sarabun New"/>
          <w:sz w:val="32"/>
          <w:szCs w:val="32"/>
        </w:rPr>
      </w:pPr>
    </w:p>
    <w:p w14:paraId="5183042C" w14:textId="2A43E18E" w:rsidR="0051786C" w:rsidRDefault="0051786C" w:rsidP="00974374">
      <w:pPr>
        <w:pStyle w:val="a6"/>
        <w:rPr>
          <w:rFonts w:ascii="TH Sarabun New" w:hAnsi="TH Sarabun New" w:cs="TH Sarabun New"/>
          <w:sz w:val="32"/>
          <w:szCs w:val="32"/>
        </w:rPr>
      </w:pPr>
    </w:p>
    <w:p w14:paraId="0930C8B3" w14:textId="2F9032C6" w:rsidR="0051786C" w:rsidRDefault="0051786C" w:rsidP="00974374">
      <w:pPr>
        <w:pStyle w:val="a6"/>
        <w:rPr>
          <w:rFonts w:ascii="TH Sarabun New" w:hAnsi="TH Sarabun New" w:cs="TH Sarabun New"/>
          <w:sz w:val="32"/>
          <w:szCs w:val="32"/>
        </w:rPr>
      </w:pPr>
    </w:p>
    <w:p w14:paraId="49F8B52A" w14:textId="77777777" w:rsidR="0051786C" w:rsidRPr="00921592" w:rsidRDefault="0051786C" w:rsidP="00974374">
      <w:pPr>
        <w:pStyle w:val="a6"/>
        <w:rPr>
          <w:rFonts w:ascii="TH Sarabun New" w:hAnsi="TH Sarabun New" w:cs="TH Sarabun New"/>
          <w:sz w:val="32"/>
          <w:szCs w:val="32"/>
        </w:rPr>
      </w:pPr>
    </w:p>
    <w:p w14:paraId="1643D106" w14:textId="1DA4B4CB" w:rsidR="00D24EB4" w:rsidRPr="0051786C" w:rsidRDefault="00974374" w:rsidP="00974374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b/>
          <w:bCs/>
          <w:sz w:val="32"/>
          <w:szCs w:val="32"/>
          <w:cs/>
        </w:rPr>
        <w:lastRenderedPageBreak/>
        <w:t>ปิดประชุม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    </w:t>
      </w:r>
      <w:r w:rsidR="001B07F0">
        <w:rPr>
          <w:rFonts w:ascii="TH Sarabun New" w:hAnsi="TH Sarabun New" w:cs="TH Sarabun New"/>
          <w:sz w:val="32"/>
          <w:szCs w:val="32"/>
        </w:rPr>
        <w:t>………………………………</w:t>
      </w:r>
      <w:r w:rsidRPr="00921592">
        <w:rPr>
          <w:rFonts w:ascii="TH Sarabun New" w:hAnsi="TH Sarabun New" w:cs="TH Sarabun New"/>
          <w:sz w:val="32"/>
          <w:szCs w:val="32"/>
          <w:cs/>
        </w:rPr>
        <w:t>น.</w:t>
      </w:r>
    </w:p>
    <w:p w14:paraId="6FA36957" w14:textId="77777777" w:rsidR="00D24EB4" w:rsidRPr="00921592" w:rsidRDefault="00D24EB4" w:rsidP="00974374">
      <w:pPr>
        <w:pStyle w:val="a6"/>
        <w:rPr>
          <w:rFonts w:ascii="TH Sarabun New" w:hAnsi="TH Sarabun New" w:cs="TH Sarabun New"/>
          <w:sz w:val="16"/>
          <w:szCs w:val="16"/>
          <w:cs/>
        </w:rPr>
      </w:pPr>
    </w:p>
    <w:p w14:paraId="182DE1E1" w14:textId="77777777" w:rsidR="00974374" w:rsidRPr="00921592" w:rsidRDefault="00974374" w:rsidP="00974374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ab/>
      </w:r>
      <w:r w:rsidRPr="00921592">
        <w:rPr>
          <w:rFonts w:ascii="TH Sarabun New" w:hAnsi="TH Sarabun New" w:cs="TH Sarabun New"/>
          <w:sz w:val="32"/>
          <w:szCs w:val="32"/>
          <w:cs/>
        </w:rPr>
        <w:tab/>
        <w:t xml:space="preserve">จึงรายงานผลการประชุมมาเพื่อทราบ </w:t>
      </w:r>
    </w:p>
    <w:p w14:paraId="333F22BF" w14:textId="77777777" w:rsidR="00974374" w:rsidRDefault="00974374" w:rsidP="00974374">
      <w:pPr>
        <w:pStyle w:val="a6"/>
        <w:rPr>
          <w:rFonts w:ascii="TH Sarabun New" w:hAnsi="TH Sarabun New" w:cs="TH Sarabun New"/>
          <w:sz w:val="32"/>
          <w:szCs w:val="32"/>
        </w:rPr>
      </w:pPr>
    </w:p>
    <w:p w14:paraId="1824C119" w14:textId="77777777" w:rsidR="002E5454" w:rsidRPr="00921592" w:rsidRDefault="002E5454" w:rsidP="00974374">
      <w:pPr>
        <w:pStyle w:val="a6"/>
        <w:rPr>
          <w:rFonts w:ascii="TH Sarabun New" w:hAnsi="TH Sarabun New" w:cs="TH Sarabun New"/>
          <w:sz w:val="32"/>
          <w:szCs w:val="32"/>
        </w:rPr>
      </w:pPr>
    </w:p>
    <w:p w14:paraId="5510890A" w14:textId="77777777" w:rsidR="00974374" w:rsidRPr="00921592" w:rsidRDefault="00974374" w:rsidP="00974374">
      <w:pPr>
        <w:pStyle w:val="a6"/>
        <w:rPr>
          <w:rFonts w:ascii="TH Sarabun New" w:hAnsi="TH Sarabun New" w:cs="TH Sarabun New"/>
          <w:sz w:val="32"/>
          <w:szCs w:val="32"/>
          <w:cs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 xml:space="preserve">                                                           </w:t>
      </w:r>
      <w:r w:rsidR="001E65F8" w:rsidRPr="00921592">
        <w:rPr>
          <w:rFonts w:ascii="TH Sarabun New" w:hAnsi="TH Sarabun New" w:cs="TH Sarabun New"/>
          <w:sz w:val="32"/>
          <w:szCs w:val="32"/>
          <w:cs/>
        </w:rPr>
        <w:t xml:space="preserve">     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     (.......................................)</w:t>
      </w:r>
    </w:p>
    <w:p w14:paraId="76661DDF" w14:textId="77777777" w:rsidR="00974374" w:rsidRPr="00921592" w:rsidRDefault="00974374" w:rsidP="00974374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ab/>
      </w:r>
      <w:r w:rsidRPr="00921592">
        <w:rPr>
          <w:rFonts w:ascii="TH Sarabun New" w:hAnsi="TH Sarabun New" w:cs="TH Sarabun New"/>
          <w:sz w:val="32"/>
          <w:szCs w:val="32"/>
          <w:cs/>
        </w:rPr>
        <w:tab/>
        <w:t xml:space="preserve">                                              </w:t>
      </w:r>
      <w:r w:rsidR="001E65F8" w:rsidRPr="00921592">
        <w:rPr>
          <w:rFonts w:ascii="TH Sarabun New" w:hAnsi="TH Sarabun New" w:cs="TH Sarabun New"/>
          <w:sz w:val="32"/>
          <w:szCs w:val="32"/>
          <w:cs/>
        </w:rPr>
        <w:t xml:space="preserve">    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  ผู้บันทึกการประชุม</w:t>
      </w:r>
    </w:p>
    <w:p w14:paraId="4694DAAA" w14:textId="77777777" w:rsidR="00974374" w:rsidRDefault="00974374" w:rsidP="00974374">
      <w:pPr>
        <w:pStyle w:val="a6"/>
        <w:rPr>
          <w:rFonts w:ascii="TH Sarabun New" w:hAnsi="TH Sarabun New" w:cs="TH Sarabun New"/>
          <w:sz w:val="32"/>
          <w:szCs w:val="32"/>
        </w:rPr>
      </w:pPr>
    </w:p>
    <w:p w14:paraId="57957FE7" w14:textId="77777777" w:rsidR="002E5454" w:rsidRDefault="002E5454" w:rsidP="00974374">
      <w:pPr>
        <w:pStyle w:val="a6"/>
        <w:rPr>
          <w:rFonts w:ascii="TH Sarabun New" w:hAnsi="TH Sarabun New" w:cs="TH Sarabun New"/>
          <w:sz w:val="32"/>
          <w:szCs w:val="32"/>
        </w:rPr>
      </w:pPr>
    </w:p>
    <w:p w14:paraId="1D589A16" w14:textId="77777777" w:rsidR="002E5454" w:rsidRPr="00921592" w:rsidRDefault="002E5454" w:rsidP="00974374">
      <w:pPr>
        <w:pStyle w:val="a6"/>
        <w:rPr>
          <w:rFonts w:ascii="TH Sarabun New" w:hAnsi="TH Sarabun New" w:cs="TH Sarabun New"/>
          <w:sz w:val="32"/>
          <w:szCs w:val="32"/>
        </w:rPr>
      </w:pPr>
    </w:p>
    <w:p w14:paraId="6B1BF74F" w14:textId="77777777" w:rsidR="009E2C9E" w:rsidRPr="00921592" w:rsidRDefault="00974374" w:rsidP="009E2C9E">
      <w:pPr>
        <w:pStyle w:val="a6"/>
        <w:rPr>
          <w:rFonts w:ascii="TH Sarabun New" w:hAnsi="TH Sarabun New" w:cs="TH Sarabun New"/>
          <w:color w:val="000000"/>
          <w:sz w:val="32"/>
          <w:szCs w:val="32"/>
        </w:rPr>
      </w:pPr>
      <w:r w:rsidRPr="00921592">
        <w:rPr>
          <w:rFonts w:ascii="TH Sarabun New" w:hAnsi="TH Sarabun New" w:cs="TH Sarabun New"/>
          <w:color w:val="000000"/>
          <w:sz w:val="32"/>
          <w:szCs w:val="32"/>
          <w:cs/>
        </w:rPr>
        <w:t xml:space="preserve">                                                               </w:t>
      </w:r>
      <w:r w:rsidR="009E2C9E" w:rsidRPr="00921592">
        <w:rPr>
          <w:rFonts w:ascii="TH Sarabun New" w:hAnsi="TH Sarabun New" w:cs="TH Sarabun New"/>
          <w:color w:val="000000"/>
          <w:sz w:val="32"/>
          <w:szCs w:val="32"/>
          <w:cs/>
        </w:rPr>
        <w:t xml:space="preserve"> (....................................................)</w:t>
      </w:r>
    </w:p>
    <w:p w14:paraId="2AEB902E" w14:textId="77777777" w:rsidR="004F3388" w:rsidRPr="00921592" w:rsidRDefault="009E2C9E" w:rsidP="009E2C9E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color w:val="000000"/>
          <w:sz w:val="32"/>
          <w:szCs w:val="32"/>
          <w:cs/>
        </w:rPr>
        <w:t xml:space="preserve">                                             </w:t>
      </w:r>
      <w:r>
        <w:rPr>
          <w:rFonts w:ascii="TH Sarabun New" w:hAnsi="TH Sarabun New" w:cs="TH Sarabun New" w:hint="cs"/>
          <w:color w:val="000000"/>
          <w:sz w:val="32"/>
          <w:szCs w:val="32"/>
          <w:cs/>
        </w:rPr>
        <w:t xml:space="preserve">       </w:t>
      </w:r>
      <w:r w:rsidRPr="00921592">
        <w:rPr>
          <w:rFonts w:ascii="TH Sarabun New" w:hAnsi="TH Sarabun New" w:cs="TH Sarabun New"/>
          <w:color w:val="000000"/>
          <w:sz w:val="32"/>
          <w:szCs w:val="32"/>
          <w:cs/>
        </w:rPr>
        <w:t xml:space="preserve">  </w:t>
      </w:r>
      <w:r>
        <w:rPr>
          <w:rFonts w:ascii="TH Sarabun New" w:hAnsi="TH Sarabun New" w:cs="TH Sarabun New" w:hint="cs"/>
          <w:color w:val="000000"/>
          <w:sz w:val="32"/>
          <w:szCs w:val="32"/>
          <w:cs/>
        </w:rPr>
        <w:t>หัวหน้าห้อง</w:t>
      </w:r>
      <w:r w:rsidRPr="00921592">
        <w:rPr>
          <w:rFonts w:ascii="TH Sarabun New" w:hAnsi="TH Sarabun New" w:cs="TH Sarabun New"/>
          <w:color w:val="000000"/>
          <w:sz w:val="32"/>
          <w:szCs w:val="32"/>
          <w:cs/>
        </w:rPr>
        <w:t xml:space="preserve">  ปวช.๑  แผนกวิชา</w:t>
      </w:r>
      <w:r>
        <w:rPr>
          <w:rFonts w:ascii="TH Sarabun New" w:hAnsi="TH Sarabun New" w:cs="TH Sarabun New" w:hint="cs"/>
          <w:color w:val="000000"/>
          <w:sz w:val="32"/>
          <w:szCs w:val="32"/>
          <w:cs/>
        </w:rPr>
        <w:t>..........................</w:t>
      </w:r>
      <w:r w:rsidR="004F3388" w:rsidRPr="00921592">
        <w:rPr>
          <w:rFonts w:ascii="TH Sarabun New" w:hAnsi="TH Sarabun New" w:cs="TH Sarabun New"/>
          <w:sz w:val="32"/>
          <w:szCs w:val="32"/>
          <w:cs/>
        </w:rPr>
        <w:t xml:space="preserve"> </w:t>
      </w:r>
    </w:p>
    <w:p w14:paraId="2A06FF91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698722C2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004D5874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24703CD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6969A903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1585C2A4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4788CC4B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6612345B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636F8277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47ECEF4A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67A4BE7A" w14:textId="77777777" w:rsidR="004F3388" w:rsidRPr="00921592" w:rsidRDefault="004F338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62C2AEF" w14:textId="77777777" w:rsidR="004F3388" w:rsidRPr="00921592" w:rsidRDefault="004F338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5777D9C8" w14:textId="77777777" w:rsidR="004F3388" w:rsidRPr="00921592" w:rsidRDefault="004F338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2BEAA805" w14:textId="77777777" w:rsidR="004F3388" w:rsidRPr="00921592" w:rsidRDefault="004F338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643CA3E7" w14:textId="77777777" w:rsidR="004F3388" w:rsidRPr="00921592" w:rsidRDefault="004F338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0568B7D4" w14:textId="77777777" w:rsidR="004F3388" w:rsidRPr="00921592" w:rsidRDefault="004F338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1D60EA81" w14:textId="77777777" w:rsidR="004F3388" w:rsidRPr="00921592" w:rsidRDefault="004F338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2A1109F7" w14:textId="77777777" w:rsidR="004F3388" w:rsidRPr="00921592" w:rsidRDefault="004F338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6AB81DEC" w14:textId="77777777" w:rsidR="004F3388" w:rsidRPr="00921592" w:rsidRDefault="004F338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460D4BB" w14:textId="77777777" w:rsidR="004F3388" w:rsidRPr="00921592" w:rsidRDefault="004F338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01CDD64A" w14:textId="77777777" w:rsidR="004F3388" w:rsidRPr="00921592" w:rsidRDefault="004F338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50A28BE1" w14:textId="77777777" w:rsidR="004F3388" w:rsidRPr="00921592" w:rsidRDefault="004F338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06DD1D06" w14:textId="77777777" w:rsidR="00A111B6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6BAF10F8" w14:textId="77777777" w:rsidR="009E2C9E" w:rsidRDefault="009E2C9E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62AF73A" w14:textId="77777777" w:rsidR="009E2C9E" w:rsidRDefault="009E2C9E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295B2CBC" w14:textId="77777777" w:rsidR="009E2C9E" w:rsidRDefault="009E2C9E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29CFF8C6" w14:textId="77777777" w:rsidR="009E2C9E" w:rsidRPr="00921592" w:rsidRDefault="009E2C9E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2A877A8E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2A755D06" w14:textId="1B08E9C8" w:rsidR="00A111B6" w:rsidRPr="00921592" w:rsidRDefault="009C0537" w:rsidP="00A111B6">
      <w:pPr>
        <w:tabs>
          <w:tab w:val="left" w:pos="7532"/>
        </w:tabs>
        <w:rPr>
          <w:rFonts w:ascii="TH Sarabun New" w:hAnsi="TH Sarabun New" w:cs="TH Sarabun New"/>
        </w:rPr>
      </w:pPr>
      <w:r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1BA0370F" wp14:editId="72C56D8F">
                <wp:simplePos x="0" y="0"/>
                <wp:positionH relativeFrom="margin">
                  <wp:posOffset>876935</wp:posOffset>
                </wp:positionH>
                <wp:positionV relativeFrom="margin">
                  <wp:posOffset>2117090</wp:posOffset>
                </wp:positionV>
                <wp:extent cx="3850005" cy="1085850"/>
                <wp:effectExtent l="23495" t="17780" r="22225" b="20320"/>
                <wp:wrapSquare wrapText="bothSides"/>
                <wp:docPr id="31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50005" cy="10858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364B1632" w14:textId="77777777" w:rsidR="00316FC7" w:rsidRPr="00F04FD9" w:rsidRDefault="00316FC7" w:rsidP="00A111B6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72"/>
                                <w:szCs w:val="72"/>
                              </w:rPr>
                            </w:pPr>
                            <w:r w:rsidRPr="00F04FD9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72"/>
                                <w:szCs w:val="72"/>
                                <w:cs/>
                              </w:rPr>
                              <w:t>๕.  ข้อความประชาสัมพันธ์</w:t>
                            </w:r>
                          </w:p>
                          <w:p w14:paraId="799F4058" w14:textId="77777777" w:rsidR="00316FC7" w:rsidRPr="00F04FD9" w:rsidRDefault="00316FC7" w:rsidP="00A111B6">
                            <w:pPr>
                              <w:jc w:val="center"/>
                              <w:rPr>
                                <w:rFonts w:ascii="TH Sarabun New" w:hAnsi="TH Sarabun New" w:cs="TH Sarabun New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BA0370F" id="AutoShape 7" o:spid="_x0000_s1032" style="position:absolute;margin-left:69.05pt;margin-top:166.7pt;width:303.15pt;height:85.5pt;z-index:2516469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" strokeweight="3pt">
                <v:textbox>
                  <w:txbxContent>
                    <w:p w14:paraId="364B1632" w14:textId="77777777" w:rsidR="00316FC7" w:rsidRPr="00F04FD9" w:rsidRDefault="00316FC7" w:rsidP="00A111B6">
                      <w:pPr>
                        <w:jc w:val="center"/>
                        <w:rPr>
                          <w:rFonts w:ascii="TH Sarabun New" w:hAnsi="TH Sarabun New" w:cs="TH Sarabun New"/>
                          <w:b/>
                          <w:bCs/>
                          <w:sz w:val="72"/>
                          <w:szCs w:val="72"/>
                        </w:rPr>
                      </w:pPr>
                      <w:r w:rsidRPr="00F04FD9">
                        <w:rPr>
                          <w:rFonts w:ascii="TH Sarabun New" w:hAnsi="TH Sarabun New" w:cs="TH Sarabun New"/>
                          <w:b/>
                          <w:bCs/>
                          <w:sz w:val="72"/>
                          <w:szCs w:val="72"/>
                          <w:cs/>
                        </w:rPr>
                        <w:t>๕.  ข้อความประชาสัมพันธ์</w:t>
                      </w:r>
                    </w:p>
                    <w:p w14:paraId="799F4058" w14:textId="77777777" w:rsidR="00316FC7" w:rsidRPr="00F04FD9" w:rsidRDefault="00316FC7" w:rsidP="00A111B6">
                      <w:pPr>
                        <w:jc w:val="center"/>
                        <w:rPr>
                          <w:rFonts w:ascii="TH Sarabun New" w:hAnsi="TH Sarabun New" w:cs="TH Sarabun New"/>
                        </w:rPr>
                      </w:pPr>
                    </w:p>
                  </w:txbxContent>
                </v:textbox>
                <w10:wrap type="square" anchorx="margin" anchory="margin"/>
              </v:roundrect>
            </w:pict>
          </mc:Fallback>
        </mc:AlternateContent>
      </w:r>
    </w:p>
    <w:p w14:paraId="737E74EF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5558F926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515AF840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29F29A19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5B0E8BAB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5811101D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21A3FF14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2B7D743D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06E11710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043E7E8F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6C89DAD6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7F9D27FE" w14:textId="77777777" w:rsidR="004F3388" w:rsidRPr="00921592" w:rsidRDefault="004F338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4B143CF9" w14:textId="77777777" w:rsidR="004F3388" w:rsidRPr="00921592" w:rsidRDefault="004F338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6274067B" w14:textId="77777777" w:rsidR="004F3388" w:rsidRPr="00921592" w:rsidRDefault="004F338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18297759" w14:textId="77777777" w:rsidR="004F3388" w:rsidRPr="00921592" w:rsidRDefault="004F338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09D462EF" w14:textId="77777777" w:rsidR="004F3388" w:rsidRDefault="004F338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3E416E2" w14:textId="77777777" w:rsidR="002E5454" w:rsidRDefault="002E5454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504EAE72" w14:textId="77777777" w:rsidR="002E5454" w:rsidRDefault="002E5454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75873D27" w14:textId="77777777" w:rsidR="002E5454" w:rsidRDefault="002E5454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13998E6D" w14:textId="77777777" w:rsidR="002E5454" w:rsidRDefault="002E5454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04F9A85E" w14:textId="77777777" w:rsidR="002E5454" w:rsidRDefault="002E5454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78BCDD89" w14:textId="77777777" w:rsidR="002E5454" w:rsidRPr="00921592" w:rsidRDefault="002E5454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008BC43D" w14:textId="77777777" w:rsidR="004F3388" w:rsidRPr="00921592" w:rsidRDefault="004F338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0CF40831" w14:textId="77777777" w:rsidR="004F3388" w:rsidRPr="00921592" w:rsidRDefault="009E2C9E" w:rsidP="00A111B6">
      <w:pPr>
        <w:tabs>
          <w:tab w:val="left" w:pos="7532"/>
        </w:tabs>
        <w:rPr>
          <w:rFonts w:ascii="TH Sarabun New" w:hAnsi="TH Sarabun New" w:cs="TH Sarabun New"/>
        </w:rPr>
      </w:pPr>
      <w:r w:rsidRPr="00921592">
        <w:rPr>
          <w:rFonts w:ascii="TH Sarabun New" w:hAnsi="TH Sarabun New" w:cs="TH Sarabun New"/>
          <w:noProof/>
        </w:rPr>
        <w:drawing>
          <wp:anchor distT="0" distB="0" distL="114300" distR="114300" simplePos="0" relativeHeight="251657728" behindDoc="0" locked="0" layoutInCell="1" allowOverlap="1" wp14:anchorId="6C6CE994" wp14:editId="2949B646">
            <wp:simplePos x="0" y="0"/>
            <wp:positionH relativeFrom="column">
              <wp:posOffset>275590</wp:posOffset>
            </wp:positionH>
            <wp:positionV relativeFrom="paragraph">
              <wp:posOffset>57785</wp:posOffset>
            </wp:positionV>
            <wp:extent cx="4998085" cy="6493267"/>
            <wp:effectExtent l="0" t="0" r="0" b="0"/>
            <wp:wrapNone/>
            <wp:docPr id="5" name="รูปภาพ 4" descr="12181793_917211831688251_2121161336_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2181793_917211831688251_2121161336_n.jpg"/>
                    <pic:cNvPicPr/>
                  </pic:nvPicPr>
                  <pic:blipFill rotWithShape="1">
                    <a:blip r:embed="rId8"/>
                    <a:srcRect t="9970" b="16756"/>
                    <a:stretch/>
                  </pic:blipFill>
                  <pic:spPr bwMode="auto">
                    <a:xfrm>
                      <a:off x="0" y="0"/>
                      <a:ext cx="4998085" cy="64932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14:paraId="08EB03D7" w14:textId="77777777" w:rsidR="004F3388" w:rsidRPr="00921592" w:rsidRDefault="004F338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AFF0B63" w14:textId="77777777" w:rsidR="004F3388" w:rsidRPr="00921592" w:rsidRDefault="004F338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6564A09A" w14:textId="77777777" w:rsidR="004F3388" w:rsidRPr="00921592" w:rsidRDefault="004F338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60722EFA" w14:textId="77777777" w:rsidR="004F3388" w:rsidRPr="00921592" w:rsidRDefault="004F338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17811067" w14:textId="77777777" w:rsidR="004F3388" w:rsidRPr="00921592" w:rsidRDefault="004F338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4D5F0241" w14:textId="77777777" w:rsidR="004F3388" w:rsidRPr="00921592" w:rsidRDefault="004F338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50E6525A" w14:textId="77777777" w:rsidR="001A1A2F" w:rsidRPr="00921592" w:rsidRDefault="001A1A2F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2EF21F43" w14:textId="77777777" w:rsidR="001A1A2F" w:rsidRPr="00921592" w:rsidRDefault="001A1A2F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19A61BA4" w14:textId="77777777" w:rsidR="001A1A2F" w:rsidRPr="00921592" w:rsidRDefault="001A1A2F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147F354D" w14:textId="77777777" w:rsidR="001A1A2F" w:rsidRPr="00921592" w:rsidRDefault="001A1A2F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6F2C92D4" w14:textId="77777777" w:rsidR="001A1A2F" w:rsidRPr="00921592" w:rsidRDefault="001A1A2F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1C09B046" w14:textId="77777777" w:rsidR="001A1A2F" w:rsidRPr="00921592" w:rsidRDefault="001A1A2F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ABC3E94" w14:textId="77777777" w:rsidR="001A1A2F" w:rsidRPr="00921592" w:rsidRDefault="001A1A2F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62B982BD" w14:textId="77777777" w:rsidR="001A1A2F" w:rsidRPr="00921592" w:rsidRDefault="001A1A2F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01D977BD" w14:textId="77777777" w:rsidR="001A1A2F" w:rsidRPr="00921592" w:rsidRDefault="001A1A2F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0ED3306E" w14:textId="77777777" w:rsidR="001A1A2F" w:rsidRPr="00921592" w:rsidRDefault="001A1A2F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56F5AA3A" w14:textId="77777777" w:rsidR="001A1A2F" w:rsidRPr="00921592" w:rsidRDefault="001A1A2F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299061BE" w14:textId="77777777" w:rsidR="001A1A2F" w:rsidRPr="00921592" w:rsidRDefault="001A1A2F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2302745E" w14:textId="77777777" w:rsidR="001A1A2F" w:rsidRPr="00921592" w:rsidRDefault="001A1A2F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036F26C" w14:textId="77777777" w:rsidR="001A1A2F" w:rsidRPr="00921592" w:rsidRDefault="001A1A2F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46FEDC85" w14:textId="77777777" w:rsidR="001A1A2F" w:rsidRPr="00921592" w:rsidRDefault="001A1A2F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A5EB880" w14:textId="77777777" w:rsidR="001A1A2F" w:rsidRPr="001B07F0" w:rsidRDefault="001B07F0" w:rsidP="001B07F0">
      <w:pPr>
        <w:tabs>
          <w:tab w:val="left" w:pos="7532"/>
        </w:tabs>
        <w:jc w:val="center"/>
        <w:rPr>
          <w:rFonts w:ascii="TH Sarabun New" w:hAnsi="TH Sarabun New" w:cs="TH Sarabun New"/>
          <w:b/>
          <w:bCs/>
          <w:sz w:val="40"/>
          <w:szCs w:val="40"/>
          <w:cs/>
        </w:rPr>
      </w:pPr>
      <w:r w:rsidRPr="001B07F0">
        <w:rPr>
          <w:rFonts w:ascii="TH Sarabun New" w:hAnsi="TH Sarabun New" w:cs="TH Sarabun New" w:hint="cs"/>
          <w:b/>
          <w:bCs/>
          <w:sz w:val="40"/>
          <w:szCs w:val="40"/>
          <w:cs/>
        </w:rPr>
        <w:t>(หรือข้อความประชาสัมพันธ์ / ประชาสัมพันธ์หน้าเสาธง)</w:t>
      </w:r>
    </w:p>
    <w:p w14:paraId="5ED8ECB3" w14:textId="77777777" w:rsidR="001A1A2F" w:rsidRPr="00921592" w:rsidRDefault="001A1A2F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42FD85F0" w14:textId="77777777" w:rsidR="001A1A2F" w:rsidRPr="00921592" w:rsidRDefault="001A1A2F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13082C25" w14:textId="77777777" w:rsidR="001A1A2F" w:rsidRPr="00921592" w:rsidRDefault="001A1A2F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B9246C2" w14:textId="77777777" w:rsidR="004F3388" w:rsidRPr="00921592" w:rsidRDefault="004F338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75B1469B" w14:textId="77777777" w:rsidR="004F3388" w:rsidRPr="00921592" w:rsidRDefault="004F338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2CEEA91D" w14:textId="77777777" w:rsidR="004F3388" w:rsidRDefault="004F338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5ADA7A4D" w14:textId="77777777" w:rsidR="009E2C9E" w:rsidRPr="00921592" w:rsidRDefault="009E2C9E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0A92C1BB" w14:textId="3717FAA9" w:rsidR="004F3388" w:rsidRPr="00921592" w:rsidRDefault="009C0537" w:rsidP="00A111B6">
      <w:pPr>
        <w:tabs>
          <w:tab w:val="left" w:pos="7532"/>
        </w:tabs>
        <w:rPr>
          <w:rFonts w:ascii="TH Sarabun New" w:hAnsi="TH Sarabun New" w:cs="TH Sarabun New"/>
        </w:rPr>
      </w:pPr>
      <w:r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0BE2574D" wp14:editId="7048E221">
                <wp:simplePos x="0" y="0"/>
                <wp:positionH relativeFrom="margin">
                  <wp:posOffset>-1270</wp:posOffset>
                </wp:positionH>
                <wp:positionV relativeFrom="margin">
                  <wp:posOffset>2455545</wp:posOffset>
                </wp:positionV>
                <wp:extent cx="5443220" cy="2614930"/>
                <wp:effectExtent l="21590" t="22860" r="21590" b="19685"/>
                <wp:wrapSquare wrapText="bothSides"/>
                <wp:docPr id="30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43220" cy="261493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28AF4656" w14:textId="77777777" w:rsidR="00316FC7" w:rsidRDefault="00316FC7" w:rsidP="00A111B6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72"/>
                                <w:szCs w:val="72"/>
                              </w:rPr>
                            </w:pPr>
                            <w:r w:rsidRPr="00F04FD9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72"/>
                                <w:szCs w:val="72"/>
                                <w:cs/>
                              </w:rPr>
                              <w:t>๖</w:t>
                            </w:r>
                            <w:r w:rsidRPr="00F04FD9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72"/>
                                <w:szCs w:val="72"/>
                              </w:rPr>
                              <w:t xml:space="preserve">. </w:t>
                            </w:r>
                            <w:r w:rsidRPr="00F04FD9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72"/>
                                <w:szCs w:val="72"/>
                                <w:cs/>
                              </w:rPr>
                              <w:t xml:space="preserve"> </w:t>
                            </w:r>
                            <w:r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72"/>
                                <w:szCs w:val="72"/>
                                <w:cs/>
                              </w:rPr>
                              <w:t>ตารางการออกโครงการ, หนังสือขอความอนุเคราะห์ และ</w:t>
                            </w:r>
                          </w:p>
                          <w:p w14:paraId="672A06F7" w14:textId="77777777" w:rsidR="00316FC7" w:rsidRPr="00F04FD9" w:rsidRDefault="00316FC7" w:rsidP="00A111B6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72"/>
                                <w:szCs w:val="72"/>
                              </w:rPr>
                            </w:pPr>
                            <w:r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72"/>
                                <w:szCs w:val="72"/>
                                <w:cs/>
                              </w:rPr>
                              <w:t xml:space="preserve">หนังสือขออนุญาตผู้ปกครอง </w:t>
                            </w:r>
                          </w:p>
                          <w:p w14:paraId="525A14A3" w14:textId="77777777" w:rsidR="00316FC7" w:rsidRPr="00F04FD9" w:rsidRDefault="00316FC7" w:rsidP="00A111B6">
                            <w:pPr>
                              <w:jc w:val="center"/>
                              <w:rPr>
                                <w:rFonts w:ascii="TH Sarabun New" w:hAnsi="TH Sarabun New" w:cs="TH Sarabun New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BE2574D" id="AutoShape 8" o:spid="_x0000_s1033" style="position:absolute;margin-left:-.1pt;margin-top:193.35pt;width:428.6pt;height:205.9pt;z-index:2516480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" strokeweight="3pt">
                <v:textbox>
                  <w:txbxContent>
                    <w:p w14:paraId="28AF4656" w14:textId="77777777" w:rsidR="00316FC7" w:rsidRDefault="00316FC7" w:rsidP="00A111B6">
                      <w:pPr>
                        <w:jc w:val="center"/>
                        <w:rPr>
                          <w:rFonts w:ascii="TH Sarabun New" w:hAnsi="TH Sarabun New" w:cs="TH Sarabun New"/>
                          <w:b/>
                          <w:bCs/>
                          <w:sz w:val="72"/>
                          <w:szCs w:val="72"/>
                        </w:rPr>
                      </w:pPr>
                      <w:r w:rsidRPr="00F04FD9">
                        <w:rPr>
                          <w:rFonts w:ascii="TH Sarabun New" w:hAnsi="TH Sarabun New" w:cs="TH Sarabun New"/>
                          <w:b/>
                          <w:bCs/>
                          <w:sz w:val="72"/>
                          <w:szCs w:val="72"/>
                          <w:cs/>
                        </w:rPr>
                        <w:t>๖</w:t>
                      </w:r>
                      <w:r w:rsidRPr="00F04FD9">
                        <w:rPr>
                          <w:rFonts w:ascii="TH Sarabun New" w:hAnsi="TH Sarabun New" w:cs="TH Sarabun New"/>
                          <w:b/>
                          <w:bCs/>
                          <w:sz w:val="72"/>
                          <w:szCs w:val="72"/>
                        </w:rPr>
                        <w:t xml:space="preserve">. </w:t>
                      </w:r>
                      <w:r w:rsidRPr="00F04FD9">
                        <w:rPr>
                          <w:rFonts w:ascii="TH Sarabun New" w:hAnsi="TH Sarabun New" w:cs="TH Sarabun New"/>
                          <w:b/>
                          <w:bCs/>
                          <w:sz w:val="72"/>
                          <w:szCs w:val="72"/>
                          <w:cs/>
                        </w:rPr>
                        <w:t xml:space="preserve"> </w:t>
                      </w:r>
                      <w:r>
                        <w:rPr>
                          <w:rFonts w:ascii="TH Sarabun New" w:hAnsi="TH Sarabun New" w:cs="TH Sarabun New" w:hint="cs"/>
                          <w:b/>
                          <w:bCs/>
                          <w:sz w:val="72"/>
                          <w:szCs w:val="72"/>
                          <w:cs/>
                        </w:rPr>
                        <w:t>ตารางการออกโครงการ, หนังสือขอความอนุเคราะห์ และ</w:t>
                      </w:r>
                    </w:p>
                    <w:p w14:paraId="672A06F7" w14:textId="77777777" w:rsidR="00316FC7" w:rsidRPr="00F04FD9" w:rsidRDefault="00316FC7" w:rsidP="00A111B6">
                      <w:pPr>
                        <w:jc w:val="center"/>
                        <w:rPr>
                          <w:rFonts w:ascii="TH Sarabun New" w:hAnsi="TH Sarabun New" w:cs="TH Sarabun New"/>
                          <w:b/>
                          <w:bCs/>
                          <w:sz w:val="72"/>
                          <w:szCs w:val="72"/>
                        </w:rPr>
                      </w:pPr>
                      <w:r>
                        <w:rPr>
                          <w:rFonts w:ascii="TH Sarabun New" w:hAnsi="TH Sarabun New" w:cs="TH Sarabun New" w:hint="cs"/>
                          <w:b/>
                          <w:bCs/>
                          <w:sz w:val="72"/>
                          <w:szCs w:val="72"/>
                          <w:cs/>
                        </w:rPr>
                        <w:t xml:space="preserve">หนังสือขออนุญาตผู้ปกครอง </w:t>
                      </w:r>
                    </w:p>
                    <w:p w14:paraId="525A14A3" w14:textId="77777777" w:rsidR="00316FC7" w:rsidRPr="00F04FD9" w:rsidRDefault="00316FC7" w:rsidP="00A111B6">
                      <w:pPr>
                        <w:jc w:val="center"/>
                        <w:rPr>
                          <w:rFonts w:ascii="TH Sarabun New" w:hAnsi="TH Sarabun New" w:cs="TH Sarabun New"/>
                        </w:rPr>
                      </w:pPr>
                    </w:p>
                  </w:txbxContent>
                </v:textbox>
                <w10:wrap type="square" anchorx="margin" anchory="margin"/>
              </v:roundrect>
            </w:pict>
          </mc:Fallback>
        </mc:AlternateContent>
      </w:r>
    </w:p>
    <w:p w14:paraId="3B1EC9AC" w14:textId="77777777" w:rsidR="002B1585" w:rsidRPr="00921592" w:rsidRDefault="002B1585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272BA1CE" w14:textId="77777777" w:rsidR="002B1585" w:rsidRPr="00921592" w:rsidRDefault="002B1585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4FEB18E7" w14:textId="77777777" w:rsidR="002B1585" w:rsidRPr="00921592" w:rsidRDefault="002B1585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0927312F" w14:textId="77777777" w:rsidR="002B1585" w:rsidRPr="00921592" w:rsidRDefault="002B1585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F9694B1" w14:textId="2E9427F5" w:rsidR="002B1585" w:rsidRPr="00921592" w:rsidRDefault="002B1585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0ED3221F" w14:textId="77777777" w:rsidR="002B1585" w:rsidRPr="00921592" w:rsidRDefault="002B1585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54D0AE3E" w14:textId="77777777" w:rsidR="002B1585" w:rsidRPr="00921592" w:rsidRDefault="002B1585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64B95617" w14:textId="77777777" w:rsidR="002B1585" w:rsidRPr="00921592" w:rsidRDefault="002B1585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5289AD4" w14:textId="77777777" w:rsidR="002B1585" w:rsidRPr="00921592" w:rsidRDefault="002B1585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71C8951F" w14:textId="77777777" w:rsidR="002B1585" w:rsidRPr="00921592" w:rsidRDefault="002B1585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70DCBDC" w14:textId="77777777" w:rsidR="002B1585" w:rsidRPr="00921592" w:rsidRDefault="002B1585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27528BAB" w14:textId="77777777" w:rsidR="002B1585" w:rsidRPr="00921592" w:rsidRDefault="002B1585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24C4E34F" w14:textId="77777777" w:rsidR="002B1585" w:rsidRDefault="002B1585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0510C6A" w14:textId="77777777" w:rsidR="002E5454" w:rsidRDefault="002E5454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056199F" w14:textId="77777777" w:rsidR="002E5454" w:rsidRDefault="002E5454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7221BDCD" w14:textId="77777777" w:rsidR="002B1585" w:rsidRPr="00921592" w:rsidRDefault="002B1585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137B67E6" w14:textId="152A85FA" w:rsidR="00AE66ED" w:rsidRPr="00921592" w:rsidRDefault="009C0537" w:rsidP="00AE66ED">
      <w:pPr>
        <w:pStyle w:val="a6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45720" distB="45720" distL="114300" distR="114300" simplePos="0" relativeHeight="251672576" behindDoc="0" locked="0" layoutInCell="1" allowOverlap="1" wp14:anchorId="053BDD79" wp14:editId="4CDEA9F2">
                <wp:simplePos x="0" y="0"/>
                <wp:positionH relativeFrom="column">
                  <wp:posOffset>3787140</wp:posOffset>
                </wp:positionH>
                <wp:positionV relativeFrom="paragraph">
                  <wp:posOffset>-647700</wp:posOffset>
                </wp:positionV>
                <wp:extent cx="1609090" cy="616585"/>
                <wp:effectExtent l="5715" t="1270" r="4445" b="1270"/>
                <wp:wrapNone/>
                <wp:docPr id="29" name="Text Box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9090" cy="6165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4487948" w14:textId="77777777" w:rsidR="00316FC7" w:rsidRPr="001B07F0" w:rsidRDefault="00316FC7" w:rsidP="001B07F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40"/>
                                <w:szCs w:val="40"/>
                                <w:cs/>
                              </w:rPr>
                            </w:pPr>
                            <w:r w:rsidRPr="001B07F0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40"/>
                                <w:szCs w:val="40"/>
                                <w:cs/>
                              </w:rPr>
                              <w:t>รับที่งานลูกเสือ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53BDD79" id="Text Box 54" o:spid="_x0000_s1034" type="#_x0000_t202" style="position:absolute;margin-left:298.2pt;margin-top:-51pt;width:126.7pt;height:48.55pt;z-index:25167257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">
                <v:textbox style="mso-fit-shape-to-text:t">
                  <w:txbxContent>
                    <w:p w14:paraId="14487948" w14:textId="77777777" w:rsidR="00316FC7" w:rsidRPr="001B07F0" w:rsidRDefault="00316FC7" w:rsidP="001B07F0">
                      <w:pPr>
                        <w:jc w:val="center"/>
                        <w:rPr>
                          <w:rFonts w:ascii="TH Sarabun New" w:hAnsi="TH Sarabun New" w:cs="TH Sarabun New"/>
                          <w:b/>
                          <w:bCs/>
                          <w:sz w:val="40"/>
                          <w:szCs w:val="40"/>
                          <w:cs/>
                        </w:rPr>
                      </w:pPr>
                      <w:r w:rsidRPr="001B07F0">
                        <w:rPr>
                          <w:rFonts w:ascii="TH Sarabun New" w:hAnsi="TH Sarabun New" w:cs="TH Sarabun New"/>
                          <w:b/>
                          <w:bCs/>
                          <w:sz w:val="40"/>
                          <w:szCs w:val="40"/>
                          <w:cs/>
                        </w:rPr>
                        <w:t>รับที่งานลูกเสือ</w:t>
                      </w:r>
                    </w:p>
                  </w:txbxContent>
                </v:textbox>
              </v:shape>
            </w:pict>
          </mc:Fallback>
        </mc:AlternateContent>
      </w:r>
      <w:r w:rsidR="00AE66ED" w:rsidRPr="00921592">
        <w:rPr>
          <w:rFonts w:ascii="TH Sarabun New" w:hAnsi="TH Sarabun New" w:cs="TH Sarabun New"/>
          <w:noProof/>
          <w:sz w:val="32"/>
          <w:szCs w:val="32"/>
        </w:rPr>
        <w:drawing>
          <wp:anchor distT="0" distB="0" distL="114935" distR="114935" simplePos="0" relativeHeight="251637760" behindDoc="0" locked="0" layoutInCell="1" allowOverlap="1" wp14:anchorId="64AC1CC8" wp14:editId="39D91CD8">
            <wp:simplePos x="0" y="0"/>
            <wp:positionH relativeFrom="page">
              <wp:posOffset>3393621</wp:posOffset>
            </wp:positionH>
            <wp:positionV relativeFrom="paragraph">
              <wp:posOffset>-587828</wp:posOffset>
            </wp:positionV>
            <wp:extent cx="830036" cy="892628"/>
            <wp:effectExtent l="19050" t="0" r="8164" b="0"/>
            <wp:wrapNone/>
            <wp:docPr id="28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0036" cy="8926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E66ED" w:rsidRPr="00921592">
        <w:rPr>
          <w:rFonts w:ascii="TH Sarabun New" w:hAnsi="TH Sarabun New" w:cs="TH Sarabun New"/>
          <w:sz w:val="32"/>
          <w:szCs w:val="32"/>
          <w:cs/>
        </w:rPr>
        <w:t>ที่  ศธ ๐๖๒๘.๒/</w:t>
      </w:r>
      <w:r w:rsidR="00AE66ED" w:rsidRPr="00921592">
        <w:rPr>
          <w:rFonts w:ascii="TH Sarabun New" w:hAnsi="TH Sarabun New" w:cs="TH Sarabun New"/>
          <w:sz w:val="32"/>
          <w:szCs w:val="32"/>
          <w:cs/>
        </w:rPr>
        <w:tab/>
      </w:r>
      <w:r w:rsidR="00AE66ED" w:rsidRPr="00921592">
        <w:rPr>
          <w:rFonts w:ascii="TH Sarabun New" w:hAnsi="TH Sarabun New" w:cs="TH Sarabun New"/>
          <w:sz w:val="32"/>
          <w:szCs w:val="32"/>
          <w:cs/>
        </w:rPr>
        <w:tab/>
      </w:r>
      <w:r w:rsidR="00AE66ED" w:rsidRPr="00921592">
        <w:rPr>
          <w:rFonts w:ascii="TH Sarabun New" w:hAnsi="TH Sarabun New" w:cs="TH Sarabun New"/>
          <w:sz w:val="32"/>
          <w:szCs w:val="32"/>
          <w:cs/>
        </w:rPr>
        <w:tab/>
      </w:r>
      <w:r w:rsidR="00AE66ED" w:rsidRPr="00921592">
        <w:rPr>
          <w:rFonts w:ascii="TH Sarabun New" w:hAnsi="TH Sarabun New" w:cs="TH Sarabun New"/>
          <w:sz w:val="32"/>
          <w:szCs w:val="32"/>
          <w:cs/>
        </w:rPr>
        <w:tab/>
      </w:r>
      <w:r w:rsidR="00AE66ED" w:rsidRPr="00921592">
        <w:rPr>
          <w:rFonts w:ascii="TH Sarabun New" w:hAnsi="TH Sarabun New" w:cs="TH Sarabun New"/>
          <w:sz w:val="32"/>
          <w:szCs w:val="32"/>
          <w:cs/>
        </w:rPr>
        <w:tab/>
      </w:r>
      <w:r w:rsidR="00AE66ED" w:rsidRPr="00921592">
        <w:rPr>
          <w:rFonts w:ascii="TH Sarabun New" w:hAnsi="TH Sarabun New" w:cs="TH Sarabun New"/>
          <w:sz w:val="32"/>
          <w:szCs w:val="32"/>
          <w:cs/>
        </w:rPr>
        <w:tab/>
      </w:r>
      <w:r w:rsidR="00AE66ED" w:rsidRPr="00921592">
        <w:rPr>
          <w:rFonts w:ascii="TH Sarabun New" w:hAnsi="TH Sarabun New" w:cs="TH Sarabun New"/>
          <w:sz w:val="32"/>
          <w:szCs w:val="32"/>
          <w:cs/>
        </w:rPr>
        <w:tab/>
        <w:t>วิทยาลัยอาชีวศึกษานครราชสีมา</w:t>
      </w:r>
    </w:p>
    <w:p w14:paraId="004D90F1" w14:textId="77777777" w:rsidR="00AE66ED" w:rsidRPr="00921592" w:rsidRDefault="00AE66ED" w:rsidP="00AE66ED">
      <w:pPr>
        <w:pStyle w:val="a6"/>
        <w:ind w:left="5040" w:firstLine="720"/>
        <w:rPr>
          <w:rFonts w:ascii="TH Sarabun New" w:hAnsi="TH Sarabun New" w:cs="TH Sarabun New"/>
          <w:sz w:val="32"/>
          <w:szCs w:val="32"/>
          <w:cs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อ.เมือง จ.นครราชสีมา ๓๐๐๐๐</w:t>
      </w:r>
    </w:p>
    <w:p w14:paraId="3ABE0B5F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16"/>
          <w:szCs w:val="16"/>
          <w:cs/>
        </w:rPr>
      </w:pPr>
    </w:p>
    <w:p w14:paraId="27C72098" w14:textId="06D04FFD" w:rsidR="00AE66ED" w:rsidRPr="00921592" w:rsidRDefault="00AE66ED" w:rsidP="00AE66ED">
      <w:pPr>
        <w:pStyle w:val="a6"/>
        <w:rPr>
          <w:rFonts w:ascii="TH Sarabun New" w:hAnsi="TH Sarabun New" w:cs="TH Sarabun New"/>
          <w:sz w:val="32"/>
          <w:szCs w:val="32"/>
          <w:cs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 xml:space="preserve">                                  </w:t>
      </w:r>
      <w:r w:rsidRPr="00921592">
        <w:rPr>
          <w:rFonts w:ascii="TH Sarabun New" w:hAnsi="TH Sarabun New" w:cs="TH Sarabun New"/>
          <w:sz w:val="32"/>
          <w:szCs w:val="32"/>
          <w:cs/>
        </w:rPr>
        <w:tab/>
      </w:r>
      <w:r w:rsidRPr="00921592">
        <w:rPr>
          <w:rFonts w:ascii="TH Sarabun New" w:hAnsi="TH Sarabun New" w:cs="TH Sarabun New"/>
          <w:sz w:val="32"/>
          <w:szCs w:val="32"/>
          <w:cs/>
        </w:rPr>
        <w:tab/>
      </w:r>
      <w:r w:rsidRPr="00921592">
        <w:rPr>
          <w:rFonts w:ascii="TH Sarabun New" w:hAnsi="TH Sarabun New" w:cs="TH Sarabun New"/>
          <w:sz w:val="32"/>
          <w:szCs w:val="32"/>
          <w:cs/>
        </w:rPr>
        <w:tab/>
      </w:r>
      <w:r w:rsidRPr="00921592">
        <w:rPr>
          <w:rFonts w:ascii="TH Sarabun New" w:hAnsi="TH Sarabun New" w:cs="TH Sarabun New"/>
          <w:sz w:val="32"/>
          <w:szCs w:val="32"/>
          <w:cs/>
        </w:rPr>
        <w:tab/>
        <w:t xml:space="preserve"> มกราคม    ๒๕</w:t>
      </w:r>
      <w:r w:rsidR="00D24EB4">
        <w:rPr>
          <w:rFonts w:ascii="TH Sarabun New" w:hAnsi="TH Sarabun New" w:cs="TH Sarabun New" w:hint="cs"/>
          <w:sz w:val="32"/>
          <w:szCs w:val="32"/>
          <w:cs/>
        </w:rPr>
        <w:t>๖๔</w:t>
      </w:r>
    </w:p>
    <w:p w14:paraId="1D3A2A5B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16"/>
          <w:szCs w:val="16"/>
        </w:rPr>
      </w:pPr>
    </w:p>
    <w:p w14:paraId="5B77B54E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เรื่อง    ขอความอนุเคราะห์สถานที่ในการปฏิบัติกิจกรรมโครงการ  “บำเพ็ญประโยชน์เพื่อชุมชนและสังคม</w:t>
      </w:r>
      <w:r w:rsidRPr="00921592">
        <w:rPr>
          <w:rFonts w:ascii="TH Sarabun New" w:hAnsi="TH Sarabun New" w:cs="TH Sarabun New"/>
          <w:sz w:val="32"/>
          <w:szCs w:val="32"/>
        </w:rPr>
        <w:t>”</w:t>
      </w:r>
    </w:p>
    <w:p w14:paraId="1A735FC8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16"/>
          <w:szCs w:val="16"/>
        </w:rPr>
      </w:pPr>
      <w:r w:rsidRPr="00921592">
        <w:rPr>
          <w:rFonts w:ascii="TH Sarabun New" w:hAnsi="TH Sarabun New" w:cs="TH Sarabun New"/>
          <w:sz w:val="16"/>
          <w:szCs w:val="16"/>
        </w:rPr>
        <w:t xml:space="preserve">  </w:t>
      </w:r>
    </w:p>
    <w:p w14:paraId="572E4B74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นมัสการ   เจ้าอาวาสวัดราษฎร์บำรุง (ปรก)</w:t>
      </w:r>
    </w:p>
    <w:p w14:paraId="26118C24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16"/>
          <w:szCs w:val="16"/>
        </w:rPr>
      </w:pPr>
    </w:p>
    <w:p w14:paraId="0A3A033E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สิ่งที่ส่งมาด้วย    ๑</w:t>
      </w:r>
      <w:r w:rsidRPr="00921592">
        <w:rPr>
          <w:rFonts w:ascii="TH Sarabun New" w:hAnsi="TH Sarabun New" w:cs="TH Sarabun New"/>
          <w:sz w:val="32"/>
          <w:szCs w:val="32"/>
        </w:rPr>
        <w:t>.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  โครงการ    </w:t>
      </w:r>
      <w:r w:rsidRPr="00921592">
        <w:rPr>
          <w:rFonts w:ascii="TH Sarabun New" w:hAnsi="TH Sarabun New" w:cs="TH Sarabun New"/>
          <w:sz w:val="32"/>
          <w:szCs w:val="32"/>
          <w:cs/>
        </w:rPr>
        <w:tab/>
      </w:r>
      <w:r w:rsidRPr="00921592">
        <w:rPr>
          <w:rFonts w:ascii="TH Sarabun New" w:hAnsi="TH Sarabun New" w:cs="TH Sarabun New"/>
          <w:sz w:val="32"/>
          <w:szCs w:val="32"/>
          <w:cs/>
        </w:rPr>
        <w:tab/>
      </w:r>
      <w:r w:rsidRPr="00921592">
        <w:rPr>
          <w:rFonts w:ascii="TH Sarabun New" w:hAnsi="TH Sarabun New" w:cs="TH Sarabun New"/>
          <w:sz w:val="32"/>
          <w:szCs w:val="32"/>
          <w:cs/>
        </w:rPr>
        <w:tab/>
      </w:r>
      <w:r w:rsidRPr="00921592">
        <w:rPr>
          <w:rFonts w:ascii="TH Sarabun New" w:hAnsi="TH Sarabun New" w:cs="TH Sarabun New"/>
          <w:sz w:val="32"/>
          <w:szCs w:val="32"/>
          <w:cs/>
        </w:rPr>
        <w:tab/>
        <w:t xml:space="preserve">จำนวน  </w:t>
      </w:r>
      <w:r w:rsidRPr="00921592">
        <w:rPr>
          <w:rFonts w:ascii="TH Sarabun New" w:hAnsi="TH Sarabun New" w:cs="TH Sarabun New"/>
          <w:sz w:val="32"/>
          <w:szCs w:val="32"/>
          <w:cs/>
        </w:rPr>
        <w:tab/>
        <w:t xml:space="preserve">๑ </w:t>
      </w:r>
      <w:r w:rsidRPr="00921592">
        <w:rPr>
          <w:rFonts w:ascii="TH Sarabun New" w:hAnsi="TH Sarabun New" w:cs="TH Sarabun New"/>
          <w:sz w:val="32"/>
          <w:szCs w:val="32"/>
          <w:cs/>
        </w:rPr>
        <w:tab/>
        <w:t>ชุด</w:t>
      </w:r>
    </w:p>
    <w:p w14:paraId="6E9B23E8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32"/>
          <w:szCs w:val="32"/>
          <w:cs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ab/>
      </w:r>
      <w:r w:rsidRPr="00921592">
        <w:rPr>
          <w:rFonts w:ascii="TH Sarabun New" w:hAnsi="TH Sarabun New" w:cs="TH Sarabun New"/>
          <w:sz w:val="32"/>
          <w:szCs w:val="32"/>
          <w:cs/>
        </w:rPr>
        <w:tab/>
        <w:t>๒</w:t>
      </w:r>
      <w:r w:rsidRPr="00921592">
        <w:rPr>
          <w:rFonts w:ascii="TH Sarabun New" w:hAnsi="TH Sarabun New" w:cs="TH Sarabun New"/>
          <w:sz w:val="32"/>
          <w:szCs w:val="32"/>
        </w:rPr>
        <w:t>.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  กำหนดการ </w:t>
      </w:r>
      <w:r w:rsidRPr="00921592">
        <w:rPr>
          <w:rFonts w:ascii="TH Sarabun New" w:hAnsi="TH Sarabun New" w:cs="TH Sarabun New"/>
          <w:sz w:val="32"/>
          <w:szCs w:val="32"/>
          <w:cs/>
        </w:rPr>
        <w:tab/>
      </w:r>
      <w:r w:rsidRPr="00921592">
        <w:rPr>
          <w:rFonts w:ascii="TH Sarabun New" w:hAnsi="TH Sarabun New" w:cs="TH Sarabun New"/>
          <w:sz w:val="32"/>
          <w:szCs w:val="32"/>
          <w:cs/>
        </w:rPr>
        <w:tab/>
      </w:r>
      <w:r w:rsidRPr="00921592">
        <w:rPr>
          <w:rFonts w:ascii="TH Sarabun New" w:hAnsi="TH Sarabun New" w:cs="TH Sarabun New"/>
          <w:sz w:val="32"/>
          <w:szCs w:val="32"/>
          <w:cs/>
        </w:rPr>
        <w:tab/>
      </w:r>
      <w:r w:rsidRPr="00921592">
        <w:rPr>
          <w:rFonts w:ascii="TH Sarabun New" w:hAnsi="TH Sarabun New" w:cs="TH Sarabun New"/>
          <w:sz w:val="32"/>
          <w:szCs w:val="32"/>
          <w:cs/>
        </w:rPr>
        <w:tab/>
        <w:t xml:space="preserve">จำนวน  </w:t>
      </w:r>
      <w:r w:rsidRPr="00921592">
        <w:rPr>
          <w:rFonts w:ascii="TH Sarabun New" w:hAnsi="TH Sarabun New" w:cs="TH Sarabun New"/>
          <w:sz w:val="32"/>
          <w:szCs w:val="32"/>
          <w:cs/>
        </w:rPr>
        <w:tab/>
        <w:t xml:space="preserve">๑  </w:t>
      </w:r>
      <w:r w:rsidRPr="00921592">
        <w:rPr>
          <w:rFonts w:ascii="TH Sarabun New" w:hAnsi="TH Sarabun New" w:cs="TH Sarabun New"/>
          <w:sz w:val="32"/>
          <w:szCs w:val="32"/>
          <w:cs/>
        </w:rPr>
        <w:tab/>
        <w:t>ชุด</w:t>
      </w:r>
    </w:p>
    <w:p w14:paraId="50BD78EF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16"/>
          <w:szCs w:val="16"/>
        </w:rPr>
      </w:pPr>
    </w:p>
    <w:p w14:paraId="0FD55A32" w14:textId="363F7382" w:rsidR="00AE66ED" w:rsidRPr="00921592" w:rsidRDefault="00AE66ED" w:rsidP="00AE66ED">
      <w:pPr>
        <w:pStyle w:val="a6"/>
        <w:jc w:val="thaiDistribute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ab/>
        <w:t xml:space="preserve">เนื่องด้วย  กองลูกเสือวิสามัญ  วิทยาลัยอาชีวศึกษานครราชสีมา  ได้จัดทำโครงการ  </w:t>
      </w:r>
      <w:r w:rsidRPr="00921592">
        <w:rPr>
          <w:rFonts w:ascii="TH Sarabun New" w:hAnsi="TH Sarabun New" w:cs="TH Sarabun New"/>
          <w:sz w:val="32"/>
          <w:szCs w:val="32"/>
        </w:rPr>
        <w:t>“</w:t>
      </w:r>
      <w:r w:rsidRPr="00921592">
        <w:rPr>
          <w:rFonts w:ascii="TH Sarabun New" w:hAnsi="TH Sarabun New" w:cs="TH Sarabun New"/>
          <w:sz w:val="32"/>
          <w:szCs w:val="32"/>
          <w:cs/>
        </w:rPr>
        <w:t>ลูกเสือร่วมใจ    พร้อมให้บริการ</w:t>
      </w:r>
      <w:r w:rsidRPr="00921592">
        <w:rPr>
          <w:rFonts w:ascii="TH Sarabun New" w:hAnsi="TH Sarabun New" w:cs="TH Sarabun New"/>
          <w:sz w:val="32"/>
          <w:szCs w:val="32"/>
        </w:rPr>
        <w:t xml:space="preserve">”   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เพื่อเป็นการส่งเสริมให้ลูกเสือวิสามัญรู้จักการช่วยเหลือผู้อื่น    และเป็นการบำเพ็ญประโยชน์ต่อสังคม    ทางวิทยาลัยฯ    จึงใคร่ขอความอนุเคราะห์สถานที่ในการปฏิบัติกิจกรรมตามโครงการ </w:t>
      </w:r>
      <w:r w:rsidRPr="00921592">
        <w:rPr>
          <w:rFonts w:ascii="TH Sarabun New" w:hAnsi="TH Sarabun New" w:cs="TH Sarabun New"/>
          <w:sz w:val="32"/>
          <w:szCs w:val="32"/>
        </w:rPr>
        <w:t>“</w:t>
      </w:r>
      <w:r w:rsidRPr="00921592">
        <w:rPr>
          <w:rFonts w:ascii="TH Sarabun New" w:hAnsi="TH Sarabun New" w:cs="TH Sarabun New"/>
          <w:sz w:val="32"/>
          <w:szCs w:val="32"/>
          <w:cs/>
        </w:rPr>
        <w:t>บำเพ็ญประโยชน์เพื่อชุมชนและสังคม</w:t>
      </w:r>
      <w:r w:rsidRPr="00921592">
        <w:rPr>
          <w:rFonts w:ascii="TH Sarabun New" w:hAnsi="TH Sarabun New" w:cs="TH Sarabun New"/>
          <w:sz w:val="32"/>
          <w:szCs w:val="32"/>
        </w:rPr>
        <w:t xml:space="preserve">” </w:t>
      </w:r>
      <w:r w:rsidRPr="00921592">
        <w:rPr>
          <w:rFonts w:ascii="TH Sarabun New" w:hAnsi="TH Sarabun New" w:cs="TH Sarabun New"/>
          <w:sz w:val="32"/>
          <w:szCs w:val="32"/>
          <w:cs/>
        </w:rPr>
        <w:t>โดยลูกเสือวิสามัญ ระดับชั้น ปวช</w:t>
      </w:r>
      <w:r w:rsidRPr="00921592">
        <w:rPr>
          <w:rFonts w:ascii="TH Sarabun New" w:hAnsi="TH Sarabun New" w:cs="TH Sarabun New"/>
          <w:sz w:val="32"/>
          <w:szCs w:val="32"/>
        </w:rPr>
        <w:t xml:space="preserve">. </w:t>
      </w:r>
      <w:r w:rsidRPr="00921592">
        <w:rPr>
          <w:rFonts w:ascii="TH Sarabun New" w:hAnsi="TH Sarabun New" w:cs="TH Sarabun New"/>
          <w:sz w:val="32"/>
          <w:szCs w:val="32"/>
          <w:cs/>
        </w:rPr>
        <w:t>๑/๑ แผนกวิชาเลขานุการ จำนวน  ๒๒  คน    ในวันพฤหัสบดีที่  ๘  มกราคม  ๒๕</w:t>
      </w:r>
      <w:r w:rsidR="00D24EB4">
        <w:rPr>
          <w:rFonts w:ascii="TH Sarabun New" w:hAnsi="TH Sarabun New" w:cs="TH Sarabun New" w:hint="cs"/>
          <w:sz w:val="32"/>
          <w:szCs w:val="32"/>
          <w:cs/>
        </w:rPr>
        <w:t>๖๔</w:t>
      </w:r>
      <w:r w:rsidRPr="00921592">
        <w:rPr>
          <w:rFonts w:ascii="TH Sarabun New" w:hAnsi="TH Sarabun New" w:cs="TH Sarabun New"/>
          <w:sz w:val="32"/>
          <w:szCs w:val="32"/>
        </w:rPr>
        <w:t xml:space="preserve">  </w:t>
      </w:r>
      <w:r w:rsidRPr="00921592">
        <w:rPr>
          <w:rFonts w:ascii="TH Sarabun New" w:hAnsi="TH Sarabun New" w:cs="TH Sarabun New"/>
          <w:sz w:val="32"/>
          <w:szCs w:val="32"/>
          <w:cs/>
        </w:rPr>
        <w:t>ตั้งแต่เวลา ๐๘</w:t>
      </w:r>
      <w:r w:rsidRPr="00921592">
        <w:rPr>
          <w:rFonts w:ascii="TH Sarabun New" w:hAnsi="TH Sarabun New" w:cs="TH Sarabun New"/>
          <w:sz w:val="32"/>
          <w:szCs w:val="32"/>
        </w:rPr>
        <w:t>.</w:t>
      </w:r>
      <w:r w:rsidRPr="00921592">
        <w:rPr>
          <w:rFonts w:ascii="TH Sarabun New" w:hAnsi="TH Sarabun New" w:cs="TH Sarabun New"/>
          <w:sz w:val="32"/>
          <w:szCs w:val="32"/>
          <w:cs/>
        </w:rPr>
        <w:t>๓๐</w:t>
      </w:r>
      <w:r w:rsidRPr="00921592">
        <w:rPr>
          <w:rFonts w:ascii="TH Sarabun New" w:hAnsi="TH Sarabun New" w:cs="TH Sarabun New"/>
          <w:sz w:val="32"/>
          <w:szCs w:val="32"/>
        </w:rPr>
        <w:t>–</w:t>
      </w:r>
      <w:r w:rsidRPr="00921592">
        <w:rPr>
          <w:rFonts w:ascii="TH Sarabun New" w:hAnsi="TH Sarabun New" w:cs="TH Sarabun New"/>
          <w:sz w:val="32"/>
          <w:szCs w:val="32"/>
          <w:cs/>
        </w:rPr>
        <w:t>๑๕</w:t>
      </w:r>
      <w:r w:rsidRPr="00921592">
        <w:rPr>
          <w:rFonts w:ascii="TH Sarabun New" w:hAnsi="TH Sarabun New" w:cs="TH Sarabun New"/>
          <w:sz w:val="32"/>
          <w:szCs w:val="32"/>
        </w:rPr>
        <w:t>.</w:t>
      </w:r>
      <w:r w:rsidRPr="00921592">
        <w:rPr>
          <w:rFonts w:ascii="TH Sarabun New" w:hAnsi="TH Sarabun New" w:cs="TH Sarabun New"/>
          <w:sz w:val="32"/>
          <w:szCs w:val="32"/>
          <w:cs/>
        </w:rPr>
        <w:t>๓๐ น</w:t>
      </w:r>
      <w:r w:rsidRPr="00921592">
        <w:rPr>
          <w:rFonts w:ascii="TH Sarabun New" w:hAnsi="TH Sarabun New" w:cs="TH Sarabun New"/>
          <w:sz w:val="32"/>
          <w:szCs w:val="32"/>
        </w:rPr>
        <w:t xml:space="preserve">. </w:t>
      </w:r>
      <w:r w:rsidRPr="00921592">
        <w:rPr>
          <w:rFonts w:ascii="TH Sarabun New" w:hAnsi="TH Sarabun New" w:cs="TH Sarabun New"/>
          <w:sz w:val="32"/>
          <w:szCs w:val="32"/>
          <w:cs/>
        </w:rPr>
        <w:t>โดยมีอาจารย์ผู้ควบคุม  จำนวน ๑ คน     เข้าร่วมการปฏิบัติกิจกรรมดังกล่าว</w:t>
      </w:r>
    </w:p>
    <w:p w14:paraId="06F1DCD3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16"/>
          <w:szCs w:val="16"/>
        </w:rPr>
      </w:pPr>
    </w:p>
    <w:p w14:paraId="07B14806" w14:textId="77777777" w:rsidR="00AE66ED" w:rsidRPr="00921592" w:rsidRDefault="00AE66ED" w:rsidP="00AE66ED">
      <w:pPr>
        <w:pStyle w:val="a6"/>
        <w:ind w:firstLine="720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จึงเรียนมาเพื่อโปรดพิจารณา    และวิทยาลัยฯ    หวังเป็นอย่างยิ่งว่าจะได้รับความอนุเคราะห์</w:t>
      </w:r>
    </w:p>
    <w:p w14:paraId="3724B897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ท่านและขอขอบพระคุณมา  ณ  โอกาสนี้</w:t>
      </w:r>
    </w:p>
    <w:p w14:paraId="16CA4B5B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16"/>
          <w:szCs w:val="16"/>
        </w:rPr>
      </w:pPr>
    </w:p>
    <w:p w14:paraId="69B99502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ab/>
      </w:r>
      <w:r w:rsidRPr="00921592">
        <w:rPr>
          <w:rFonts w:ascii="TH Sarabun New" w:hAnsi="TH Sarabun New" w:cs="TH Sarabun New"/>
          <w:sz w:val="32"/>
          <w:szCs w:val="32"/>
          <w:cs/>
        </w:rPr>
        <w:tab/>
        <w:t>ขอนมัสการด้วยความเคารพอย่างสูง</w:t>
      </w:r>
    </w:p>
    <w:p w14:paraId="0F965B5A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32"/>
          <w:szCs w:val="32"/>
        </w:rPr>
      </w:pPr>
    </w:p>
    <w:p w14:paraId="163B3535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32"/>
          <w:szCs w:val="32"/>
        </w:rPr>
      </w:pPr>
    </w:p>
    <w:p w14:paraId="7874FDDA" w14:textId="7FF2990C" w:rsidR="00AE66ED" w:rsidRPr="00921592" w:rsidRDefault="00AE66ED" w:rsidP="0051786C">
      <w:pPr>
        <w:pStyle w:val="a6"/>
        <w:ind w:left="720" w:firstLine="720"/>
        <w:jc w:val="center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(</w:t>
      </w:r>
      <w:r w:rsidR="00D24EB4">
        <w:rPr>
          <w:rFonts w:ascii="TH Sarabun New" w:hAnsi="TH Sarabun New" w:cs="TH Sarabun New" w:hint="cs"/>
          <w:sz w:val="32"/>
          <w:szCs w:val="32"/>
          <w:cs/>
        </w:rPr>
        <w:t>นางจิตโสมนัส  ชัยวงษ์</w:t>
      </w:r>
      <w:r w:rsidRPr="00921592">
        <w:rPr>
          <w:rFonts w:ascii="TH Sarabun New" w:hAnsi="TH Sarabun New" w:cs="TH Sarabun New"/>
          <w:sz w:val="32"/>
          <w:szCs w:val="32"/>
          <w:cs/>
        </w:rPr>
        <w:t>)</w:t>
      </w:r>
    </w:p>
    <w:p w14:paraId="3B3B9EF7" w14:textId="77777777" w:rsidR="00AE66ED" w:rsidRPr="00921592" w:rsidRDefault="00AE66ED" w:rsidP="0051786C">
      <w:pPr>
        <w:pStyle w:val="a6"/>
        <w:ind w:left="720" w:firstLine="720"/>
        <w:jc w:val="center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ผู้อำนวยการวิทยาลัยอาชีวศึกษานครราชสีมา</w:t>
      </w:r>
    </w:p>
    <w:p w14:paraId="794E2C7D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32"/>
          <w:szCs w:val="32"/>
        </w:rPr>
      </w:pPr>
    </w:p>
    <w:p w14:paraId="470DB18B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32"/>
          <w:szCs w:val="32"/>
        </w:rPr>
      </w:pPr>
    </w:p>
    <w:p w14:paraId="7360FE54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32"/>
          <w:szCs w:val="32"/>
        </w:rPr>
      </w:pPr>
    </w:p>
    <w:p w14:paraId="6B09DEBD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งานกิจกรรมลูกเสือ  ฝ่ายพัฒนากิจการนักเรียน นักศึกษา</w:t>
      </w:r>
    </w:p>
    <w:p w14:paraId="74B2ED2C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โทร  ๐๔๔ - ๒๔๒๐๐๑ ต่อ ๑๒๘</w:t>
      </w:r>
    </w:p>
    <w:p w14:paraId="0F419C36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โทรสาร  ๐๔๔ – ๒๔๒๐๐๑ ต่อ ๓๓๓</w:t>
      </w:r>
    </w:p>
    <w:p w14:paraId="63127465" w14:textId="77777777" w:rsidR="00AE66ED" w:rsidRPr="00921592" w:rsidRDefault="00AE66ED" w:rsidP="00AE66ED">
      <w:pPr>
        <w:pStyle w:val="a6"/>
        <w:rPr>
          <w:rFonts w:ascii="TH Sarabun New" w:hAnsi="TH Sarabun New" w:cs="TH Sarabun New"/>
          <w:color w:val="000000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</w:rPr>
        <w:t>Website</w:t>
      </w:r>
      <w:r w:rsidRPr="00921592">
        <w:rPr>
          <w:rFonts w:ascii="TH Sarabun New" w:hAnsi="TH Sarabun New" w:cs="TH Sarabun New"/>
          <w:color w:val="000000"/>
          <w:sz w:val="32"/>
          <w:szCs w:val="32"/>
        </w:rPr>
        <w:t xml:space="preserve">: </w:t>
      </w:r>
      <w:hyperlink r:id="rId9" w:history="1">
        <w:r w:rsidRPr="00921592">
          <w:rPr>
            <w:rStyle w:val="aa"/>
            <w:rFonts w:ascii="TH Sarabun New" w:hAnsi="TH Sarabun New" w:cs="TH Sarabun New"/>
            <w:color w:val="000000"/>
            <w:sz w:val="32"/>
            <w:szCs w:val="32"/>
          </w:rPr>
          <w:t>www.nvc-korat.ac.th</w:t>
        </w:r>
      </w:hyperlink>
    </w:p>
    <w:p w14:paraId="56082A0C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</w:rPr>
        <w:t>Email : nvc-korat @ hotmail.com</w:t>
      </w:r>
    </w:p>
    <w:p w14:paraId="1241E2A8" w14:textId="77777777" w:rsidR="00AE66ED" w:rsidRDefault="00AE66ED" w:rsidP="00AE66ED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</w:rPr>
        <w:t xml:space="preserve">AMS e-office : </w:t>
      </w:r>
      <w:r w:rsidRPr="00921592">
        <w:rPr>
          <w:rFonts w:ascii="TH Sarabun New" w:hAnsi="TH Sarabun New" w:cs="TH Sarabun New"/>
          <w:sz w:val="32"/>
          <w:szCs w:val="32"/>
          <w:cs/>
        </w:rPr>
        <w:t>วิทยาลัยอาชีวศึกษานครราชสีมา</w:t>
      </w:r>
    </w:p>
    <w:p w14:paraId="04A107C6" w14:textId="77777777" w:rsidR="002E5454" w:rsidRDefault="002E5454" w:rsidP="00AE66ED">
      <w:pPr>
        <w:pStyle w:val="a6"/>
        <w:rPr>
          <w:rFonts w:ascii="TH Sarabun New" w:hAnsi="TH Sarabun New" w:cs="TH Sarabun New"/>
          <w:sz w:val="32"/>
          <w:szCs w:val="32"/>
        </w:rPr>
      </w:pPr>
    </w:p>
    <w:p w14:paraId="30B3E802" w14:textId="77777777" w:rsidR="002E5454" w:rsidRDefault="002E5454" w:rsidP="00AE66ED">
      <w:pPr>
        <w:pStyle w:val="a6"/>
        <w:rPr>
          <w:rFonts w:ascii="TH Sarabun New" w:hAnsi="TH Sarabun New" w:cs="TH Sarabun New"/>
          <w:sz w:val="32"/>
          <w:szCs w:val="32"/>
        </w:rPr>
      </w:pPr>
    </w:p>
    <w:p w14:paraId="00D86D98" w14:textId="77777777" w:rsidR="002E5454" w:rsidRDefault="002E5454" w:rsidP="00AE66ED">
      <w:pPr>
        <w:pStyle w:val="a6"/>
        <w:rPr>
          <w:rFonts w:ascii="TH Sarabun New" w:hAnsi="TH Sarabun New" w:cs="TH Sarabun New"/>
          <w:sz w:val="32"/>
          <w:szCs w:val="32"/>
        </w:rPr>
      </w:pPr>
    </w:p>
    <w:p w14:paraId="09F12408" w14:textId="77777777" w:rsidR="002E5454" w:rsidRPr="00921592" w:rsidRDefault="002E5454" w:rsidP="00AE66ED">
      <w:pPr>
        <w:pStyle w:val="a6"/>
        <w:rPr>
          <w:rFonts w:ascii="TH Sarabun New" w:hAnsi="TH Sarabun New" w:cs="TH Sarabun New"/>
          <w:sz w:val="32"/>
          <w:szCs w:val="32"/>
        </w:rPr>
      </w:pPr>
    </w:p>
    <w:p w14:paraId="03000926" w14:textId="408AE037" w:rsidR="00AE66ED" w:rsidRPr="00921592" w:rsidRDefault="009C0537" w:rsidP="00AE66ED">
      <w:pPr>
        <w:pStyle w:val="a6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 wp14:anchorId="59344B6E" wp14:editId="446A63FE">
                <wp:simplePos x="0" y="0"/>
                <wp:positionH relativeFrom="column">
                  <wp:posOffset>3739515</wp:posOffset>
                </wp:positionH>
                <wp:positionV relativeFrom="paragraph">
                  <wp:posOffset>-638175</wp:posOffset>
                </wp:positionV>
                <wp:extent cx="1609090" cy="616585"/>
                <wp:effectExtent l="5715" t="7620" r="4445" b="4445"/>
                <wp:wrapNone/>
                <wp:docPr id="27" name="Text Box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9090" cy="6165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3C54A8B" w14:textId="77777777" w:rsidR="00316FC7" w:rsidRPr="001B07F0" w:rsidRDefault="00316FC7" w:rsidP="001B07F0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40"/>
                                <w:szCs w:val="40"/>
                                <w:cs/>
                              </w:rPr>
                            </w:pPr>
                            <w:r w:rsidRPr="001B07F0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40"/>
                                <w:szCs w:val="40"/>
                                <w:cs/>
                              </w:rPr>
                              <w:t>รับที่งานลูกเสือ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9344B6E" id="Text Box 55" o:spid="_x0000_s1035" type="#_x0000_t202" style="position:absolute;margin-left:294.45pt;margin-top:-50.25pt;width:126.7pt;height:48.55pt;z-index:25167360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">
                <v:textbox style="mso-fit-shape-to-text:t">
                  <w:txbxContent>
                    <w:p w14:paraId="23C54A8B" w14:textId="77777777" w:rsidR="00316FC7" w:rsidRPr="001B07F0" w:rsidRDefault="00316FC7" w:rsidP="001B07F0">
                      <w:pPr>
                        <w:jc w:val="center"/>
                        <w:rPr>
                          <w:rFonts w:ascii="TH Sarabun New" w:hAnsi="TH Sarabun New" w:cs="TH Sarabun New"/>
                          <w:b/>
                          <w:bCs/>
                          <w:sz w:val="40"/>
                          <w:szCs w:val="40"/>
                          <w:cs/>
                        </w:rPr>
                      </w:pPr>
                      <w:r w:rsidRPr="001B07F0">
                        <w:rPr>
                          <w:rFonts w:ascii="TH Sarabun New" w:hAnsi="TH Sarabun New" w:cs="TH Sarabun New"/>
                          <w:b/>
                          <w:bCs/>
                          <w:sz w:val="40"/>
                          <w:szCs w:val="40"/>
                          <w:cs/>
                        </w:rPr>
                        <w:t>รับที่งานลูกเสือ</w:t>
                      </w:r>
                    </w:p>
                  </w:txbxContent>
                </v:textbox>
              </v:shape>
            </w:pict>
          </mc:Fallback>
        </mc:AlternateContent>
      </w:r>
      <w:r w:rsidR="00000000">
        <w:rPr>
          <w:rFonts w:ascii="TH Sarabun New" w:hAnsi="TH Sarabun New" w:cs="TH Sarabun New"/>
          <w:sz w:val="32"/>
          <w:szCs w:val="32"/>
        </w:rPr>
        <w:object w:dxaOrig="1440" w:dyaOrig="1440" w14:anchorId="463EA7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7" type="#_x0000_t75" style="position:absolute;margin-left:262.25pt;margin-top:-49.75pt;width:71.9pt;height:76.4pt;z-index:251657216;mso-wrap-distance-left:9.05pt;mso-wrap-distance-right:9.05pt;mso-position-horizontal-relative:page;mso-position-vertical-relative:text" fillcolor="window">
            <v:imagedata r:id="rId10" o:title=""/>
            <w10:wrap anchorx="page"/>
          </v:shape>
          <o:OLEObject Type="Embed" ProgID="Word.Picture.8" ShapeID="_x0000_s1047" DrawAspect="Content" ObjectID="_1759724544" r:id="rId11"/>
        </w:object>
      </w:r>
      <w:r w:rsidR="00AE66ED" w:rsidRPr="00921592">
        <w:rPr>
          <w:rFonts w:ascii="TH Sarabun New" w:hAnsi="TH Sarabun New" w:cs="TH Sarabun New"/>
          <w:sz w:val="32"/>
          <w:szCs w:val="32"/>
          <w:cs/>
        </w:rPr>
        <w:t>ที่  ศธ ๐๖๒๘.๒/ว.</w:t>
      </w:r>
      <w:r w:rsidR="00AE66ED" w:rsidRPr="00921592">
        <w:rPr>
          <w:rFonts w:ascii="TH Sarabun New" w:hAnsi="TH Sarabun New" w:cs="TH Sarabun New"/>
          <w:sz w:val="32"/>
          <w:szCs w:val="32"/>
          <w:cs/>
        </w:rPr>
        <w:tab/>
      </w:r>
      <w:r w:rsidR="00AE66ED" w:rsidRPr="00921592">
        <w:rPr>
          <w:rFonts w:ascii="TH Sarabun New" w:hAnsi="TH Sarabun New" w:cs="TH Sarabun New"/>
          <w:sz w:val="32"/>
          <w:szCs w:val="32"/>
        </w:rPr>
        <w:tab/>
      </w:r>
      <w:r w:rsidR="00AE66ED" w:rsidRPr="00921592">
        <w:rPr>
          <w:rFonts w:ascii="TH Sarabun New" w:hAnsi="TH Sarabun New" w:cs="TH Sarabun New"/>
          <w:sz w:val="32"/>
          <w:szCs w:val="32"/>
          <w:cs/>
        </w:rPr>
        <w:tab/>
      </w:r>
      <w:r w:rsidR="00AE66ED" w:rsidRPr="00921592">
        <w:rPr>
          <w:rFonts w:ascii="TH Sarabun New" w:hAnsi="TH Sarabun New" w:cs="TH Sarabun New"/>
          <w:sz w:val="32"/>
          <w:szCs w:val="32"/>
          <w:cs/>
        </w:rPr>
        <w:tab/>
      </w:r>
      <w:r w:rsidR="00AE66ED" w:rsidRPr="00921592">
        <w:rPr>
          <w:rFonts w:ascii="TH Sarabun New" w:hAnsi="TH Sarabun New" w:cs="TH Sarabun New"/>
          <w:sz w:val="32"/>
          <w:szCs w:val="32"/>
          <w:cs/>
        </w:rPr>
        <w:tab/>
      </w:r>
      <w:r w:rsidR="00AE66ED" w:rsidRPr="00921592">
        <w:rPr>
          <w:rFonts w:ascii="TH Sarabun New" w:hAnsi="TH Sarabun New" w:cs="TH Sarabun New"/>
          <w:sz w:val="32"/>
          <w:szCs w:val="32"/>
          <w:cs/>
        </w:rPr>
        <w:tab/>
        <w:t>วิทยาลัยอาชีวศึกษานครราชสีมา</w:t>
      </w:r>
    </w:p>
    <w:p w14:paraId="336BA54C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 xml:space="preserve">                                                                               </w:t>
      </w:r>
      <w:r w:rsidRPr="00921592">
        <w:rPr>
          <w:rFonts w:ascii="TH Sarabun New" w:hAnsi="TH Sarabun New" w:cs="TH Sarabun New"/>
          <w:sz w:val="32"/>
          <w:szCs w:val="32"/>
          <w:cs/>
        </w:rPr>
        <w:tab/>
        <w:t>ถนนมิตรภาพ        อำเภอเมือง</w:t>
      </w:r>
    </w:p>
    <w:p w14:paraId="43B1366E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ab/>
      </w:r>
      <w:r w:rsidRPr="00921592">
        <w:rPr>
          <w:rFonts w:ascii="TH Sarabun New" w:hAnsi="TH Sarabun New" w:cs="TH Sarabun New"/>
          <w:sz w:val="32"/>
          <w:szCs w:val="32"/>
          <w:cs/>
        </w:rPr>
        <w:tab/>
      </w:r>
      <w:r w:rsidRPr="00921592">
        <w:rPr>
          <w:rFonts w:ascii="TH Sarabun New" w:hAnsi="TH Sarabun New" w:cs="TH Sarabun New"/>
          <w:sz w:val="32"/>
          <w:szCs w:val="32"/>
          <w:cs/>
        </w:rPr>
        <w:tab/>
      </w:r>
      <w:r w:rsidRPr="00921592">
        <w:rPr>
          <w:rFonts w:ascii="TH Sarabun New" w:hAnsi="TH Sarabun New" w:cs="TH Sarabun New"/>
          <w:sz w:val="32"/>
          <w:szCs w:val="32"/>
          <w:cs/>
        </w:rPr>
        <w:tab/>
      </w:r>
      <w:r w:rsidRPr="00921592">
        <w:rPr>
          <w:rFonts w:ascii="TH Sarabun New" w:hAnsi="TH Sarabun New" w:cs="TH Sarabun New"/>
          <w:sz w:val="32"/>
          <w:szCs w:val="32"/>
          <w:cs/>
        </w:rPr>
        <w:tab/>
      </w:r>
      <w:r w:rsidRPr="00921592">
        <w:rPr>
          <w:rFonts w:ascii="TH Sarabun New" w:hAnsi="TH Sarabun New" w:cs="TH Sarabun New"/>
          <w:sz w:val="32"/>
          <w:szCs w:val="32"/>
          <w:cs/>
        </w:rPr>
        <w:tab/>
      </w:r>
      <w:r w:rsidRPr="00921592">
        <w:rPr>
          <w:rFonts w:ascii="TH Sarabun New" w:hAnsi="TH Sarabun New" w:cs="TH Sarabun New"/>
          <w:sz w:val="32"/>
          <w:szCs w:val="32"/>
          <w:cs/>
        </w:rPr>
        <w:tab/>
        <w:t xml:space="preserve">      </w:t>
      </w:r>
      <w:r w:rsidRPr="00921592">
        <w:rPr>
          <w:rFonts w:ascii="TH Sarabun New" w:hAnsi="TH Sarabun New" w:cs="TH Sarabun New"/>
          <w:sz w:val="32"/>
          <w:szCs w:val="32"/>
          <w:cs/>
        </w:rPr>
        <w:tab/>
        <w:t>จังหวัดนครราชสีมา     ๓๐๐๐๐</w:t>
      </w:r>
    </w:p>
    <w:p w14:paraId="0081FCAF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16"/>
          <w:szCs w:val="16"/>
        </w:rPr>
      </w:pPr>
    </w:p>
    <w:p w14:paraId="15C771C9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 xml:space="preserve">     </w:t>
      </w:r>
      <w:r w:rsidRPr="00921592">
        <w:rPr>
          <w:rFonts w:ascii="TH Sarabun New" w:hAnsi="TH Sarabun New" w:cs="TH Sarabun New"/>
          <w:sz w:val="32"/>
          <w:szCs w:val="32"/>
          <w:cs/>
        </w:rPr>
        <w:tab/>
      </w:r>
      <w:r w:rsidRPr="00921592">
        <w:rPr>
          <w:rFonts w:ascii="TH Sarabun New" w:hAnsi="TH Sarabun New" w:cs="TH Sarabun New"/>
          <w:sz w:val="32"/>
          <w:szCs w:val="32"/>
          <w:cs/>
        </w:rPr>
        <w:tab/>
      </w:r>
      <w:r w:rsidRPr="00921592">
        <w:rPr>
          <w:rFonts w:ascii="TH Sarabun New" w:hAnsi="TH Sarabun New" w:cs="TH Sarabun New"/>
          <w:sz w:val="32"/>
          <w:szCs w:val="32"/>
          <w:cs/>
        </w:rPr>
        <w:tab/>
      </w:r>
      <w:r w:rsidRPr="00921592">
        <w:rPr>
          <w:rFonts w:ascii="TH Sarabun New" w:hAnsi="TH Sarabun New" w:cs="TH Sarabun New"/>
          <w:sz w:val="32"/>
          <w:szCs w:val="32"/>
          <w:cs/>
        </w:rPr>
        <w:tab/>
      </w:r>
      <w:r w:rsidRPr="00921592">
        <w:rPr>
          <w:rFonts w:ascii="TH Sarabun New" w:hAnsi="TH Sarabun New" w:cs="TH Sarabun New"/>
          <w:sz w:val="32"/>
          <w:szCs w:val="32"/>
          <w:cs/>
        </w:rPr>
        <w:tab/>
      </w:r>
      <w:r w:rsidRPr="00921592">
        <w:rPr>
          <w:rFonts w:ascii="TH Sarabun New" w:hAnsi="TH Sarabun New" w:cs="TH Sarabun New"/>
          <w:sz w:val="32"/>
          <w:szCs w:val="32"/>
          <w:cs/>
        </w:rPr>
        <w:tab/>
      </w:r>
      <w:r w:rsidRPr="00921592">
        <w:rPr>
          <w:rFonts w:ascii="TH Sarabun New" w:hAnsi="TH Sarabun New" w:cs="TH Sarabun New"/>
          <w:sz w:val="32"/>
          <w:szCs w:val="32"/>
          <w:cs/>
        </w:rPr>
        <w:tab/>
        <w:t>พฤศจิกายน   ๒๕๕</w:t>
      </w:r>
      <w:r w:rsidR="00082DE8" w:rsidRPr="00921592">
        <w:rPr>
          <w:rFonts w:ascii="TH Sarabun New" w:hAnsi="TH Sarabun New" w:cs="TH Sarabun New"/>
          <w:sz w:val="32"/>
          <w:szCs w:val="32"/>
          <w:cs/>
        </w:rPr>
        <w:t>๘</w:t>
      </w:r>
    </w:p>
    <w:p w14:paraId="1F64E5F1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16"/>
          <w:szCs w:val="16"/>
        </w:rPr>
      </w:pPr>
    </w:p>
    <w:p w14:paraId="7CD61D2F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32"/>
          <w:szCs w:val="32"/>
          <w:lang w:eastAsia="zh-CN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เรื่อง</w:t>
      </w:r>
      <w:r w:rsidRPr="00921592">
        <w:rPr>
          <w:rFonts w:ascii="TH Sarabun New" w:hAnsi="TH Sarabun New" w:cs="TH Sarabun New"/>
          <w:sz w:val="32"/>
          <w:szCs w:val="32"/>
          <w:cs/>
        </w:rPr>
        <w:tab/>
        <w:t>ขออนุญาตให้นักศึกษาเข้าร่วม</w:t>
      </w:r>
      <w:r w:rsidRPr="00921592">
        <w:rPr>
          <w:rFonts w:ascii="TH Sarabun New" w:hAnsi="TH Sarabun New" w:cs="TH Sarabun New"/>
          <w:sz w:val="32"/>
          <w:szCs w:val="32"/>
          <w:cs/>
          <w:lang w:eastAsia="zh-CN"/>
        </w:rPr>
        <w:t xml:space="preserve">โครงการ  </w:t>
      </w:r>
    </w:p>
    <w:p w14:paraId="3D2A9956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16"/>
          <w:szCs w:val="16"/>
          <w:cs/>
        </w:rPr>
      </w:pPr>
    </w:p>
    <w:p w14:paraId="264940D9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เรียน</w:t>
      </w:r>
      <w:r w:rsidRPr="00921592">
        <w:rPr>
          <w:rFonts w:ascii="TH Sarabun New" w:hAnsi="TH Sarabun New" w:cs="TH Sarabun New"/>
          <w:sz w:val="32"/>
          <w:szCs w:val="32"/>
          <w:cs/>
        </w:rPr>
        <w:tab/>
        <w:t>ผู้ปกครอง นาย , นางสาว</w:t>
      </w:r>
      <w:r w:rsidRPr="00921592">
        <w:rPr>
          <w:rFonts w:ascii="TH Sarabun New" w:hAnsi="TH Sarabun New" w:cs="TH Sarabun New"/>
          <w:sz w:val="32"/>
          <w:szCs w:val="32"/>
        </w:rPr>
        <w:t>………………………………………………..</w:t>
      </w:r>
    </w:p>
    <w:p w14:paraId="63499F0B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16"/>
          <w:szCs w:val="16"/>
        </w:rPr>
      </w:pPr>
    </w:p>
    <w:p w14:paraId="1A675D83" w14:textId="77777777" w:rsidR="00AE66ED" w:rsidRPr="00921592" w:rsidRDefault="00AE66ED" w:rsidP="00AE66ED">
      <w:pPr>
        <w:pStyle w:val="a6"/>
        <w:ind w:left="720" w:firstLine="720"/>
        <w:rPr>
          <w:rFonts w:ascii="TH Sarabun New" w:hAnsi="TH Sarabun New" w:cs="TH Sarabun New"/>
          <w:color w:val="000000" w:themeColor="text1"/>
          <w:spacing w:val="-2"/>
          <w:sz w:val="32"/>
          <w:szCs w:val="32"/>
        </w:rPr>
      </w:pPr>
      <w:r w:rsidRPr="00921592">
        <w:rPr>
          <w:rFonts w:ascii="TH Sarabun New" w:hAnsi="TH Sarabun New" w:cs="TH Sarabun New"/>
          <w:color w:val="000000" w:themeColor="text1"/>
          <w:spacing w:val="-2"/>
          <w:sz w:val="32"/>
          <w:szCs w:val="32"/>
          <w:cs/>
        </w:rPr>
        <w:t xml:space="preserve">ด้วย  วิทยาลัยอาชีวศึกษานครราชสีมา    มีความประสงค์ที่จะขออนุญาต    ให้ นาย/ </w:t>
      </w:r>
    </w:p>
    <w:p w14:paraId="0A7B2F61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color w:val="000000" w:themeColor="text1"/>
          <w:spacing w:val="-2"/>
          <w:sz w:val="32"/>
          <w:szCs w:val="32"/>
          <w:cs/>
        </w:rPr>
        <w:t>นางสาว</w:t>
      </w:r>
      <w:r w:rsidRPr="00921592">
        <w:rPr>
          <w:rFonts w:ascii="TH Sarabun New" w:hAnsi="TH Sarabun New" w:cs="TH Sarabun New"/>
          <w:color w:val="000000" w:themeColor="text1"/>
          <w:spacing w:val="-2"/>
          <w:sz w:val="32"/>
          <w:szCs w:val="32"/>
        </w:rPr>
        <w:t>…………….………………………………………………</w:t>
      </w:r>
      <w:r w:rsidRPr="00921592">
        <w:rPr>
          <w:rFonts w:ascii="TH Sarabun New" w:hAnsi="TH Sarabun New" w:cs="TH Sarabun New"/>
          <w:sz w:val="32"/>
          <w:szCs w:val="32"/>
          <w:cs/>
        </w:rPr>
        <w:t>นักศึกษา ระดับ  ปวช</w:t>
      </w:r>
      <w:r w:rsidRPr="00921592">
        <w:rPr>
          <w:rFonts w:ascii="TH Sarabun New" w:hAnsi="TH Sarabun New" w:cs="TH Sarabun New"/>
          <w:sz w:val="32"/>
          <w:szCs w:val="32"/>
        </w:rPr>
        <w:t>.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  ชั้นปีที่ ............................. </w:t>
      </w:r>
    </w:p>
    <w:p w14:paraId="32D545F9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 xml:space="preserve">สาขาวิชา..................................................ซึ่งอยู่ในความปกครองของท่านเข้าร่วมโครงการลูกเสือร่วมใจ  </w:t>
      </w:r>
    </w:p>
    <w:p w14:paraId="3AEA41F7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พร้อมให้บริการ      ในวันเสาร์ที่   ๖     ธันวาคม    ๒๕๕</w:t>
      </w:r>
      <w:r w:rsidR="00082DE8" w:rsidRPr="00921592">
        <w:rPr>
          <w:rFonts w:ascii="TH Sarabun New" w:hAnsi="TH Sarabun New" w:cs="TH Sarabun New"/>
          <w:sz w:val="32"/>
          <w:szCs w:val="32"/>
          <w:cs/>
        </w:rPr>
        <w:t>๘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     ตั้งแต่เวลา   ๐๘</w:t>
      </w:r>
      <w:r w:rsidRPr="00921592">
        <w:rPr>
          <w:rFonts w:ascii="TH Sarabun New" w:hAnsi="TH Sarabun New" w:cs="TH Sarabun New"/>
          <w:sz w:val="32"/>
          <w:szCs w:val="32"/>
        </w:rPr>
        <w:t>.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๓๐  </w:t>
      </w:r>
      <w:r w:rsidRPr="00921592">
        <w:rPr>
          <w:rFonts w:ascii="TH Sarabun New" w:hAnsi="TH Sarabun New" w:cs="TH Sarabun New"/>
          <w:sz w:val="32"/>
          <w:szCs w:val="32"/>
        </w:rPr>
        <w:t xml:space="preserve">–  </w:t>
      </w:r>
      <w:r w:rsidRPr="00921592">
        <w:rPr>
          <w:rFonts w:ascii="TH Sarabun New" w:hAnsi="TH Sarabun New" w:cs="TH Sarabun New"/>
          <w:sz w:val="32"/>
          <w:szCs w:val="32"/>
          <w:cs/>
        </w:rPr>
        <w:t>๑๕</w:t>
      </w:r>
      <w:r w:rsidRPr="00921592">
        <w:rPr>
          <w:rFonts w:ascii="TH Sarabun New" w:hAnsi="TH Sarabun New" w:cs="TH Sarabun New"/>
          <w:sz w:val="32"/>
          <w:szCs w:val="32"/>
        </w:rPr>
        <w:t>.</w:t>
      </w:r>
      <w:r w:rsidRPr="00921592">
        <w:rPr>
          <w:rFonts w:ascii="TH Sarabun New" w:hAnsi="TH Sarabun New" w:cs="TH Sarabun New"/>
          <w:sz w:val="32"/>
          <w:szCs w:val="32"/>
          <w:cs/>
        </w:rPr>
        <w:t>๓๐  น</w:t>
      </w:r>
      <w:r w:rsidRPr="00921592">
        <w:rPr>
          <w:rFonts w:ascii="TH Sarabun New" w:hAnsi="TH Sarabun New" w:cs="TH Sarabun New"/>
          <w:sz w:val="32"/>
          <w:szCs w:val="32"/>
        </w:rPr>
        <w:t xml:space="preserve">.  </w:t>
      </w:r>
    </w:p>
    <w:p w14:paraId="47F178C5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 xml:space="preserve">ณ  วัดราษฎร์บำรุง (ปรก)  ตำบลในเมือง  อำเภอเมือง  จังหวัดนครราชสีมา  </w:t>
      </w:r>
      <w:r w:rsidRPr="00921592">
        <w:rPr>
          <w:rFonts w:ascii="TH Sarabun New" w:hAnsi="TH Sarabun New" w:cs="TH Sarabun New"/>
          <w:sz w:val="32"/>
          <w:szCs w:val="32"/>
          <w:cs/>
        </w:rPr>
        <w:tab/>
      </w:r>
    </w:p>
    <w:p w14:paraId="15B307D1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16"/>
          <w:szCs w:val="16"/>
        </w:rPr>
      </w:pPr>
    </w:p>
    <w:p w14:paraId="103FA622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</w:rPr>
        <w:tab/>
      </w:r>
      <w:r w:rsidRPr="00921592">
        <w:rPr>
          <w:rFonts w:ascii="TH Sarabun New" w:hAnsi="TH Sarabun New" w:cs="TH Sarabun New"/>
          <w:sz w:val="32"/>
          <w:szCs w:val="32"/>
        </w:rPr>
        <w:tab/>
      </w:r>
      <w:r w:rsidRPr="00921592">
        <w:rPr>
          <w:rFonts w:ascii="TH Sarabun New" w:hAnsi="TH Sarabun New" w:cs="TH Sarabun New"/>
          <w:sz w:val="32"/>
          <w:szCs w:val="32"/>
          <w:cs/>
        </w:rPr>
        <w:t>ในการเข้าร่วมกิจกรรมในครั้งนี้   นักศึกษาในความปกครองของท่าน   จะอยู่ในความ</w:t>
      </w:r>
    </w:p>
    <w:p w14:paraId="74D52B95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ดูแลของ   ครูชัยยุทธ      กลั่นจัตุรัส  ๐๘๗ – ๒๔๐-๖๔๗๘   วิทยาลัยฯ   ขอขอบพระคุณที่ท่านได้ให้</w:t>
      </w:r>
    </w:p>
    <w:p w14:paraId="30F5ED0A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32"/>
          <w:szCs w:val="32"/>
          <w:cs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ความร่วมมือด้วยดี</w:t>
      </w:r>
    </w:p>
    <w:p w14:paraId="6593607D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16"/>
          <w:szCs w:val="16"/>
        </w:rPr>
      </w:pPr>
    </w:p>
    <w:p w14:paraId="61E97CAA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</w:rPr>
        <w:tab/>
      </w:r>
      <w:r w:rsidRPr="00921592">
        <w:rPr>
          <w:rFonts w:ascii="TH Sarabun New" w:hAnsi="TH Sarabun New" w:cs="TH Sarabun New"/>
          <w:sz w:val="32"/>
          <w:szCs w:val="32"/>
        </w:rPr>
        <w:tab/>
      </w:r>
      <w:r w:rsidRPr="00921592">
        <w:rPr>
          <w:rFonts w:ascii="TH Sarabun New" w:hAnsi="TH Sarabun New" w:cs="TH Sarabun New"/>
          <w:sz w:val="32"/>
          <w:szCs w:val="32"/>
          <w:cs/>
        </w:rPr>
        <w:t>จึงเรียนมาเพื่อโปรดทราบ</w:t>
      </w:r>
    </w:p>
    <w:p w14:paraId="55607D1E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16"/>
          <w:szCs w:val="16"/>
          <w:cs/>
        </w:rPr>
      </w:pPr>
    </w:p>
    <w:p w14:paraId="71ACCF4C" w14:textId="77777777" w:rsidR="00AE66ED" w:rsidRPr="00921592" w:rsidRDefault="00AE66ED" w:rsidP="00AE66ED">
      <w:pPr>
        <w:pStyle w:val="a6"/>
        <w:jc w:val="center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ขอแสดงความนับถือ</w:t>
      </w:r>
    </w:p>
    <w:p w14:paraId="0D9989ED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16"/>
          <w:szCs w:val="16"/>
        </w:rPr>
      </w:pPr>
    </w:p>
    <w:p w14:paraId="564D118D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32"/>
          <w:szCs w:val="32"/>
          <w:lang w:eastAsia="zh-CN"/>
        </w:rPr>
      </w:pPr>
    </w:p>
    <w:p w14:paraId="65A740DC" w14:textId="1D3324C5" w:rsidR="00AE66ED" w:rsidRPr="00921592" w:rsidRDefault="00AE66ED" w:rsidP="00AE66ED">
      <w:pPr>
        <w:pStyle w:val="a6"/>
        <w:jc w:val="center"/>
        <w:rPr>
          <w:rFonts w:ascii="TH Sarabun New" w:hAnsi="TH Sarabun New" w:cs="TH Sarabun New"/>
          <w:sz w:val="32"/>
          <w:szCs w:val="32"/>
          <w:lang w:eastAsia="zh-CN"/>
        </w:rPr>
      </w:pPr>
      <w:r w:rsidRPr="00921592">
        <w:rPr>
          <w:rFonts w:ascii="TH Sarabun New" w:hAnsi="TH Sarabun New" w:cs="TH Sarabun New"/>
          <w:sz w:val="32"/>
          <w:szCs w:val="32"/>
          <w:cs/>
          <w:lang w:eastAsia="zh-CN"/>
        </w:rPr>
        <w:t>(</w:t>
      </w:r>
      <w:r w:rsidR="00D24EB4">
        <w:rPr>
          <w:rFonts w:ascii="TH Sarabun New" w:hAnsi="TH Sarabun New" w:cs="TH Sarabun New" w:hint="cs"/>
          <w:sz w:val="32"/>
          <w:szCs w:val="32"/>
          <w:cs/>
          <w:lang w:eastAsia="zh-CN"/>
        </w:rPr>
        <w:t>นางจิตโสมนัส  ชัยวงษ์</w:t>
      </w:r>
      <w:r w:rsidRPr="00921592">
        <w:rPr>
          <w:rFonts w:ascii="TH Sarabun New" w:hAnsi="TH Sarabun New" w:cs="TH Sarabun New"/>
          <w:sz w:val="32"/>
          <w:szCs w:val="32"/>
          <w:cs/>
          <w:lang w:eastAsia="zh-CN"/>
        </w:rPr>
        <w:t>)</w:t>
      </w:r>
    </w:p>
    <w:p w14:paraId="5C7034AD" w14:textId="77777777" w:rsidR="00AE66ED" w:rsidRPr="00921592" w:rsidRDefault="00AE66ED" w:rsidP="00AE66ED">
      <w:pPr>
        <w:pStyle w:val="a6"/>
        <w:jc w:val="center"/>
        <w:rPr>
          <w:rFonts w:ascii="TH Sarabun New" w:hAnsi="TH Sarabun New" w:cs="TH Sarabun New"/>
          <w:sz w:val="32"/>
          <w:szCs w:val="32"/>
          <w:lang w:eastAsia="zh-CN"/>
        </w:rPr>
      </w:pPr>
      <w:r w:rsidRPr="00921592">
        <w:rPr>
          <w:rFonts w:ascii="TH Sarabun New" w:hAnsi="TH Sarabun New" w:cs="TH Sarabun New"/>
          <w:sz w:val="32"/>
          <w:szCs w:val="32"/>
          <w:cs/>
          <w:lang w:eastAsia="zh-CN"/>
        </w:rPr>
        <w:t>ผู้อำนวยการวิทยาลัยอาชีวศึกษานครราชสีมา</w:t>
      </w:r>
    </w:p>
    <w:p w14:paraId="57A1BB3F" w14:textId="77777777" w:rsidR="00AE66ED" w:rsidRPr="00921592" w:rsidRDefault="00AE66ED" w:rsidP="00AE66ED">
      <w:pPr>
        <w:pStyle w:val="a6"/>
        <w:rPr>
          <w:rFonts w:ascii="TH Sarabun New" w:hAnsi="TH Sarabun New" w:cs="TH Sarabun New"/>
          <w:b/>
          <w:bCs/>
          <w:sz w:val="32"/>
          <w:szCs w:val="32"/>
        </w:rPr>
      </w:pPr>
      <w:r w:rsidRPr="00921592">
        <w:rPr>
          <w:rFonts w:ascii="TH Sarabun New" w:hAnsi="TH Sarabun New" w:cs="TH Sarabun New"/>
          <w:b/>
          <w:bCs/>
          <w:sz w:val="32"/>
          <w:szCs w:val="32"/>
          <w:cs/>
        </w:rPr>
        <w:t>....................................................................................................................................................................</w:t>
      </w:r>
    </w:p>
    <w:p w14:paraId="72993707" w14:textId="77777777" w:rsidR="00AE66ED" w:rsidRPr="00921592" w:rsidRDefault="00AE66ED" w:rsidP="00AE66ED">
      <w:pPr>
        <w:pStyle w:val="a6"/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 w:rsidRPr="00921592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t>โปรดกรอกแบบข้างล่างนี้แล้วส่งกลับสถานศึกษา</w:t>
      </w:r>
    </w:p>
    <w:p w14:paraId="7AE0EAE5" w14:textId="77777777" w:rsidR="00AE66ED" w:rsidRPr="00921592" w:rsidRDefault="00AE66ED" w:rsidP="00AE66ED">
      <w:pPr>
        <w:pStyle w:val="a6"/>
        <w:ind w:left="720" w:firstLine="720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ข้าพเจ้า นาย, นาง, นางสาว ...................................................................................ผู้ปกครอง</w:t>
      </w:r>
    </w:p>
    <w:p w14:paraId="21A04E00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ของ นาย, นางสาว.................................................... นักศึกษา ระดับ .........../.......สาขาวิชา ............................</w:t>
      </w:r>
    </w:p>
    <w:p w14:paraId="1DDD24C1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ได้รับทราบการเข้าร่วมกิจกรรมตามวันเวลา    และสถานที่ดังกล่าวแล้ว</w:t>
      </w:r>
      <w:r w:rsidRPr="00921592">
        <w:rPr>
          <w:rFonts w:ascii="TH Sarabun New" w:hAnsi="TH Sarabun New" w:cs="TH Sarabun New"/>
          <w:sz w:val="32"/>
          <w:szCs w:val="32"/>
        </w:rPr>
        <w:t xml:space="preserve">     </w:t>
      </w:r>
    </w:p>
    <w:p w14:paraId="47D7AFEB" w14:textId="42AF6D4A" w:rsidR="00AE66ED" w:rsidRPr="00921592" w:rsidRDefault="009C0537" w:rsidP="001A1A2F">
      <w:pPr>
        <w:pStyle w:val="a6"/>
        <w:ind w:left="720" w:firstLine="72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CA54E33" wp14:editId="24B4AF22">
                <wp:simplePos x="0" y="0"/>
                <wp:positionH relativeFrom="column">
                  <wp:posOffset>3049270</wp:posOffset>
                </wp:positionH>
                <wp:positionV relativeFrom="paragraph">
                  <wp:posOffset>89535</wp:posOffset>
                </wp:positionV>
                <wp:extent cx="114300" cy="114300"/>
                <wp:effectExtent l="5080" t="11430" r="13970" b="7620"/>
                <wp:wrapNone/>
                <wp:docPr id="26" name="Rectangle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DB64DAF" id="Rectangle 47" o:spid="_x0000_s1026" style="position:absolute;margin-left:240.1pt;margin-top:7.05pt;width:9pt;height:9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" strokeweight="1.5pt"/>
            </w:pict>
          </mc:Fallback>
        </mc:AlternateContent>
      </w: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CB5E5D4" wp14:editId="1C6CEE4D">
                <wp:simplePos x="0" y="0"/>
                <wp:positionH relativeFrom="column">
                  <wp:posOffset>1105535</wp:posOffset>
                </wp:positionH>
                <wp:positionV relativeFrom="paragraph">
                  <wp:posOffset>89535</wp:posOffset>
                </wp:positionV>
                <wp:extent cx="114300" cy="114300"/>
                <wp:effectExtent l="13970" t="11430" r="5080" b="7620"/>
                <wp:wrapNone/>
                <wp:docPr id="25" name="Rectangl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97ACC73" id="Rectangle 25" o:spid="_x0000_s1026" style="position:absolute;margin-left:87.05pt;margin-top:7.05pt;width:9pt;height: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" strokeweight="1.5pt"/>
            </w:pict>
          </mc:Fallback>
        </mc:AlternateContent>
      </w:r>
      <w:r w:rsidR="00AE66ED" w:rsidRPr="00921592">
        <w:rPr>
          <w:rFonts w:ascii="TH Sarabun New" w:hAnsi="TH Sarabun New" w:cs="TH Sarabun New"/>
          <w:sz w:val="32"/>
          <w:szCs w:val="32"/>
        </w:rPr>
        <w:t xml:space="preserve">        </w:t>
      </w:r>
      <w:r w:rsidR="00AE66ED" w:rsidRPr="00921592">
        <w:rPr>
          <w:rFonts w:ascii="TH Sarabun New" w:hAnsi="TH Sarabun New" w:cs="TH Sarabun New"/>
          <w:sz w:val="32"/>
          <w:szCs w:val="32"/>
        </w:rPr>
        <w:tab/>
      </w:r>
      <w:r w:rsidR="00AE66ED" w:rsidRPr="00921592">
        <w:rPr>
          <w:rFonts w:ascii="TH Sarabun New" w:hAnsi="TH Sarabun New" w:cs="TH Sarabun New"/>
          <w:sz w:val="32"/>
          <w:szCs w:val="32"/>
          <w:cs/>
        </w:rPr>
        <w:t>อนุญาตให้เข้าร่วมกิจกรรม</w:t>
      </w: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093EADB1" wp14:editId="4BB409FC">
                <wp:simplePos x="0" y="0"/>
                <wp:positionH relativeFrom="column">
                  <wp:posOffset>1105535</wp:posOffset>
                </wp:positionH>
                <wp:positionV relativeFrom="paragraph">
                  <wp:posOffset>111125</wp:posOffset>
                </wp:positionV>
                <wp:extent cx="114300" cy="114300"/>
                <wp:effectExtent l="13970" t="13970" r="5080" b="5080"/>
                <wp:wrapNone/>
                <wp:docPr id="24" name="Rectangl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CA06642" id="Rectangle 24" o:spid="_x0000_s1026" style="position:absolute;margin-left:87.05pt;margin-top:8.75pt;width:9pt;height:9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" strokeweight="1.5pt"/>
            </w:pict>
          </mc:Fallback>
        </mc:AlternateContent>
      </w:r>
      <w:r w:rsidR="00AE66ED" w:rsidRPr="00921592">
        <w:rPr>
          <w:rFonts w:ascii="TH Sarabun New" w:hAnsi="TH Sarabun New" w:cs="TH Sarabun New"/>
          <w:sz w:val="32"/>
          <w:szCs w:val="32"/>
          <w:cs/>
        </w:rPr>
        <w:t xml:space="preserve">    </w:t>
      </w:r>
      <w:r w:rsidR="00AE66ED" w:rsidRPr="00921592">
        <w:rPr>
          <w:rFonts w:ascii="TH Sarabun New" w:hAnsi="TH Sarabun New" w:cs="TH Sarabun New"/>
          <w:sz w:val="32"/>
          <w:szCs w:val="32"/>
          <w:cs/>
        </w:rPr>
        <w:tab/>
      </w:r>
      <w:r w:rsidR="001A1A2F" w:rsidRPr="00921592">
        <w:rPr>
          <w:rFonts w:ascii="TH Sarabun New" w:hAnsi="TH Sarabun New" w:cs="TH Sarabun New"/>
          <w:sz w:val="32"/>
          <w:szCs w:val="32"/>
          <w:cs/>
        </w:rPr>
        <w:t xml:space="preserve">    </w:t>
      </w:r>
      <w:r w:rsidR="00AE66ED" w:rsidRPr="00921592">
        <w:rPr>
          <w:rFonts w:ascii="TH Sarabun New" w:hAnsi="TH Sarabun New" w:cs="TH Sarabun New"/>
          <w:sz w:val="32"/>
          <w:szCs w:val="32"/>
          <w:cs/>
        </w:rPr>
        <w:t>ไม่อนุญาตให้เข้าร่วมกิจกรรม</w:t>
      </w:r>
    </w:p>
    <w:p w14:paraId="38849FDD" w14:textId="77777777" w:rsidR="00AE66ED" w:rsidRPr="00921592" w:rsidRDefault="00AE66ED" w:rsidP="00AE66ED">
      <w:pPr>
        <w:pStyle w:val="a6"/>
        <w:rPr>
          <w:rFonts w:ascii="TH Sarabun New" w:hAnsi="TH Sarabun New" w:cs="TH Sarabun New"/>
          <w:sz w:val="32"/>
          <w:szCs w:val="32"/>
        </w:rPr>
      </w:pPr>
    </w:p>
    <w:p w14:paraId="52F5C4CA" w14:textId="77777777" w:rsidR="00AE66ED" w:rsidRPr="00921592" w:rsidRDefault="00AE66ED" w:rsidP="00AE66ED">
      <w:pPr>
        <w:pStyle w:val="a6"/>
        <w:jc w:val="center"/>
        <w:rPr>
          <w:rFonts w:ascii="TH Sarabun New" w:hAnsi="TH Sarabun New" w:cs="TH Sarabun New"/>
          <w:sz w:val="32"/>
          <w:szCs w:val="32"/>
          <w:cs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 xml:space="preserve">     ลงชื่อ ............................................. ผู้ปกครอง</w:t>
      </w:r>
    </w:p>
    <w:p w14:paraId="398B5B9D" w14:textId="77777777" w:rsidR="00AE66ED" w:rsidRPr="00921592" w:rsidRDefault="00AE66ED" w:rsidP="00AE66ED">
      <w:pPr>
        <w:pStyle w:val="a6"/>
        <w:jc w:val="center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(............................................ )</w:t>
      </w:r>
    </w:p>
    <w:p w14:paraId="324674E5" w14:textId="77777777" w:rsidR="00A111B6" w:rsidRPr="00921592" w:rsidRDefault="00A111B6" w:rsidP="00AE66ED">
      <w:pPr>
        <w:pStyle w:val="a6"/>
        <w:jc w:val="center"/>
        <w:rPr>
          <w:rFonts w:ascii="TH Sarabun New" w:hAnsi="TH Sarabun New" w:cs="TH Sarabun New"/>
          <w:sz w:val="32"/>
          <w:szCs w:val="32"/>
        </w:rPr>
      </w:pPr>
    </w:p>
    <w:p w14:paraId="53FF4D62" w14:textId="77777777" w:rsidR="00A111B6" w:rsidRPr="00921592" w:rsidRDefault="00A111B6" w:rsidP="00AE66ED">
      <w:pPr>
        <w:pStyle w:val="a6"/>
        <w:rPr>
          <w:rFonts w:ascii="TH Sarabun New" w:hAnsi="TH Sarabun New" w:cs="TH Sarabun New"/>
          <w:sz w:val="32"/>
          <w:szCs w:val="32"/>
        </w:rPr>
      </w:pPr>
    </w:p>
    <w:p w14:paraId="04487A6D" w14:textId="77777777" w:rsidR="00A111B6" w:rsidRPr="00921592" w:rsidRDefault="00A111B6" w:rsidP="00AE66ED">
      <w:pPr>
        <w:pStyle w:val="a6"/>
        <w:rPr>
          <w:rFonts w:ascii="TH Sarabun New" w:hAnsi="TH Sarabun New" w:cs="TH Sarabun New"/>
          <w:sz w:val="32"/>
          <w:szCs w:val="32"/>
        </w:rPr>
      </w:pPr>
    </w:p>
    <w:p w14:paraId="6B8D688F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2AF1224C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7FBD8A42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256DFF36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07E49090" w14:textId="77777777" w:rsidR="007C0C98" w:rsidRPr="00921592" w:rsidRDefault="007C0C9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668AA4E6" w14:textId="77777777" w:rsidR="007C0C98" w:rsidRPr="00921592" w:rsidRDefault="007C0C9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6FE4FB6C" w14:textId="62C0FB58" w:rsidR="007C0C98" w:rsidRPr="00921592" w:rsidRDefault="009C0537" w:rsidP="00A111B6">
      <w:pPr>
        <w:tabs>
          <w:tab w:val="left" w:pos="7532"/>
        </w:tabs>
        <w:rPr>
          <w:rFonts w:ascii="TH Sarabun New" w:hAnsi="TH Sarabun New" w:cs="TH Sarabun New"/>
        </w:rPr>
      </w:pPr>
      <w:r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449A1134" wp14:editId="5FE802D1">
                <wp:simplePos x="0" y="0"/>
                <wp:positionH relativeFrom="margin">
                  <wp:posOffset>991235</wp:posOffset>
                </wp:positionH>
                <wp:positionV relativeFrom="margin">
                  <wp:posOffset>2499360</wp:posOffset>
                </wp:positionV>
                <wp:extent cx="3850005" cy="1085850"/>
                <wp:effectExtent l="23495" t="19050" r="22225" b="19050"/>
                <wp:wrapSquare wrapText="bothSides"/>
                <wp:docPr id="23" name="AutoShap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50005" cy="10858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6A19D8C8" w14:textId="77777777" w:rsidR="00316FC7" w:rsidRPr="00F04FD9" w:rsidRDefault="00316FC7" w:rsidP="00A111B6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72"/>
                                <w:szCs w:val="72"/>
                              </w:rPr>
                            </w:pPr>
                            <w:r w:rsidRPr="00F04FD9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72"/>
                                <w:szCs w:val="72"/>
                                <w:cs/>
                              </w:rPr>
                              <w:t>๗.  ภาพถ่ายประกอบ</w:t>
                            </w:r>
                          </w:p>
                          <w:p w14:paraId="7C9E507C" w14:textId="77777777" w:rsidR="00316FC7" w:rsidRPr="00F04FD9" w:rsidRDefault="00316FC7" w:rsidP="00A111B6">
                            <w:pPr>
                              <w:rPr>
                                <w:rFonts w:ascii="TH Sarabun New" w:hAnsi="TH Sarabun New" w:cs="TH Sarabun New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49A1134" id="AutoShape 9" o:spid="_x0000_s1036" style="position:absolute;margin-left:78.05pt;margin-top:196.8pt;width:303.15pt;height:85.5pt;z-index:2516490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" strokeweight="3pt">
                <v:textbox>
                  <w:txbxContent>
                    <w:p w14:paraId="6A19D8C8" w14:textId="77777777" w:rsidR="00316FC7" w:rsidRPr="00F04FD9" w:rsidRDefault="00316FC7" w:rsidP="00A111B6">
                      <w:pPr>
                        <w:jc w:val="center"/>
                        <w:rPr>
                          <w:rFonts w:ascii="TH Sarabun New" w:hAnsi="TH Sarabun New" w:cs="TH Sarabun New"/>
                          <w:b/>
                          <w:bCs/>
                          <w:sz w:val="72"/>
                          <w:szCs w:val="72"/>
                        </w:rPr>
                      </w:pPr>
                      <w:r w:rsidRPr="00F04FD9">
                        <w:rPr>
                          <w:rFonts w:ascii="TH Sarabun New" w:hAnsi="TH Sarabun New" w:cs="TH Sarabun New"/>
                          <w:b/>
                          <w:bCs/>
                          <w:sz w:val="72"/>
                          <w:szCs w:val="72"/>
                          <w:cs/>
                        </w:rPr>
                        <w:t>๗.  ภาพถ่ายประกอบ</w:t>
                      </w:r>
                    </w:p>
                    <w:p w14:paraId="7C9E507C" w14:textId="77777777" w:rsidR="00316FC7" w:rsidRPr="00F04FD9" w:rsidRDefault="00316FC7" w:rsidP="00A111B6">
                      <w:pPr>
                        <w:rPr>
                          <w:rFonts w:ascii="TH Sarabun New" w:hAnsi="TH Sarabun New" w:cs="TH Sarabun New"/>
                        </w:rPr>
                      </w:pPr>
                    </w:p>
                  </w:txbxContent>
                </v:textbox>
                <w10:wrap type="square" anchorx="margin" anchory="margin"/>
              </v:roundrect>
            </w:pict>
          </mc:Fallback>
        </mc:AlternateContent>
      </w:r>
    </w:p>
    <w:p w14:paraId="3E8E3F58" w14:textId="77777777" w:rsidR="007C0C98" w:rsidRPr="00921592" w:rsidRDefault="007C0C9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7220D607" w14:textId="77777777" w:rsidR="007C0C98" w:rsidRPr="00921592" w:rsidRDefault="007C0C9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70BFBA2F" w14:textId="77777777" w:rsidR="007C0C98" w:rsidRPr="00921592" w:rsidRDefault="007C0C9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06568FCB" w14:textId="77777777" w:rsidR="007C0C98" w:rsidRPr="00921592" w:rsidRDefault="007C0C9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41D715D2" w14:textId="77777777" w:rsidR="007C0C98" w:rsidRPr="00921592" w:rsidRDefault="007C0C9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736CE02B" w14:textId="77777777" w:rsidR="007C0C98" w:rsidRPr="00921592" w:rsidRDefault="007C0C9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2E0CB61" w14:textId="77777777" w:rsidR="007C0C98" w:rsidRPr="00921592" w:rsidRDefault="007C0C9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74E72885" w14:textId="77777777" w:rsidR="007C0C98" w:rsidRPr="00921592" w:rsidRDefault="007C0C9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630A5FD0" w14:textId="77777777" w:rsidR="007C0C98" w:rsidRDefault="007C0C9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200AA52D" w14:textId="77777777" w:rsidR="002E5454" w:rsidRDefault="002E5454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536F776E" w14:textId="77777777" w:rsidR="002E5454" w:rsidRDefault="002E5454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764586C2" w14:textId="77777777" w:rsidR="002E5454" w:rsidRDefault="002E5454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644FAB79" w14:textId="77777777" w:rsidR="002E5454" w:rsidRPr="00921592" w:rsidRDefault="002E5454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5F72297B" w14:textId="77777777" w:rsidR="007C0C98" w:rsidRPr="00921592" w:rsidRDefault="007C0C9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9AE3C6F" w14:textId="77777777" w:rsidR="007C0C98" w:rsidRPr="00921592" w:rsidRDefault="007C0C9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6B9C8470" w14:textId="77777777" w:rsidR="007C0C98" w:rsidRPr="00921592" w:rsidRDefault="007C0C9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6E91B924" w14:textId="654AE0ED" w:rsidR="007C0C98" w:rsidRDefault="007C0C9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04A3C7AE" w14:textId="1A30210D" w:rsidR="0051786C" w:rsidRDefault="0051786C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4370A419" w14:textId="53542BA5" w:rsidR="0051786C" w:rsidRDefault="0051786C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5F1B4D9A" w14:textId="357D0608" w:rsidR="0051786C" w:rsidRDefault="0051786C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185D28C4" w14:textId="77777777" w:rsidR="0051786C" w:rsidRPr="00921592" w:rsidRDefault="0051786C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67788F0A" w14:textId="77777777" w:rsidR="001E65F8" w:rsidRPr="00921592" w:rsidRDefault="001E65F8" w:rsidP="001E65F8">
      <w:pPr>
        <w:tabs>
          <w:tab w:val="left" w:pos="7532"/>
        </w:tabs>
        <w:jc w:val="center"/>
        <w:rPr>
          <w:rFonts w:ascii="TH Sarabun New" w:hAnsi="TH Sarabun New" w:cs="TH Sarabun New"/>
          <w:b/>
          <w:bCs/>
          <w:sz w:val="36"/>
          <w:szCs w:val="36"/>
          <w:cs/>
        </w:rPr>
      </w:pPr>
      <w:r w:rsidRPr="00921592">
        <w:rPr>
          <w:rFonts w:ascii="TH Sarabun New" w:hAnsi="TH Sarabun New" w:cs="TH Sarabun New"/>
          <w:b/>
          <w:bCs/>
          <w:sz w:val="36"/>
          <w:szCs w:val="36"/>
          <w:cs/>
        </w:rPr>
        <w:lastRenderedPageBreak/>
        <w:t>ประมวลภาพกจิกรรม</w:t>
      </w:r>
    </w:p>
    <w:p w14:paraId="1714614E" w14:textId="420B84EE" w:rsidR="001E65F8" w:rsidRPr="00921592" w:rsidRDefault="009C0537" w:rsidP="00A111B6">
      <w:pPr>
        <w:tabs>
          <w:tab w:val="left" w:pos="7532"/>
        </w:tabs>
        <w:rPr>
          <w:rFonts w:ascii="TH Sarabun New" w:hAnsi="TH Sarabun New" w:cs="TH Sarabun New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4624" behindDoc="0" locked="0" layoutInCell="1" allowOverlap="1" wp14:anchorId="6592D0AE" wp14:editId="04F83B67">
                <wp:simplePos x="0" y="0"/>
                <wp:positionH relativeFrom="column">
                  <wp:align>center</wp:align>
                </wp:positionH>
                <wp:positionV relativeFrom="paragraph">
                  <wp:posOffset>180340</wp:posOffset>
                </wp:positionV>
                <wp:extent cx="3971290" cy="3423920"/>
                <wp:effectExtent l="2540" t="3175" r="7620" b="1905"/>
                <wp:wrapSquare wrapText="bothSides"/>
                <wp:docPr id="22" name="Text Box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71290" cy="34239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DEE4FF" w14:textId="77777777" w:rsidR="00316FC7" w:rsidRDefault="00316FC7">
                            <w:r>
                              <w:rPr>
                                <w:rFonts w:hint="cs"/>
                                <w:cs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92D0AE" id="Text Box 56" o:spid="_x0000_s1037" type="#_x0000_t202" style="position:absolute;margin-left:0;margin-top:14.2pt;width:312.7pt;height:269.6pt;z-index:251674624;visibility:visible;mso-wrap-style:square;mso-width-percent:0;mso-height-percent:0;mso-wrap-distance-left:9pt;mso-wrap-distance-top:3.6pt;mso-wrap-distance-right:9pt;mso-wrap-distance-bottom:3.6pt;mso-position-horizontal:center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">
                <v:textbox>
                  <w:txbxContent>
                    <w:p w14:paraId="10DEE4FF" w14:textId="77777777" w:rsidR="00316FC7" w:rsidRDefault="00316FC7">
                      <w:r>
                        <w:rPr>
                          <w:rFonts w:hint="cs"/>
                          <w:cs/>
                        </w:rP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3E5ABAE" w14:textId="77777777" w:rsidR="001E65F8" w:rsidRPr="00921592" w:rsidRDefault="001E65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1CF7EA7C" w14:textId="77777777" w:rsidR="001E65F8" w:rsidRPr="00921592" w:rsidRDefault="001E65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6DEB5A54" w14:textId="77777777" w:rsidR="001E65F8" w:rsidRPr="00921592" w:rsidRDefault="001E65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78F54D10" w14:textId="77777777" w:rsidR="001E65F8" w:rsidRPr="00921592" w:rsidRDefault="001E65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759A4516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A595AF3" w14:textId="77777777" w:rsidR="001E65F8" w:rsidRPr="00921592" w:rsidRDefault="001E65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1102DCCB" w14:textId="77777777" w:rsidR="001E65F8" w:rsidRPr="00921592" w:rsidRDefault="001E65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5DD1A49" w14:textId="77777777" w:rsidR="001E65F8" w:rsidRPr="00921592" w:rsidRDefault="001E65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7E462162" w14:textId="77777777" w:rsidR="001E65F8" w:rsidRPr="00921592" w:rsidRDefault="001E65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637B95A6" w14:textId="77777777" w:rsidR="001E65F8" w:rsidRPr="00921592" w:rsidRDefault="001E65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1728F49F" w14:textId="3064052A" w:rsidR="001E65F8" w:rsidRPr="00921592" w:rsidRDefault="009C0537" w:rsidP="00A111B6">
      <w:pPr>
        <w:tabs>
          <w:tab w:val="left" w:pos="7532"/>
        </w:tabs>
        <w:rPr>
          <w:rFonts w:ascii="TH Sarabun New" w:hAnsi="TH Sarabun New" w:cs="TH Sarabun New"/>
        </w:rPr>
      </w:pPr>
      <w:r>
        <w:rPr>
          <w:rFonts w:ascii="TH Sarabun New" w:hAnsi="TH Sarabun New" w:cs="TH Sarabun New"/>
          <w:noProof/>
        </w:rPr>
        <mc:AlternateContent>
          <mc:Choice Requires="wps">
            <w:drawing>
              <wp:anchor distT="45720" distB="45720" distL="114300" distR="114300" simplePos="0" relativeHeight="251675648" behindDoc="0" locked="0" layoutInCell="1" allowOverlap="1" wp14:anchorId="4C5C866A" wp14:editId="1A39A462">
                <wp:simplePos x="0" y="0"/>
                <wp:positionH relativeFrom="column">
                  <wp:posOffset>891540</wp:posOffset>
                </wp:positionH>
                <wp:positionV relativeFrom="paragraph">
                  <wp:posOffset>226695</wp:posOffset>
                </wp:positionV>
                <wp:extent cx="3971290" cy="3423920"/>
                <wp:effectExtent l="9525" t="8255" r="635" b="6350"/>
                <wp:wrapSquare wrapText="bothSides"/>
                <wp:docPr id="21" name="Text Box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71290" cy="34239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3B85AAE" w14:textId="77777777" w:rsidR="00316FC7" w:rsidRDefault="00316FC7" w:rsidP="001B07F0">
                            <w:r>
                              <w:rPr>
                                <w:rFonts w:hint="cs"/>
                                <w:cs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5C866A" id="Text Box 57" o:spid="_x0000_s1038" type="#_x0000_t202" style="position:absolute;margin-left:70.2pt;margin-top:17.85pt;width:312.7pt;height:269.6pt;z-index:2516756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">
                <v:textbox>
                  <w:txbxContent>
                    <w:p w14:paraId="73B85AAE" w14:textId="77777777" w:rsidR="00316FC7" w:rsidRDefault="00316FC7" w:rsidP="001B07F0">
                      <w:r>
                        <w:rPr>
                          <w:rFonts w:hint="cs"/>
                          <w:cs/>
                        </w:rP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193D4025" w14:textId="77777777" w:rsidR="001E65F8" w:rsidRPr="00921592" w:rsidRDefault="001E65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5DD290C0" w14:textId="77777777" w:rsidR="001E65F8" w:rsidRPr="00921592" w:rsidRDefault="001E65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7207F043" w14:textId="77777777" w:rsidR="001E65F8" w:rsidRPr="00921592" w:rsidRDefault="001E65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599245D" w14:textId="77777777" w:rsidR="001E65F8" w:rsidRPr="00921592" w:rsidRDefault="001E65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4F14DE86" w14:textId="77777777" w:rsidR="001E65F8" w:rsidRPr="00921592" w:rsidRDefault="001E65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6EA9933E" w14:textId="77777777" w:rsidR="001E65F8" w:rsidRPr="00921592" w:rsidRDefault="001E65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7A82A62F" w14:textId="77777777" w:rsidR="001E65F8" w:rsidRPr="00921592" w:rsidRDefault="001E65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012E523D" w14:textId="77777777" w:rsidR="001E65F8" w:rsidRPr="00921592" w:rsidRDefault="001E65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691596B2" w14:textId="77777777" w:rsidR="001E65F8" w:rsidRPr="00921592" w:rsidRDefault="001E65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7C430EC4" w14:textId="77777777" w:rsidR="001E65F8" w:rsidRPr="00921592" w:rsidRDefault="001E65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39A7448" w14:textId="77777777" w:rsidR="001E65F8" w:rsidRPr="00921592" w:rsidRDefault="001E65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476BCA65" w14:textId="77777777" w:rsidR="001E65F8" w:rsidRPr="00921592" w:rsidRDefault="001E65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0D404F2C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772A1396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243E6212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08451AB1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5E1DBD15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5EBC517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0F4E3DD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DD66D54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662CF366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65827F9F" w14:textId="2B485EF4" w:rsidR="00A111B6" w:rsidRPr="00921592" w:rsidRDefault="009C0537" w:rsidP="00A111B6">
      <w:pPr>
        <w:tabs>
          <w:tab w:val="left" w:pos="7532"/>
        </w:tabs>
        <w:rPr>
          <w:rFonts w:ascii="TH Sarabun New" w:hAnsi="TH Sarabun New" w:cs="TH Sarabun New"/>
        </w:rPr>
      </w:pPr>
      <w:r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149D7D3B" wp14:editId="2FE97C0A">
                <wp:simplePos x="0" y="0"/>
                <wp:positionH relativeFrom="margin">
                  <wp:posOffset>668020</wp:posOffset>
                </wp:positionH>
                <wp:positionV relativeFrom="margin">
                  <wp:posOffset>2762885</wp:posOffset>
                </wp:positionV>
                <wp:extent cx="4589145" cy="1085850"/>
                <wp:effectExtent l="14605" t="15875" r="15875" b="22225"/>
                <wp:wrapSquare wrapText="bothSides"/>
                <wp:docPr id="20" name="AutoShap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89145" cy="10858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5F8839BE" w14:textId="77777777" w:rsidR="00316FC7" w:rsidRPr="00F04FD9" w:rsidRDefault="00316FC7" w:rsidP="00A111B6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72"/>
                                <w:szCs w:val="72"/>
                              </w:rPr>
                            </w:pPr>
                            <w:r w:rsidRPr="00F04FD9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72"/>
                                <w:szCs w:val="72"/>
                                <w:cs/>
                              </w:rPr>
                              <w:t>๘.  จำนวนผู้เข้าร่วมกิจกรรม</w:t>
                            </w:r>
                          </w:p>
                          <w:p w14:paraId="081C0A7E" w14:textId="77777777" w:rsidR="00316FC7" w:rsidRPr="00F04FD9" w:rsidRDefault="00316FC7" w:rsidP="00A111B6">
                            <w:pPr>
                              <w:jc w:val="center"/>
                              <w:rPr>
                                <w:rFonts w:ascii="TH Sarabun New" w:hAnsi="TH Sarabun New" w:cs="TH Sarabun New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49D7D3B" id="AutoShape 11" o:spid="_x0000_s1039" style="position:absolute;margin-left:52.6pt;margin-top:217.55pt;width:361.35pt;height:85.5pt;z-index:2516510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" strokeweight="3pt">
                <v:textbox>
                  <w:txbxContent>
                    <w:p w14:paraId="5F8839BE" w14:textId="77777777" w:rsidR="00316FC7" w:rsidRPr="00F04FD9" w:rsidRDefault="00316FC7" w:rsidP="00A111B6">
                      <w:pPr>
                        <w:jc w:val="center"/>
                        <w:rPr>
                          <w:rFonts w:ascii="TH Sarabun New" w:hAnsi="TH Sarabun New" w:cs="TH Sarabun New"/>
                          <w:b/>
                          <w:bCs/>
                          <w:sz w:val="72"/>
                          <w:szCs w:val="72"/>
                        </w:rPr>
                      </w:pPr>
                      <w:r w:rsidRPr="00F04FD9">
                        <w:rPr>
                          <w:rFonts w:ascii="TH Sarabun New" w:hAnsi="TH Sarabun New" w:cs="TH Sarabun New"/>
                          <w:b/>
                          <w:bCs/>
                          <w:sz w:val="72"/>
                          <w:szCs w:val="72"/>
                          <w:cs/>
                        </w:rPr>
                        <w:t>๘.  จำนวนผู้เข้าร่วมกิจกรรม</w:t>
                      </w:r>
                    </w:p>
                    <w:p w14:paraId="081C0A7E" w14:textId="77777777" w:rsidR="00316FC7" w:rsidRPr="00F04FD9" w:rsidRDefault="00316FC7" w:rsidP="00A111B6">
                      <w:pPr>
                        <w:jc w:val="center"/>
                        <w:rPr>
                          <w:rFonts w:ascii="TH Sarabun New" w:hAnsi="TH Sarabun New" w:cs="TH Sarabun New"/>
                        </w:rPr>
                      </w:pPr>
                    </w:p>
                  </w:txbxContent>
                </v:textbox>
                <w10:wrap type="square" anchorx="margin" anchory="margin"/>
              </v:roundrect>
            </w:pict>
          </mc:Fallback>
        </mc:AlternateContent>
      </w:r>
    </w:p>
    <w:p w14:paraId="5A66E25C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806B6F8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74A60FDF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21BBDEAA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F59F4F4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7916FC45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01D8D5C9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768E3717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48E45A9A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7B74B06A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46A0D6FB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23643A6B" w14:textId="77777777" w:rsidR="00FB0C6F" w:rsidRPr="00921592" w:rsidRDefault="00FB0C6F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5721EF8A" w14:textId="77777777" w:rsidR="00FB0C6F" w:rsidRPr="00921592" w:rsidRDefault="00FB0C6F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4BEF64B6" w14:textId="77777777" w:rsidR="00A111B6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9F78351" w14:textId="77777777" w:rsidR="001B07F0" w:rsidRDefault="001B07F0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67759529" w14:textId="77777777" w:rsidR="002E5454" w:rsidRDefault="002E5454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24E844D3" w14:textId="77777777" w:rsidR="002E5454" w:rsidRDefault="002E5454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7DA520F3" w14:textId="77777777" w:rsidR="002E5454" w:rsidRDefault="002E5454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42EE035D" w14:textId="77777777" w:rsidR="002E5454" w:rsidRDefault="002E5454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4003CEA4" w14:textId="77777777" w:rsidR="002E5454" w:rsidRPr="00921592" w:rsidRDefault="002E5454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6D1B4AD5" w14:textId="77777777" w:rsidR="00FB0C6F" w:rsidRPr="00921592" w:rsidRDefault="00FB0C6F" w:rsidP="00FB0C6F">
      <w:pPr>
        <w:rPr>
          <w:rFonts w:ascii="TH Sarabun New" w:hAnsi="TH Sarabun New" w:cs="TH Sarabun New"/>
          <w:sz w:val="32"/>
          <w:szCs w:val="32"/>
        </w:rPr>
      </w:pPr>
    </w:p>
    <w:p w14:paraId="4B12C4BD" w14:textId="77777777" w:rsidR="00FB0C6F" w:rsidRPr="00921592" w:rsidRDefault="00FB0C6F" w:rsidP="00FB0C6F">
      <w:pPr>
        <w:jc w:val="center"/>
        <w:rPr>
          <w:rFonts w:ascii="TH Sarabun New" w:hAnsi="TH Sarabun New" w:cs="TH Sarabun New"/>
          <w:b/>
          <w:bCs/>
          <w:sz w:val="32"/>
          <w:szCs w:val="32"/>
          <w:cs/>
        </w:rPr>
      </w:pPr>
      <w:r w:rsidRPr="00921592">
        <w:rPr>
          <w:rFonts w:ascii="TH Sarabun New" w:hAnsi="TH Sarabun New" w:cs="TH Sarabun New"/>
          <w:b/>
          <w:bCs/>
          <w:sz w:val="32"/>
          <w:szCs w:val="32"/>
          <w:cs/>
        </w:rPr>
        <w:lastRenderedPageBreak/>
        <w:t>รายชื่อผู้เข้าร่วมกิจกรรมโครงการ................................................................</w:t>
      </w:r>
    </w:p>
    <w:p w14:paraId="2A126E23" w14:textId="77777777" w:rsidR="00FB0C6F" w:rsidRPr="00921592" w:rsidRDefault="00FB0C6F" w:rsidP="00FB0C6F">
      <w:pPr>
        <w:jc w:val="center"/>
        <w:rPr>
          <w:rFonts w:ascii="TH Sarabun New" w:hAnsi="TH Sarabun New" w:cs="TH Sarabun New"/>
          <w:b/>
          <w:bCs/>
          <w:sz w:val="32"/>
          <w:szCs w:val="32"/>
          <w:cs/>
        </w:rPr>
      </w:pPr>
      <w:r w:rsidRPr="00921592">
        <w:rPr>
          <w:rFonts w:ascii="TH Sarabun New" w:hAnsi="TH Sarabun New" w:cs="TH Sarabun New"/>
          <w:b/>
          <w:bCs/>
          <w:sz w:val="32"/>
          <w:szCs w:val="32"/>
          <w:cs/>
        </w:rPr>
        <w:t>วันที่.....................................................  ณ .........................................................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857"/>
        <w:gridCol w:w="1489"/>
        <w:gridCol w:w="3292"/>
        <w:gridCol w:w="2165"/>
        <w:gridCol w:w="1258"/>
      </w:tblGrid>
      <w:tr w:rsidR="009C0537" w:rsidRPr="00921592" w14:paraId="5EF0DC7A" w14:textId="77777777" w:rsidTr="009C0537">
        <w:tc>
          <w:tcPr>
            <w:tcW w:w="864" w:type="dxa"/>
          </w:tcPr>
          <w:p w14:paraId="201808A3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ลำดับที่</w:t>
            </w:r>
          </w:p>
        </w:tc>
        <w:tc>
          <w:tcPr>
            <w:tcW w:w="1512" w:type="dxa"/>
          </w:tcPr>
          <w:p w14:paraId="406872B9" w14:textId="609C41BE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รหัสนักศึกษา</w:t>
            </w:r>
          </w:p>
        </w:tc>
        <w:tc>
          <w:tcPr>
            <w:tcW w:w="3409" w:type="dxa"/>
          </w:tcPr>
          <w:p w14:paraId="55101979" w14:textId="65D53BEA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ชื่อ</w:t>
            </w:r>
            <w:r w:rsidRPr="00921592">
              <w:rPr>
                <w:rFonts w:ascii="TH Sarabun New" w:hAnsi="TH Sarabun New" w:cs="TH Sarabun New"/>
                <w:sz w:val="32"/>
                <w:szCs w:val="32"/>
              </w:rPr>
              <w:t>-</w:t>
            </w: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สกุล</w:t>
            </w:r>
          </w:p>
        </w:tc>
        <w:tc>
          <w:tcPr>
            <w:tcW w:w="2220" w:type="dxa"/>
          </w:tcPr>
          <w:p w14:paraId="65AE2300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ลายเซ็น</w:t>
            </w:r>
          </w:p>
        </w:tc>
        <w:tc>
          <w:tcPr>
            <w:tcW w:w="1282" w:type="dxa"/>
          </w:tcPr>
          <w:p w14:paraId="6481B45A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หมายเหตุ</w:t>
            </w:r>
          </w:p>
        </w:tc>
      </w:tr>
      <w:tr w:rsidR="009C0537" w:rsidRPr="00921592" w14:paraId="3A47A674" w14:textId="77777777" w:rsidTr="009C0537">
        <w:tc>
          <w:tcPr>
            <w:tcW w:w="864" w:type="dxa"/>
          </w:tcPr>
          <w:p w14:paraId="594710DB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๑</w:t>
            </w:r>
          </w:p>
        </w:tc>
        <w:tc>
          <w:tcPr>
            <w:tcW w:w="1512" w:type="dxa"/>
          </w:tcPr>
          <w:p w14:paraId="3B50A0F4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3409" w:type="dxa"/>
          </w:tcPr>
          <w:p w14:paraId="165E87EA" w14:textId="02060092" w:rsidR="009C0537" w:rsidRPr="00921592" w:rsidRDefault="009C0537" w:rsidP="008D2B4A">
            <w:pPr>
              <w:jc w:val="left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220" w:type="dxa"/>
          </w:tcPr>
          <w:p w14:paraId="4390D421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1282" w:type="dxa"/>
          </w:tcPr>
          <w:p w14:paraId="2626D1B4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9C0537" w:rsidRPr="00921592" w14:paraId="5CA457CF" w14:textId="77777777" w:rsidTr="009C0537">
        <w:tc>
          <w:tcPr>
            <w:tcW w:w="864" w:type="dxa"/>
          </w:tcPr>
          <w:p w14:paraId="69C99597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๒</w:t>
            </w:r>
          </w:p>
        </w:tc>
        <w:tc>
          <w:tcPr>
            <w:tcW w:w="1512" w:type="dxa"/>
          </w:tcPr>
          <w:p w14:paraId="49E35D5E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3409" w:type="dxa"/>
          </w:tcPr>
          <w:p w14:paraId="757CBFCF" w14:textId="1F3B8829" w:rsidR="009C0537" w:rsidRPr="00921592" w:rsidRDefault="009C0537" w:rsidP="008D2B4A">
            <w:pPr>
              <w:jc w:val="left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220" w:type="dxa"/>
          </w:tcPr>
          <w:p w14:paraId="4DD74F00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1282" w:type="dxa"/>
          </w:tcPr>
          <w:p w14:paraId="57FE94EE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9C0537" w:rsidRPr="00921592" w14:paraId="029469CC" w14:textId="77777777" w:rsidTr="009C0537">
        <w:tc>
          <w:tcPr>
            <w:tcW w:w="864" w:type="dxa"/>
          </w:tcPr>
          <w:p w14:paraId="27C988E0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๓</w:t>
            </w:r>
          </w:p>
        </w:tc>
        <w:tc>
          <w:tcPr>
            <w:tcW w:w="1512" w:type="dxa"/>
          </w:tcPr>
          <w:p w14:paraId="361B4E27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3409" w:type="dxa"/>
          </w:tcPr>
          <w:p w14:paraId="7994C9B2" w14:textId="3281BC23" w:rsidR="009C0537" w:rsidRPr="00921592" w:rsidRDefault="009C0537" w:rsidP="008D2B4A">
            <w:pPr>
              <w:jc w:val="left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220" w:type="dxa"/>
          </w:tcPr>
          <w:p w14:paraId="5C0AA713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1282" w:type="dxa"/>
          </w:tcPr>
          <w:p w14:paraId="1FB87605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9C0537" w:rsidRPr="00921592" w14:paraId="3168BE5B" w14:textId="77777777" w:rsidTr="009C0537">
        <w:tc>
          <w:tcPr>
            <w:tcW w:w="864" w:type="dxa"/>
          </w:tcPr>
          <w:p w14:paraId="12AB71A2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๔</w:t>
            </w:r>
          </w:p>
        </w:tc>
        <w:tc>
          <w:tcPr>
            <w:tcW w:w="1512" w:type="dxa"/>
          </w:tcPr>
          <w:p w14:paraId="0A47A910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3409" w:type="dxa"/>
          </w:tcPr>
          <w:p w14:paraId="56330202" w14:textId="5091F3ED" w:rsidR="009C0537" w:rsidRPr="00921592" w:rsidRDefault="009C0537" w:rsidP="008D2B4A">
            <w:pPr>
              <w:jc w:val="left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220" w:type="dxa"/>
          </w:tcPr>
          <w:p w14:paraId="7DE0F35E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1282" w:type="dxa"/>
          </w:tcPr>
          <w:p w14:paraId="39E56BE3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9C0537" w:rsidRPr="00921592" w14:paraId="74F426FA" w14:textId="77777777" w:rsidTr="009C0537">
        <w:tc>
          <w:tcPr>
            <w:tcW w:w="864" w:type="dxa"/>
          </w:tcPr>
          <w:p w14:paraId="1A5B6933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๕</w:t>
            </w:r>
          </w:p>
        </w:tc>
        <w:tc>
          <w:tcPr>
            <w:tcW w:w="1512" w:type="dxa"/>
          </w:tcPr>
          <w:p w14:paraId="3D0AFD4C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3409" w:type="dxa"/>
          </w:tcPr>
          <w:p w14:paraId="3FDF8F96" w14:textId="7A2D75BE" w:rsidR="009C0537" w:rsidRPr="00921592" w:rsidRDefault="009C0537" w:rsidP="008D2B4A">
            <w:pPr>
              <w:jc w:val="left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220" w:type="dxa"/>
          </w:tcPr>
          <w:p w14:paraId="7E9440F5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1282" w:type="dxa"/>
          </w:tcPr>
          <w:p w14:paraId="188D048C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9C0537" w:rsidRPr="00921592" w14:paraId="21CF1AE6" w14:textId="77777777" w:rsidTr="009C0537">
        <w:tc>
          <w:tcPr>
            <w:tcW w:w="864" w:type="dxa"/>
          </w:tcPr>
          <w:p w14:paraId="558846E5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๖</w:t>
            </w:r>
          </w:p>
        </w:tc>
        <w:tc>
          <w:tcPr>
            <w:tcW w:w="1512" w:type="dxa"/>
          </w:tcPr>
          <w:p w14:paraId="5ABCCBEE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3409" w:type="dxa"/>
          </w:tcPr>
          <w:p w14:paraId="6814A59E" w14:textId="69A42F70" w:rsidR="009C0537" w:rsidRPr="00921592" w:rsidRDefault="009C0537" w:rsidP="008D2B4A">
            <w:pPr>
              <w:jc w:val="left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220" w:type="dxa"/>
          </w:tcPr>
          <w:p w14:paraId="7B2283D9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1282" w:type="dxa"/>
          </w:tcPr>
          <w:p w14:paraId="762919C9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9C0537" w:rsidRPr="00921592" w14:paraId="3BE3AAC4" w14:textId="77777777" w:rsidTr="009C0537">
        <w:tc>
          <w:tcPr>
            <w:tcW w:w="864" w:type="dxa"/>
          </w:tcPr>
          <w:p w14:paraId="2147AC2B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๗</w:t>
            </w:r>
          </w:p>
        </w:tc>
        <w:tc>
          <w:tcPr>
            <w:tcW w:w="1512" w:type="dxa"/>
          </w:tcPr>
          <w:p w14:paraId="44FA6C2E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</w:p>
        </w:tc>
        <w:tc>
          <w:tcPr>
            <w:tcW w:w="3409" w:type="dxa"/>
          </w:tcPr>
          <w:p w14:paraId="55A4B374" w14:textId="17E8470D" w:rsidR="009C0537" w:rsidRPr="00921592" w:rsidRDefault="009C0537" w:rsidP="008D2B4A">
            <w:pPr>
              <w:jc w:val="left"/>
              <w:rPr>
                <w:rFonts w:ascii="TH Sarabun New" w:hAnsi="TH Sarabun New" w:cs="TH Sarabun New"/>
                <w:sz w:val="32"/>
                <w:szCs w:val="32"/>
                <w:cs/>
              </w:rPr>
            </w:pPr>
          </w:p>
        </w:tc>
        <w:tc>
          <w:tcPr>
            <w:tcW w:w="2220" w:type="dxa"/>
          </w:tcPr>
          <w:p w14:paraId="2A854E12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1282" w:type="dxa"/>
          </w:tcPr>
          <w:p w14:paraId="5710D5B7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9C0537" w:rsidRPr="00921592" w14:paraId="0C1A199E" w14:textId="77777777" w:rsidTr="009C0537">
        <w:tc>
          <w:tcPr>
            <w:tcW w:w="864" w:type="dxa"/>
          </w:tcPr>
          <w:p w14:paraId="281B0084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๘</w:t>
            </w:r>
          </w:p>
        </w:tc>
        <w:tc>
          <w:tcPr>
            <w:tcW w:w="1512" w:type="dxa"/>
          </w:tcPr>
          <w:p w14:paraId="7BA95E3D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3409" w:type="dxa"/>
          </w:tcPr>
          <w:p w14:paraId="2EEF7D3A" w14:textId="5614EBDD" w:rsidR="009C0537" w:rsidRPr="00921592" w:rsidRDefault="009C0537" w:rsidP="008D2B4A">
            <w:pPr>
              <w:jc w:val="left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220" w:type="dxa"/>
          </w:tcPr>
          <w:p w14:paraId="34A3F988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1282" w:type="dxa"/>
          </w:tcPr>
          <w:p w14:paraId="11A8999F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9C0537" w:rsidRPr="00921592" w14:paraId="06BFBFC1" w14:textId="77777777" w:rsidTr="009C0537">
        <w:tc>
          <w:tcPr>
            <w:tcW w:w="864" w:type="dxa"/>
          </w:tcPr>
          <w:p w14:paraId="6055865B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๙</w:t>
            </w:r>
          </w:p>
        </w:tc>
        <w:tc>
          <w:tcPr>
            <w:tcW w:w="1512" w:type="dxa"/>
          </w:tcPr>
          <w:p w14:paraId="001DE0B1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3409" w:type="dxa"/>
          </w:tcPr>
          <w:p w14:paraId="4C104798" w14:textId="2B914C03" w:rsidR="009C0537" w:rsidRPr="00921592" w:rsidRDefault="009C0537" w:rsidP="008D2B4A">
            <w:pPr>
              <w:jc w:val="left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220" w:type="dxa"/>
          </w:tcPr>
          <w:p w14:paraId="279779B2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1282" w:type="dxa"/>
          </w:tcPr>
          <w:p w14:paraId="79247595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9C0537" w:rsidRPr="00921592" w14:paraId="25FA7303" w14:textId="77777777" w:rsidTr="009C0537">
        <w:tc>
          <w:tcPr>
            <w:tcW w:w="864" w:type="dxa"/>
          </w:tcPr>
          <w:p w14:paraId="052C14E0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๑๐</w:t>
            </w:r>
          </w:p>
        </w:tc>
        <w:tc>
          <w:tcPr>
            <w:tcW w:w="1512" w:type="dxa"/>
          </w:tcPr>
          <w:p w14:paraId="0F98A5C6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3409" w:type="dxa"/>
          </w:tcPr>
          <w:p w14:paraId="07298CFA" w14:textId="1541925D" w:rsidR="009C0537" w:rsidRPr="00921592" w:rsidRDefault="009C0537" w:rsidP="008D2B4A">
            <w:pPr>
              <w:jc w:val="left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220" w:type="dxa"/>
          </w:tcPr>
          <w:p w14:paraId="6011FDC1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1282" w:type="dxa"/>
          </w:tcPr>
          <w:p w14:paraId="2D40B207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9C0537" w:rsidRPr="00921592" w14:paraId="30612468" w14:textId="77777777" w:rsidTr="009C0537">
        <w:tc>
          <w:tcPr>
            <w:tcW w:w="864" w:type="dxa"/>
          </w:tcPr>
          <w:p w14:paraId="141B03F9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๑๑</w:t>
            </w:r>
          </w:p>
        </w:tc>
        <w:tc>
          <w:tcPr>
            <w:tcW w:w="1512" w:type="dxa"/>
          </w:tcPr>
          <w:p w14:paraId="4F41DF9D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3409" w:type="dxa"/>
          </w:tcPr>
          <w:p w14:paraId="6B741EAD" w14:textId="6E1C504F" w:rsidR="009C0537" w:rsidRPr="00921592" w:rsidRDefault="009C0537" w:rsidP="008D2B4A">
            <w:pPr>
              <w:jc w:val="left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220" w:type="dxa"/>
          </w:tcPr>
          <w:p w14:paraId="60C9CE07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1282" w:type="dxa"/>
          </w:tcPr>
          <w:p w14:paraId="38F1D40F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9C0537" w:rsidRPr="00921592" w14:paraId="09053EC7" w14:textId="77777777" w:rsidTr="009C0537">
        <w:tc>
          <w:tcPr>
            <w:tcW w:w="864" w:type="dxa"/>
          </w:tcPr>
          <w:p w14:paraId="19BE8545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๑๒</w:t>
            </w:r>
          </w:p>
        </w:tc>
        <w:tc>
          <w:tcPr>
            <w:tcW w:w="1512" w:type="dxa"/>
          </w:tcPr>
          <w:p w14:paraId="1D284138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3409" w:type="dxa"/>
          </w:tcPr>
          <w:p w14:paraId="3D0B7997" w14:textId="2D2C7243" w:rsidR="009C0537" w:rsidRPr="00921592" w:rsidRDefault="009C0537" w:rsidP="008D2B4A">
            <w:pPr>
              <w:jc w:val="left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220" w:type="dxa"/>
          </w:tcPr>
          <w:p w14:paraId="7C44614E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1282" w:type="dxa"/>
          </w:tcPr>
          <w:p w14:paraId="6655EA2A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9C0537" w:rsidRPr="00921592" w14:paraId="4A1027F5" w14:textId="77777777" w:rsidTr="009C0537">
        <w:tc>
          <w:tcPr>
            <w:tcW w:w="864" w:type="dxa"/>
          </w:tcPr>
          <w:p w14:paraId="294612E3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๑๓</w:t>
            </w:r>
          </w:p>
        </w:tc>
        <w:tc>
          <w:tcPr>
            <w:tcW w:w="1512" w:type="dxa"/>
          </w:tcPr>
          <w:p w14:paraId="30EE55E8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3409" w:type="dxa"/>
          </w:tcPr>
          <w:p w14:paraId="004F69F5" w14:textId="2C5AC2C2" w:rsidR="009C0537" w:rsidRPr="00921592" w:rsidRDefault="009C0537" w:rsidP="008D2B4A">
            <w:pPr>
              <w:jc w:val="left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220" w:type="dxa"/>
          </w:tcPr>
          <w:p w14:paraId="01A0872B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1282" w:type="dxa"/>
          </w:tcPr>
          <w:p w14:paraId="066E21B7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9C0537" w:rsidRPr="00921592" w14:paraId="053D045B" w14:textId="77777777" w:rsidTr="009C0537">
        <w:tc>
          <w:tcPr>
            <w:tcW w:w="864" w:type="dxa"/>
          </w:tcPr>
          <w:p w14:paraId="68D9C32F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๑๔</w:t>
            </w:r>
          </w:p>
        </w:tc>
        <w:tc>
          <w:tcPr>
            <w:tcW w:w="1512" w:type="dxa"/>
          </w:tcPr>
          <w:p w14:paraId="57BF196A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3409" w:type="dxa"/>
          </w:tcPr>
          <w:p w14:paraId="0521D278" w14:textId="42627F6C" w:rsidR="009C0537" w:rsidRPr="00921592" w:rsidRDefault="009C0537" w:rsidP="008D2B4A">
            <w:pPr>
              <w:jc w:val="left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220" w:type="dxa"/>
          </w:tcPr>
          <w:p w14:paraId="7D940AC0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1282" w:type="dxa"/>
          </w:tcPr>
          <w:p w14:paraId="336D5AB1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9C0537" w:rsidRPr="00921592" w14:paraId="7F30199E" w14:textId="77777777" w:rsidTr="009C0537">
        <w:tc>
          <w:tcPr>
            <w:tcW w:w="864" w:type="dxa"/>
          </w:tcPr>
          <w:p w14:paraId="10DCD88D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๑๕</w:t>
            </w:r>
          </w:p>
        </w:tc>
        <w:tc>
          <w:tcPr>
            <w:tcW w:w="1512" w:type="dxa"/>
          </w:tcPr>
          <w:p w14:paraId="5D283004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3409" w:type="dxa"/>
          </w:tcPr>
          <w:p w14:paraId="036C4343" w14:textId="593EE6C6" w:rsidR="009C0537" w:rsidRPr="00921592" w:rsidRDefault="009C0537" w:rsidP="008D2B4A">
            <w:pPr>
              <w:jc w:val="left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220" w:type="dxa"/>
          </w:tcPr>
          <w:p w14:paraId="6B5D10FE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1282" w:type="dxa"/>
          </w:tcPr>
          <w:p w14:paraId="6C61CE31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9C0537" w:rsidRPr="00921592" w14:paraId="0FFCA2B7" w14:textId="77777777" w:rsidTr="009C0537">
        <w:tc>
          <w:tcPr>
            <w:tcW w:w="864" w:type="dxa"/>
          </w:tcPr>
          <w:p w14:paraId="7353D149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๑๖</w:t>
            </w:r>
          </w:p>
        </w:tc>
        <w:tc>
          <w:tcPr>
            <w:tcW w:w="1512" w:type="dxa"/>
          </w:tcPr>
          <w:p w14:paraId="0F917455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3409" w:type="dxa"/>
          </w:tcPr>
          <w:p w14:paraId="7190C657" w14:textId="69C6ED7B" w:rsidR="009C0537" w:rsidRPr="00921592" w:rsidRDefault="009C0537" w:rsidP="008D2B4A">
            <w:pPr>
              <w:jc w:val="left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220" w:type="dxa"/>
          </w:tcPr>
          <w:p w14:paraId="5A15FC4D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1282" w:type="dxa"/>
          </w:tcPr>
          <w:p w14:paraId="187D0A30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9C0537" w:rsidRPr="00921592" w14:paraId="2677A9EE" w14:textId="77777777" w:rsidTr="009C0537">
        <w:tc>
          <w:tcPr>
            <w:tcW w:w="864" w:type="dxa"/>
          </w:tcPr>
          <w:p w14:paraId="69FB00B3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๑๗</w:t>
            </w:r>
          </w:p>
        </w:tc>
        <w:tc>
          <w:tcPr>
            <w:tcW w:w="1512" w:type="dxa"/>
          </w:tcPr>
          <w:p w14:paraId="63FDDFA4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3409" w:type="dxa"/>
          </w:tcPr>
          <w:p w14:paraId="5D56B209" w14:textId="5A28A2E4" w:rsidR="009C0537" w:rsidRPr="00921592" w:rsidRDefault="009C0537" w:rsidP="008D2B4A">
            <w:pPr>
              <w:jc w:val="left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220" w:type="dxa"/>
          </w:tcPr>
          <w:p w14:paraId="61F8E965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1282" w:type="dxa"/>
          </w:tcPr>
          <w:p w14:paraId="251EB7A3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9C0537" w:rsidRPr="00921592" w14:paraId="4FA0BC17" w14:textId="77777777" w:rsidTr="009C0537">
        <w:tc>
          <w:tcPr>
            <w:tcW w:w="864" w:type="dxa"/>
          </w:tcPr>
          <w:p w14:paraId="57BECE66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๑๘</w:t>
            </w:r>
          </w:p>
        </w:tc>
        <w:tc>
          <w:tcPr>
            <w:tcW w:w="1512" w:type="dxa"/>
          </w:tcPr>
          <w:p w14:paraId="57B500B7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3409" w:type="dxa"/>
          </w:tcPr>
          <w:p w14:paraId="4E010F12" w14:textId="1D79761D" w:rsidR="009C0537" w:rsidRPr="00921592" w:rsidRDefault="009C0537" w:rsidP="008D2B4A">
            <w:pPr>
              <w:jc w:val="left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220" w:type="dxa"/>
          </w:tcPr>
          <w:p w14:paraId="19AC1496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1282" w:type="dxa"/>
          </w:tcPr>
          <w:p w14:paraId="799E794F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9C0537" w:rsidRPr="00921592" w14:paraId="3CAF389A" w14:textId="77777777" w:rsidTr="009C0537">
        <w:tc>
          <w:tcPr>
            <w:tcW w:w="864" w:type="dxa"/>
          </w:tcPr>
          <w:p w14:paraId="645CA9E0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๑๙</w:t>
            </w:r>
          </w:p>
        </w:tc>
        <w:tc>
          <w:tcPr>
            <w:tcW w:w="1512" w:type="dxa"/>
          </w:tcPr>
          <w:p w14:paraId="7038D519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3409" w:type="dxa"/>
          </w:tcPr>
          <w:p w14:paraId="51EDE950" w14:textId="55E93F93" w:rsidR="009C0537" w:rsidRPr="00921592" w:rsidRDefault="009C0537" w:rsidP="008D2B4A">
            <w:pPr>
              <w:jc w:val="left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220" w:type="dxa"/>
          </w:tcPr>
          <w:p w14:paraId="2F1C9454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1282" w:type="dxa"/>
          </w:tcPr>
          <w:p w14:paraId="7673346D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9C0537" w:rsidRPr="00921592" w14:paraId="1099ACA9" w14:textId="77777777" w:rsidTr="009C0537">
        <w:tc>
          <w:tcPr>
            <w:tcW w:w="864" w:type="dxa"/>
          </w:tcPr>
          <w:p w14:paraId="291B414A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๒๐</w:t>
            </w:r>
          </w:p>
        </w:tc>
        <w:tc>
          <w:tcPr>
            <w:tcW w:w="1512" w:type="dxa"/>
          </w:tcPr>
          <w:p w14:paraId="676D7907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3409" w:type="dxa"/>
          </w:tcPr>
          <w:p w14:paraId="15A48974" w14:textId="4F541319" w:rsidR="009C0537" w:rsidRPr="00921592" w:rsidRDefault="009C0537" w:rsidP="008D2B4A">
            <w:pPr>
              <w:jc w:val="left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220" w:type="dxa"/>
          </w:tcPr>
          <w:p w14:paraId="6439EB40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1282" w:type="dxa"/>
          </w:tcPr>
          <w:p w14:paraId="1D02D45D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9C0537" w:rsidRPr="00921592" w14:paraId="10071D0F" w14:textId="77777777" w:rsidTr="009C0537">
        <w:tc>
          <w:tcPr>
            <w:tcW w:w="864" w:type="dxa"/>
          </w:tcPr>
          <w:p w14:paraId="72817DB3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๒๑</w:t>
            </w:r>
          </w:p>
        </w:tc>
        <w:tc>
          <w:tcPr>
            <w:tcW w:w="1512" w:type="dxa"/>
          </w:tcPr>
          <w:p w14:paraId="4E052B3B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3409" w:type="dxa"/>
          </w:tcPr>
          <w:p w14:paraId="6CC01F9B" w14:textId="6DC8DE4D" w:rsidR="009C0537" w:rsidRPr="00921592" w:rsidRDefault="009C0537" w:rsidP="008D2B4A">
            <w:pPr>
              <w:jc w:val="left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220" w:type="dxa"/>
          </w:tcPr>
          <w:p w14:paraId="21896696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1282" w:type="dxa"/>
          </w:tcPr>
          <w:p w14:paraId="2F3143E9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9C0537" w:rsidRPr="00921592" w14:paraId="6357C7C4" w14:textId="77777777" w:rsidTr="009C0537">
        <w:tc>
          <w:tcPr>
            <w:tcW w:w="864" w:type="dxa"/>
          </w:tcPr>
          <w:p w14:paraId="7BF29300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๒๒</w:t>
            </w:r>
          </w:p>
        </w:tc>
        <w:tc>
          <w:tcPr>
            <w:tcW w:w="1512" w:type="dxa"/>
          </w:tcPr>
          <w:p w14:paraId="50E72C4B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3409" w:type="dxa"/>
          </w:tcPr>
          <w:p w14:paraId="23FE5CF0" w14:textId="375848A1" w:rsidR="009C0537" w:rsidRPr="00921592" w:rsidRDefault="009C0537" w:rsidP="008D2B4A">
            <w:pPr>
              <w:jc w:val="left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220" w:type="dxa"/>
          </w:tcPr>
          <w:p w14:paraId="7040396D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1282" w:type="dxa"/>
          </w:tcPr>
          <w:p w14:paraId="6AE80D6C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9C0537" w:rsidRPr="00921592" w14:paraId="090748DB" w14:textId="77777777" w:rsidTr="009C0537">
        <w:tc>
          <w:tcPr>
            <w:tcW w:w="864" w:type="dxa"/>
          </w:tcPr>
          <w:p w14:paraId="39979AD2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๒๓</w:t>
            </w:r>
          </w:p>
        </w:tc>
        <w:tc>
          <w:tcPr>
            <w:tcW w:w="1512" w:type="dxa"/>
          </w:tcPr>
          <w:p w14:paraId="0AE7884A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3409" w:type="dxa"/>
          </w:tcPr>
          <w:p w14:paraId="081B445B" w14:textId="4F9B10FD" w:rsidR="009C0537" w:rsidRPr="00921592" w:rsidRDefault="009C0537" w:rsidP="008D2B4A">
            <w:pPr>
              <w:jc w:val="left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220" w:type="dxa"/>
          </w:tcPr>
          <w:p w14:paraId="191A1746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1282" w:type="dxa"/>
          </w:tcPr>
          <w:p w14:paraId="18FBA575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9C0537" w:rsidRPr="00921592" w14:paraId="6E857055" w14:textId="77777777" w:rsidTr="009C0537">
        <w:tc>
          <w:tcPr>
            <w:tcW w:w="864" w:type="dxa"/>
          </w:tcPr>
          <w:p w14:paraId="7782BABE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๒๔</w:t>
            </w:r>
          </w:p>
        </w:tc>
        <w:tc>
          <w:tcPr>
            <w:tcW w:w="1512" w:type="dxa"/>
          </w:tcPr>
          <w:p w14:paraId="71E7055A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3409" w:type="dxa"/>
          </w:tcPr>
          <w:p w14:paraId="6D430C46" w14:textId="6F643235" w:rsidR="009C0537" w:rsidRPr="00921592" w:rsidRDefault="009C0537" w:rsidP="008D2B4A">
            <w:pPr>
              <w:jc w:val="left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220" w:type="dxa"/>
          </w:tcPr>
          <w:p w14:paraId="403AC002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1282" w:type="dxa"/>
          </w:tcPr>
          <w:p w14:paraId="28E4D9D4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9C0537" w:rsidRPr="00921592" w14:paraId="425D125A" w14:textId="77777777" w:rsidTr="009C0537">
        <w:tc>
          <w:tcPr>
            <w:tcW w:w="864" w:type="dxa"/>
          </w:tcPr>
          <w:p w14:paraId="10335050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๒๕</w:t>
            </w:r>
          </w:p>
        </w:tc>
        <w:tc>
          <w:tcPr>
            <w:tcW w:w="1512" w:type="dxa"/>
          </w:tcPr>
          <w:p w14:paraId="15B57712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3409" w:type="dxa"/>
          </w:tcPr>
          <w:p w14:paraId="1B9CC20A" w14:textId="46C52F54" w:rsidR="009C0537" w:rsidRPr="00921592" w:rsidRDefault="009C0537" w:rsidP="008D2B4A">
            <w:pPr>
              <w:jc w:val="left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220" w:type="dxa"/>
          </w:tcPr>
          <w:p w14:paraId="67CCBD37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1282" w:type="dxa"/>
          </w:tcPr>
          <w:p w14:paraId="3483E10A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9C0537" w:rsidRPr="00921592" w14:paraId="1B503F2C" w14:textId="77777777" w:rsidTr="009C0537">
        <w:tc>
          <w:tcPr>
            <w:tcW w:w="864" w:type="dxa"/>
          </w:tcPr>
          <w:p w14:paraId="0795D8BF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๒๖</w:t>
            </w:r>
          </w:p>
        </w:tc>
        <w:tc>
          <w:tcPr>
            <w:tcW w:w="1512" w:type="dxa"/>
          </w:tcPr>
          <w:p w14:paraId="061C0842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3409" w:type="dxa"/>
          </w:tcPr>
          <w:p w14:paraId="1AA8C6E5" w14:textId="6DA5A0F0" w:rsidR="009C0537" w:rsidRPr="00921592" w:rsidRDefault="009C0537" w:rsidP="008D2B4A">
            <w:pPr>
              <w:jc w:val="left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220" w:type="dxa"/>
          </w:tcPr>
          <w:p w14:paraId="57E2F8CF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1282" w:type="dxa"/>
          </w:tcPr>
          <w:p w14:paraId="39701130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9C0537" w:rsidRPr="00921592" w14:paraId="4A3CBF19" w14:textId="77777777" w:rsidTr="009C0537">
        <w:tc>
          <w:tcPr>
            <w:tcW w:w="864" w:type="dxa"/>
          </w:tcPr>
          <w:p w14:paraId="70944190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๒๗</w:t>
            </w:r>
          </w:p>
        </w:tc>
        <w:tc>
          <w:tcPr>
            <w:tcW w:w="1512" w:type="dxa"/>
          </w:tcPr>
          <w:p w14:paraId="43371059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3409" w:type="dxa"/>
          </w:tcPr>
          <w:p w14:paraId="02A43591" w14:textId="7C758332" w:rsidR="009C0537" w:rsidRPr="00921592" w:rsidRDefault="009C0537" w:rsidP="008D2B4A">
            <w:pPr>
              <w:jc w:val="left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220" w:type="dxa"/>
          </w:tcPr>
          <w:p w14:paraId="70A79FB7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1282" w:type="dxa"/>
          </w:tcPr>
          <w:p w14:paraId="69A7177B" w14:textId="77777777" w:rsidR="009C0537" w:rsidRPr="00921592" w:rsidRDefault="009C0537" w:rsidP="008D2B4A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</w:tbl>
    <w:p w14:paraId="177BEDC3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085D16DA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764267D5" w14:textId="77777777" w:rsidR="001E65F8" w:rsidRPr="00921592" w:rsidRDefault="001E65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6C9650E2" w14:textId="77777777" w:rsidR="001E65F8" w:rsidRPr="00921592" w:rsidRDefault="001E65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5DA9EDB4" w14:textId="77777777" w:rsidR="001E65F8" w:rsidRPr="00921592" w:rsidRDefault="001E65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5B10F91E" w14:textId="77777777" w:rsidR="001E65F8" w:rsidRPr="00921592" w:rsidRDefault="001E65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531CEDD" w14:textId="77777777" w:rsidR="001E65F8" w:rsidRPr="00921592" w:rsidRDefault="001E65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52D9BB64" w14:textId="77777777" w:rsidR="001E65F8" w:rsidRPr="00921592" w:rsidRDefault="001E65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05F6D3A2" w14:textId="73F2E641" w:rsidR="001E65F8" w:rsidRPr="00921592" w:rsidRDefault="009C0537" w:rsidP="00A111B6">
      <w:pPr>
        <w:tabs>
          <w:tab w:val="left" w:pos="7532"/>
        </w:tabs>
        <w:rPr>
          <w:rFonts w:ascii="TH Sarabun New" w:hAnsi="TH Sarabun New" w:cs="TH Sarabun New"/>
        </w:rPr>
      </w:pPr>
      <w:r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8DA0969" wp14:editId="708330C5">
                <wp:simplePos x="0" y="0"/>
                <wp:positionH relativeFrom="margin">
                  <wp:posOffset>828675</wp:posOffset>
                </wp:positionH>
                <wp:positionV relativeFrom="margin">
                  <wp:posOffset>2800350</wp:posOffset>
                </wp:positionV>
                <wp:extent cx="3850005" cy="1085850"/>
                <wp:effectExtent l="22860" t="15240" r="22860" b="22860"/>
                <wp:wrapSquare wrapText="bothSides"/>
                <wp:docPr id="19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50005" cy="10858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2B9AD4DD" w14:textId="77777777" w:rsidR="00316FC7" w:rsidRPr="00F04FD9" w:rsidRDefault="00316FC7" w:rsidP="00A111B6">
                            <w:pPr>
                              <w:jc w:val="center"/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72"/>
                                <w:szCs w:val="72"/>
                              </w:rPr>
                            </w:pPr>
                            <w:r w:rsidRPr="00F04FD9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72"/>
                                <w:szCs w:val="72"/>
                                <w:cs/>
                              </w:rPr>
                              <w:t>๙.  หลักฐานการจ่ายเงิน</w:t>
                            </w:r>
                          </w:p>
                          <w:p w14:paraId="6DE4FE72" w14:textId="77777777" w:rsidR="00316FC7" w:rsidRPr="00F04FD9" w:rsidRDefault="00316FC7" w:rsidP="00A111B6">
                            <w:pPr>
                              <w:jc w:val="center"/>
                              <w:rPr>
                                <w:rFonts w:ascii="TH Sarabun New" w:hAnsi="TH Sarabun New" w:cs="TH Sarabun New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8DA0969" id="AutoShape 10" o:spid="_x0000_s1040" style="position:absolute;margin-left:65.25pt;margin-top:220.5pt;width:303.15pt;height:85.5pt;z-index:2516500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" strokeweight="3pt">
                <v:textbox>
                  <w:txbxContent>
                    <w:p w14:paraId="2B9AD4DD" w14:textId="77777777" w:rsidR="00316FC7" w:rsidRPr="00F04FD9" w:rsidRDefault="00316FC7" w:rsidP="00A111B6">
                      <w:pPr>
                        <w:jc w:val="center"/>
                        <w:rPr>
                          <w:rFonts w:ascii="TH Sarabun New" w:hAnsi="TH Sarabun New" w:cs="TH Sarabun New"/>
                          <w:b/>
                          <w:bCs/>
                          <w:sz w:val="72"/>
                          <w:szCs w:val="72"/>
                        </w:rPr>
                      </w:pPr>
                      <w:r w:rsidRPr="00F04FD9">
                        <w:rPr>
                          <w:rFonts w:ascii="TH Sarabun New" w:hAnsi="TH Sarabun New" w:cs="TH Sarabun New"/>
                          <w:b/>
                          <w:bCs/>
                          <w:sz w:val="72"/>
                          <w:szCs w:val="72"/>
                          <w:cs/>
                        </w:rPr>
                        <w:t>๙.  หลักฐานการจ่ายเงิน</w:t>
                      </w:r>
                    </w:p>
                    <w:p w14:paraId="6DE4FE72" w14:textId="77777777" w:rsidR="00316FC7" w:rsidRPr="00F04FD9" w:rsidRDefault="00316FC7" w:rsidP="00A111B6">
                      <w:pPr>
                        <w:jc w:val="center"/>
                        <w:rPr>
                          <w:rFonts w:ascii="TH Sarabun New" w:hAnsi="TH Sarabun New" w:cs="TH Sarabun New"/>
                        </w:rPr>
                      </w:pPr>
                    </w:p>
                  </w:txbxContent>
                </v:textbox>
                <w10:wrap type="square" anchorx="margin" anchory="margin"/>
              </v:roundrect>
            </w:pict>
          </mc:Fallback>
        </mc:AlternateContent>
      </w:r>
    </w:p>
    <w:p w14:paraId="69219B55" w14:textId="77777777" w:rsidR="001E65F8" w:rsidRPr="00921592" w:rsidRDefault="001E65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4950EF89" w14:textId="77777777" w:rsidR="001E65F8" w:rsidRPr="00921592" w:rsidRDefault="001E65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41022493" w14:textId="77777777" w:rsidR="001E65F8" w:rsidRPr="00921592" w:rsidRDefault="001E65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0A41F206" w14:textId="77777777" w:rsidR="001E65F8" w:rsidRPr="00921592" w:rsidRDefault="001E65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1EEE82C2" w14:textId="77777777" w:rsidR="001E65F8" w:rsidRPr="00921592" w:rsidRDefault="001E65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F1B1741" w14:textId="77777777" w:rsidR="001E65F8" w:rsidRPr="00921592" w:rsidRDefault="001E65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0D57FD18" w14:textId="77777777" w:rsidR="001E65F8" w:rsidRPr="00921592" w:rsidRDefault="001E65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03954B74" w14:textId="77777777" w:rsidR="001E65F8" w:rsidRPr="00921592" w:rsidRDefault="001E65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117C4A6E" w14:textId="77777777" w:rsidR="001E65F8" w:rsidRPr="00921592" w:rsidRDefault="001E65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684014A8" w14:textId="77777777" w:rsidR="001E65F8" w:rsidRPr="00921592" w:rsidRDefault="001E65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7D6561CB" w14:textId="77777777" w:rsidR="001A1A2F" w:rsidRPr="00921592" w:rsidRDefault="001A1A2F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565B71C" w14:textId="77777777" w:rsidR="001A1A2F" w:rsidRPr="00921592" w:rsidRDefault="001A1A2F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1A2E8B82" w14:textId="77777777" w:rsidR="001A1A2F" w:rsidRPr="00921592" w:rsidRDefault="001A1A2F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06AAC802" w14:textId="77777777" w:rsidR="001A1A2F" w:rsidRPr="00921592" w:rsidRDefault="001A1A2F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60C796AB" w14:textId="77777777" w:rsidR="001A1A2F" w:rsidRDefault="001A1A2F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63EC02D3" w14:textId="77777777" w:rsidR="002E5454" w:rsidRDefault="002E5454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70353749" w14:textId="77777777" w:rsidR="002E5454" w:rsidRDefault="002E5454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4496D52B" w14:textId="77777777" w:rsidR="002E5454" w:rsidRDefault="002E5454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697CB0F4" w14:textId="77777777" w:rsidR="002E5454" w:rsidRPr="00921592" w:rsidRDefault="002E5454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6F9D74C7" w14:textId="77777777" w:rsidR="001E65F8" w:rsidRPr="00921592" w:rsidRDefault="001E65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0695E4F7" w14:textId="77777777" w:rsidR="001E65F8" w:rsidRPr="00921592" w:rsidRDefault="001E65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F7D9625" w14:textId="77777777" w:rsidR="001E65F8" w:rsidRPr="00921592" w:rsidRDefault="001E65F8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4FF5EF0B" w14:textId="77777777" w:rsidR="001E65F8" w:rsidRPr="008F6E52" w:rsidRDefault="008F6E52" w:rsidP="008F6E52">
      <w:pPr>
        <w:tabs>
          <w:tab w:val="left" w:pos="7532"/>
        </w:tabs>
        <w:jc w:val="center"/>
        <w:rPr>
          <w:rFonts w:ascii="TH Sarabun New" w:hAnsi="TH Sarabun New" w:cs="TH Sarabun New"/>
          <w:b/>
          <w:bCs/>
          <w:sz w:val="40"/>
          <w:szCs w:val="40"/>
        </w:rPr>
      </w:pPr>
      <w:r w:rsidRPr="008F6E52">
        <w:rPr>
          <w:rFonts w:ascii="TH Sarabun New" w:hAnsi="TH Sarabun New" w:cs="TH Sarabun New" w:hint="cs"/>
          <w:b/>
          <w:bCs/>
          <w:sz w:val="40"/>
          <w:szCs w:val="40"/>
          <w:cs/>
        </w:rPr>
        <w:lastRenderedPageBreak/>
        <w:t>(ใบเสร็จต่างๆ  ตามรายจ่าย)</w:t>
      </w:r>
    </w:p>
    <w:p w14:paraId="28E05E87" w14:textId="77777777" w:rsidR="00A111B6" w:rsidRPr="00921592" w:rsidRDefault="008F6E52" w:rsidP="00A111B6">
      <w:pPr>
        <w:tabs>
          <w:tab w:val="left" w:pos="7532"/>
        </w:tabs>
        <w:rPr>
          <w:rFonts w:ascii="TH Sarabun New" w:hAnsi="TH Sarabun New" w:cs="TH Sarabun New"/>
        </w:rPr>
      </w:pPr>
      <w:r w:rsidRPr="00921592">
        <w:rPr>
          <w:rFonts w:ascii="TH Sarabun New" w:hAnsi="TH Sarabun New" w:cs="TH Sarabun New"/>
          <w:noProof/>
        </w:rPr>
        <w:drawing>
          <wp:anchor distT="0" distB="0" distL="114300" distR="114300" simplePos="0" relativeHeight="251667968" behindDoc="0" locked="0" layoutInCell="1" allowOverlap="1" wp14:anchorId="5FA7FE33" wp14:editId="4ACFCA83">
            <wp:simplePos x="0" y="0"/>
            <wp:positionH relativeFrom="column">
              <wp:posOffset>366660</wp:posOffset>
            </wp:positionH>
            <wp:positionV relativeFrom="paragraph">
              <wp:posOffset>16534</wp:posOffset>
            </wp:positionV>
            <wp:extent cx="4988689" cy="7802049"/>
            <wp:effectExtent l="0" t="0" r="0" b="0"/>
            <wp:wrapNone/>
            <wp:docPr id="4" name="รูปภาพ 3" descr="e0b983e0b89ae0b8aae0b8b3e0b884e0b8b1e0b88de0b8a3e0b8b1e0b89ae0b980e0b887e0b8b4e0b8992-192x3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0b983e0b89ae0b8aae0b8b3e0b884e0b8b1e0b88de0b8a3e0b8b1e0b89ae0b980e0b887e0b8b4e0b8992-192x300.jpg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988689" cy="780204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297193D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9B01BD7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428E96A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208F46F9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3A29287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7EDC173C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5C7462F7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78057578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04787156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1BA0A3B8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7CB59B83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5E1BF057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70E02E44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635BDFC9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56A5103D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156CD56C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0B443ADF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53933E0C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52C045AC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53DC63B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1DEA8ABF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49D97589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67EF2CB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F353069" w14:textId="0AEF5800" w:rsidR="00A111B6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1B0FBCB6" w14:textId="45C75B3F" w:rsidR="006850E9" w:rsidRDefault="006850E9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0C046485" w14:textId="1F90F39F" w:rsidR="006850E9" w:rsidRDefault="006850E9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370F3A3E" w14:textId="16C10344" w:rsidR="006850E9" w:rsidRPr="006850E9" w:rsidRDefault="009C0537" w:rsidP="006850E9">
      <w:pPr>
        <w:jc w:val="center"/>
        <w:rPr>
          <w:rFonts w:ascii="TH Sarabun New" w:hAnsi="TH Sarabun New" w:cs="TH Sarabun New"/>
          <w:b/>
          <w:bCs/>
          <w:color w:val="000000"/>
          <w:sz w:val="56"/>
          <w:szCs w:val="56"/>
          <w:cs/>
        </w:rPr>
      </w:pPr>
      <w:r>
        <w:rPr>
          <w:rFonts w:ascii="TH Sarabun New" w:hAnsi="TH Sarabun New" w:cs="TH Sarabun New"/>
          <w:b/>
          <w:bCs/>
          <w:noProof/>
          <w:color w:val="000000"/>
          <w:sz w:val="56"/>
          <w:szCs w:val="56"/>
        </w:rPr>
        <w:lastRenderedPageBreak/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51C5E54" wp14:editId="178CFC8A">
                <wp:simplePos x="0" y="0"/>
                <wp:positionH relativeFrom="column">
                  <wp:posOffset>3977640</wp:posOffset>
                </wp:positionH>
                <wp:positionV relativeFrom="paragraph">
                  <wp:posOffset>-348615</wp:posOffset>
                </wp:positionV>
                <wp:extent cx="2114550" cy="476250"/>
                <wp:effectExtent l="9525" t="9525" r="9525" b="9525"/>
                <wp:wrapNone/>
                <wp:docPr id="18" name="Text Box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14550" cy="476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B7F6DF6" w14:textId="74790F0E" w:rsidR="006850E9" w:rsidRPr="006850E9" w:rsidRDefault="006850E9" w:rsidP="006850E9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</w:pPr>
                            <w:r w:rsidRPr="006850E9"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สำหรับไม่ใช้งบประมาณ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1C5E54" id="Text Box 64" o:spid="_x0000_s1041" type="#_x0000_t202" style="position:absolute;left:0;text-align:left;margin-left:313.2pt;margin-top:-27.45pt;width:166.5pt;height:37.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">
                <v:textbox>
                  <w:txbxContent>
                    <w:p w14:paraId="6B7F6DF6" w14:textId="74790F0E" w:rsidR="006850E9" w:rsidRPr="006850E9" w:rsidRDefault="006850E9" w:rsidP="006850E9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</w:pPr>
                      <w:r w:rsidRPr="006850E9">
                        <w:rPr>
                          <w:rFonts w:ascii="TH SarabunPSK" w:hAnsi="TH SarabunPSK" w:cs="TH SarabunPSK" w:hint="cs"/>
                          <w:b/>
                          <w:bCs/>
                          <w:sz w:val="32"/>
                          <w:szCs w:val="32"/>
                          <w:cs/>
                        </w:rPr>
                        <w:t>สำหรับไม่ใช้งบประมาณ</w:t>
                      </w:r>
                    </w:p>
                  </w:txbxContent>
                </v:textbox>
              </v:shape>
            </w:pict>
          </mc:Fallback>
        </mc:AlternateContent>
      </w:r>
      <w:r w:rsidR="006850E9">
        <w:rPr>
          <w:rFonts w:ascii="TH Sarabun New" w:hAnsi="TH Sarabun New" w:cs="TH Sarabun New"/>
          <w:b/>
          <w:bCs/>
          <w:noProof/>
          <w:color w:val="000000"/>
          <w:sz w:val="56"/>
          <w:szCs w:val="56"/>
        </w:rPr>
        <w:drawing>
          <wp:anchor distT="0" distB="0" distL="114300" distR="114300" simplePos="0" relativeHeight="251682816" behindDoc="1" locked="0" layoutInCell="1" allowOverlap="1" wp14:anchorId="5966284C" wp14:editId="3F24D256">
            <wp:simplePos x="0" y="0"/>
            <wp:positionH relativeFrom="page">
              <wp:posOffset>898525</wp:posOffset>
            </wp:positionH>
            <wp:positionV relativeFrom="paragraph">
              <wp:posOffset>-57785</wp:posOffset>
            </wp:positionV>
            <wp:extent cx="535940" cy="636270"/>
            <wp:effectExtent l="19050" t="0" r="0" b="0"/>
            <wp:wrapNone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lum bright="6000" contrast="-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940" cy="636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850E9" w:rsidRPr="0007515E">
        <w:rPr>
          <w:rFonts w:ascii="TH Sarabun New" w:hAnsi="TH Sarabun New" w:cs="TH Sarabun New"/>
          <w:b/>
          <w:bCs/>
          <w:color w:val="000000"/>
          <w:sz w:val="56"/>
          <w:szCs w:val="56"/>
          <w:cs/>
        </w:rPr>
        <w:t>บันทึกข้อความ</w:t>
      </w:r>
    </w:p>
    <w:p w14:paraId="3F6BBB6C" w14:textId="77777777" w:rsidR="006850E9" w:rsidRDefault="006850E9" w:rsidP="006850E9">
      <w:pPr>
        <w:pStyle w:val="1"/>
        <w:rPr>
          <w:rFonts w:ascii="TH Sarabun New" w:hAnsi="TH Sarabun New" w:cs="TH Sarabun New"/>
          <w:color w:val="000000"/>
        </w:rPr>
      </w:pPr>
      <w:r w:rsidRPr="0007515E">
        <w:rPr>
          <w:rFonts w:ascii="TH Sarabun New" w:hAnsi="TH Sarabun New" w:cs="TH Sarabun New"/>
          <w:b/>
          <w:bCs/>
          <w:color w:val="000000"/>
          <w:cs/>
        </w:rPr>
        <w:t xml:space="preserve">ส่วนราชการ   </w:t>
      </w:r>
      <w:r w:rsidRPr="0007515E">
        <w:rPr>
          <w:rFonts w:ascii="TH Sarabun New" w:hAnsi="TH Sarabun New" w:cs="TH Sarabun New"/>
          <w:color w:val="000000"/>
          <w:cs/>
        </w:rPr>
        <w:t>งานกิจกรรมนักเรียน นักศึกษา</w:t>
      </w:r>
      <w:r>
        <w:rPr>
          <w:rFonts w:ascii="TH Sarabun New" w:hAnsi="TH Sarabun New" w:cs="TH Sarabun New" w:hint="cs"/>
          <w:color w:val="000000"/>
          <w:cs/>
        </w:rPr>
        <w:t xml:space="preserve"> (งานลูกเสือวิสามัญ)</w:t>
      </w:r>
      <w:r w:rsidRPr="0007515E">
        <w:rPr>
          <w:rFonts w:ascii="TH Sarabun New" w:hAnsi="TH Sarabun New" w:cs="TH Sarabun New"/>
          <w:color w:val="000000"/>
          <w:cs/>
        </w:rPr>
        <w:t xml:space="preserve"> วิทยาลัยอาชีวศึกษานครราชสีมา</w:t>
      </w:r>
    </w:p>
    <w:p w14:paraId="579CEB6B" w14:textId="34056A75" w:rsidR="006850E9" w:rsidRPr="006850E9" w:rsidRDefault="006850E9" w:rsidP="006850E9">
      <w:pPr>
        <w:pStyle w:val="1"/>
        <w:rPr>
          <w:rFonts w:ascii="TH Sarabun New" w:hAnsi="TH Sarabun New" w:cs="TH Sarabun New"/>
          <w:b/>
          <w:bCs/>
          <w:color w:val="000000"/>
          <w:cs/>
        </w:rPr>
      </w:pPr>
      <w:r w:rsidRPr="006850E9">
        <w:rPr>
          <w:rFonts w:ascii="TH Sarabun New" w:hAnsi="TH Sarabun New" w:cs="TH Sarabun New"/>
          <w:b/>
          <w:bCs/>
          <w:color w:val="000000"/>
          <w:cs/>
        </w:rPr>
        <w:t xml:space="preserve">ที่ </w:t>
      </w:r>
      <w:r w:rsidRPr="006850E9">
        <w:rPr>
          <w:rFonts w:ascii="TH Sarabun New" w:hAnsi="TH Sarabun New" w:cs="TH Sarabun New" w:hint="cs"/>
          <w:b/>
          <w:bCs/>
          <w:color w:val="000000"/>
          <w:cs/>
        </w:rPr>
        <w:t xml:space="preserve">                                                         </w:t>
      </w:r>
      <w:r w:rsidRPr="006850E9">
        <w:rPr>
          <w:rFonts w:ascii="TH Sarabun New" w:hAnsi="TH Sarabun New" w:cs="TH Sarabun New"/>
          <w:b/>
          <w:bCs/>
          <w:color w:val="000000"/>
        </w:rPr>
        <w:t xml:space="preserve"> </w:t>
      </w:r>
      <w:r w:rsidRPr="006850E9">
        <w:rPr>
          <w:rFonts w:ascii="TH Sarabun New" w:hAnsi="TH Sarabun New" w:cs="TH Sarabun New" w:hint="cs"/>
          <w:b/>
          <w:bCs/>
          <w:color w:val="000000"/>
          <w:cs/>
        </w:rPr>
        <w:t>วัน</w:t>
      </w:r>
      <w:r w:rsidRPr="006850E9">
        <w:rPr>
          <w:rFonts w:ascii="TH Sarabun New" w:hAnsi="TH Sarabun New" w:cs="TH Sarabun New"/>
          <w:b/>
          <w:bCs/>
          <w:color w:val="000000"/>
          <w:cs/>
        </w:rPr>
        <w:t>ที่</w:t>
      </w:r>
      <w:r w:rsidRPr="006850E9">
        <w:rPr>
          <w:rFonts w:ascii="TH Sarabun New" w:hAnsi="TH Sarabun New" w:cs="TH Sarabun New"/>
          <w:b/>
          <w:bCs/>
          <w:color w:val="000000"/>
        </w:rPr>
        <w:t xml:space="preserve">    </w:t>
      </w:r>
      <w:r w:rsidRPr="006850E9">
        <w:rPr>
          <w:rFonts w:ascii="TH Sarabun New" w:hAnsi="TH Sarabun New" w:cs="TH Sarabun New" w:hint="cs"/>
          <w:b/>
          <w:bCs/>
          <w:color w:val="000000"/>
          <w:cs/>
        </w:rPr>
        <w:t xml:space="preserve"> </w:t>
      </w:r>
    </w:p>
    <w:p w14:paraId="36CBE16B" w14:textId="62B8A0AC" w:rsidR="006850E9" w:rsidRPr="006850E9" w:rsidRDefault="006850E9" w:rsidP="006850E9">
      <w:pPr>
        <w:jc w:val="thaiDistribute"/>
        <w:rPr>
          <w:rFonts w:ascii="TH Sarabun New" w:hAnsi="TH Sarabun New" w:cs="TH Sarabun New"/>
          <w:color w:val="000000"/>
          <w:sz w:val="32"/>
          <w:szCs w:val="32"/>
        </w:rPr>
      </w:pPr>
      <w:r w:rsidRPr="006850E9">
        <w:rPr>
          <w:rFonts w:ascii="TH Sarabun New" w:hAnsi="TH Sarabun New" w:cs="TH Sarabun New"/>
          <w:b/>
          <w:bCs/>
          <w:color w:val="000000"/>
          <w:sz w:val="32"/>
          <w:szCs w:val="32"/>
          <w:cs/>
        </w:rPr>
        <w:t>เรื่อง</w:t>
      </w:r>
      <w:r w:rsidRPr="006850E9">
        <w:rPr>
          <w:rFonts w:ascii="TH Sarabun New" w:hAnsi="TH Sarabun New" w:cs="TH Sarabun New" w:hint="cs"/>
          <w:b/>
          <w:bCs/>
          <w:color w:val="000000"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color w:val="000000"/>
          <w:sz w:val="32"/>
          <w:szCs w:val="32"/>
          <w:cs/>
        </w:rPr>
        <w:t xml:space="preserve"> การใช้จ่ายเงินกิจกรรมเนื่องในโครงการ...............................................</w:t>
      </w:r>
      <w:r>
        <w:rPr>
          <w:rFonts w:ascii="TH Sarabun New" w:hAnsi="TH Sarabun New" w:cs="TH Sarabun New"/>
          <w:color w:val="000000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color w:val="000000"/>
          <w:sz w:val="32"/>
          <w:szCs w:val="32"/>
          <w:cs/>
        </w:rPr>
        <w:t xml:space="preserve"> </w:t>
      </w:r>
    </w:p>
    <w:p w14:paraId="26ED2B9A" w14:textId="0E0BA543" w:rsidR="006850E9" w:rsidRPr="006850E9" w:rsidRDefault="006850E9" w:rsidP="006850E9">
      <w:pPr>
        <w:jc w:val="both"/>
        <w:rPr>
          <w:rFonts w:ascii="TH Sarabun New" w:hAnsi="TH Sarabun New" w:cs="TH Sarabun New"/>
          <w:color w:val="000000"/>
          <w:sz w:val="32"/>
          <w:szCs w:val="32"/>
        </w:rPr>
      </w:pPr>
      <w:r w:rsidRPr="0007515E">
        <w:rPr>
          <w:rFonts w:ascii="TH Sarabun New" w:hAnsi="TH Sarabun New" w:cs="TH Sarabun New"/>
          <w:color w:val="000000"/>
          <w:sz w:val="32"/>
          <w:szCs w:val="32"/>
          <w:cs/>
        </w:rPr>
        <w:t>เรียน</w:t>
      </w:r>
      <w:r>
        <w:rPr>
          <w:rFonts w:ascii="TH Sarabun New" w:hAnsi="TH Sarabun New" w:cs="TH Sarabun New" w:hint="cs"/>
          <w:color w:val="000000"/>
          <w:sz w:val="32"/>
          <w:szCs w:val="32"/>
          <w:cs/>
        </w:rPr>
        <w:t xml:space="preserve">  </w:t>
      </w:r>
      <w:r w:rsidRPr="0007515E">
        <w:rPr>
          <w:rFonts w:ascii="TH Sarabun New" w:hAnsi="TH Sarabun New" w:cs="TH Sarabun New"/>
          <w:color w:val="000000"/>
          <w:sz w:val="32"/>
          <w:szCs w:val="32"/>
          <w:cs/>
        </w:rPr>
        <w:t>ผู้อำนวยการวิทยาลัยอาชีวศึกษานครราชสีมา</w:t>
      </w:r>
    </w:p>
    <w:p w14:paraId="0A16CFCC" w14:textId="6FCFA3E0" w:rsidR="006850E9" w:rsidRPr="006850E9" w:rsidRDefault="006850E9" w:rsidP="006850E9">
      <w:pPr>
        <w:jc w:val="thaiDistribute"/>
        <w:rPr>
          <w:rFonts w:ascii="TH Sarabun New" w:hAnsi="TH Sarabun New" w:cs="TH Sarabun New"/>
          <w:color w:val="000000"/>
          <w:sz w:val="32"/>
          <w:szCs w:val="32"/>
        </w:rPr>
      </w:pPr>
      <w:r w:rsidRPr="0007515E">
        <w:rPr>
          <w:rFonts w:ascii="TH Sarabun New" w:hAnsi="TH Sarabun New" w:cs="TH Sarabun New"/>
          <w:color w:val="FF0000"/>
          <w:sz w:val="32"/>
          <w:szCs w:val="32"/>
        </w:rPr>
        <w:t xml:space="preserve">                    </w:t>
      </w:r>
      <w:r>
        <w:rPr>
          <w:rFonts w:ascii="TH Sarabun New" w:hAnsi="TH Sarabun New" w:cs="TH Sarabun New" w:hint="cs"/>
          <w:color w:val="000000"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ตามที่</w:t>
      </w:r>
      <w:r w:rsidRPr="00921592">
        <w:rPr>
          <w:rFonts w:ascii="TH Sarabun New" w:hAnsi="TH Sarabun New" w:cs="TH Sarabun New"/>
          <w:sz w:val="32"/>
          <w:szCs w:val="32"/>
          <w:cs/>
        </w:rPr>
        <w:t>ลูกเสือวิสามัญ  ระดับ ปวช.๑   แผนกวิชา</w:t>
      </w:r>
      <w:r>
        <w:rPr>
          <w:rFonts w:ascii="TH Sarabun New" w:hAnsi="TH Sarabun New" w:cs="TH Sarabun New" w:hint="cs"/>
          <w:sz w:val="32"/>
          <w:szCs w:val="32"/>
          <w:cs/>
        </w:rPr>
        <w:t>.......................................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 ได้กำหนดจัดโครงการ</w:t>
      </w:r>
      <w:r>
        <w:rPr>
          <w:rFonts w:ascii="TH Sarabun New" w:hAnsi="TH Sarabun New" w:cs="TH Sarabun New" w:hint="cs"/>
          <w:sz w:val="32"/>
          <w:szCs w:val="32"/>
          <w:cs/>
        </w:rPr>
        <w:t>.............. ..............................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 ในวันที่  </w:t>
      </w:r>
      <w:r>
        <w:rPr>
          <w:rFonts w:ascii="TH Sarabun New" w:hAnsi="TH Sarabun New" w:cs="TH Sarabun New" w:hint="cs"/>
          <w:sz w:val="32"/>
          <w:szCs w:val="32"/>
          <w:cs/>
        </w:rPr>
        <w:t>................................................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 เวลา </w:t>
      </w:r>
      <w:r>
        <w:rPr>
          <w:rFonts w:ascii="TH Sarabun New" w:hAnsi="TH Sarabun New" w:cs="TH Sarabun New" w:hint="cs"/>
          <w:sz w:val="32"/>
          <w:szCs w:val="32"/>
          <w:cs/>
        </w:rPr>
        <w:t>........................................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  ณ  </w:t>
      </w:r>
      <w:r>
        <w:rPr>
          <w:rFonts w:ascii="TH Sarabun New" w:hAnsi="TH Sarabun New" w:cs="TH Sarabun New"/>
          <w:sz w:val="32"/>
          <w:szCs w:val="32"/>
        </w:rPr>
        <w:t>……………………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  ต.ในเมือง  อ.เมือง  จ.นครราชสีมา  </w:t>
      </w:r>
      <w:r>
        <w:rPr>
          <w:rFonts w:ascii="TH Sarabun New" w:hAnsi="TH Sarabun New" w:cs="TH Sarabun New" w:hint="cs"/>
          <w:color w:val="000000"/>
          <w:sz w:val="32"/>
          <w:szCs w:val="32"/>
          <w:cs/>
        </w:rPr>
        <w:t xml:space="preserve">นั้น  เนื่องจากเป็นกิจกรรมที่จัดร่วมกับหน่วยงานภายนอก  จึงไม่ได้ใช้งบประมาณในการดำเนินโครงการ   </w:t>
      </w:r>
    </w:p>
    <w:p w14:paraId="5C3441AF" w14:textId="77777777" w:rsidR="000D5F06" w:rsidRDefault="006850E9" w:rsidP="006850E9">
      <w:pPr>
        <w:tabs>
          <w:tab w:val="left" w:pos="1560"/>
        </w:tabs>
        <w:ind w:right="566"/>
        <w:jc w:val="thaiDistribute"/>
        <w:rPr>
          <w:rFonts w:ascii="TH Sarabun New" w:hAnsi="TH Sarabun New" w:cs="TH Sarabun New"/>
        </w:rPr>
      </w:pPr>
      <w:r w:rsidRPr="0007515E">
        <w:rPr>
          <w:rFonts w:ascii="TH Sarabun New" w:hAnsi="TH Sarabun New" w:cs="TH Sarabun New"/>
          <w:color w:val="000000"/>
          <w:sz w:val="32"/>
          <w:szCs w:val="32"/>
          <w:cs/>
        </w:rPr>
        <w:tab/>
        <w:t>จึงเรียนมาเพื่อโปรดทราบ</w:t>
      </w:r>
      <w:r>
        <w:rPr>
          <w:rFonts w:ascii="TH Sarabun New" w:hAnsi="TH Sarabun New" w:cs="TH Sarabun New" w:hint="cs"/>
          <w:color w:val="000000"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color w:val="000000"/>
          <w:sz w:val="32"/>
          <w:szCs w:val="32"/>
          <w:cs/>
        </w:rPr>
        <w:tab/>
      </w:r>
      <w:r>
        <w:rPr>
          <w:rFonts w:ascii="TH Sarabun New" w:hAnsi="TH Sarabun New" w:cs="TH Sarabun New" w:hint="cs"/>
          <w:color w:val="000000"/>
          <w:sz w:val="32"/>
          <w:szCs w:val="32"/>
          <w:cs/>
        </w:rPr>
        <w:tab/>
      </w:r>
      <w:r>
        <w:rPr>
          <w:rFonts w:ascii="TH Sarabun New" w:hAnsi="TH Sarabun New" w:cs="TH Sarabun New" w:hint="cs"/>
          <w:cs/>
        </w:rPr>
        <w:t xml:space="preserve">  </w:t>
      </w:r>
    </w:p>
    <w:p w14:paraId="5F92C0B8" w14:textId="66C63035" w:rsidR="006850E9" w:rsidRPr="006850E9" w:rsidRDefault="006850E9" w:rsidP="006850E9">
      <w:pPr>
        <w:tabs>
          <w:tab w:val="left" w:pos="1560"/>
        </w:tabs>
        <w:ind w:right="566"/>
        <w:jc w:val="thaiDistribute"/>
        <w:rPr>
          <w:rFonts w:ascii="TH Sarabun New" w:hAnsi="TH Sarabun New" w:cs="TH Sarabun New"/>
          <w:color w:val="000000"/>
          <w:sz w:val="32"/>
          <w:szCs w:val="32"/>
        </w:rPr>
      </w:pPr>
      <w:r>
        <w:rPr>
          <w:rFonts w:ascii="TH Sarabun New" w:hAnsi="TH Sarabun New" w:cs="TH Sarabun New" w:hint="cs"/>
          <w:cs/>
        </w:rPr>
        <w:tab/>
      </w:r>
      <w:r>
        <w:rPr>
          <w:rFonts w:ascii="TH Sarabun New" w:hAnsi="TH Sarabun New" w:cs="TH Sarabun New" w:hint="cs"/>
          <w:cs/>
        </w:rPr>
        <w:tab/>
      </w:r>
      <w:r>
        <w:rPr>
          <w:rFonts w:ascii="TH Sarabun New" w:hAnsi="TH Sarabun New" w:cs="TH Sarabun New" w:hint="cs"/>
          <w:cs/>
        </w:rPr>
        <w:tab/>
      </w:r>
    </w:p>
    <w:p w14:paraId="60A5681F" w14:textId="65C23709" w:rsidR="000D5F06" w:rsidRPr="006B6A2F" w:rsidRDefault="000D5F06" w:rsidP="000D5F06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Pr="006B6A2F">
        <w:rPr>
          <w:rFonts w:ascii="TH Sarabun New" w:hAnsi="TH Sarabun New" w:cs="TH Sarabun New"/>
          <w:sz w:val="32"/>
          <w:szCs w:val="32"/>
          <w:cs/>
        </w:rPr>
        <w:t>(</w:t>
      </w:r>
      <w:r>
        <w:rPr>
          <w:rFonts w:ascii="TH Sarabun New" w:hAnsi="TH Sarabun New" w:cs="TH Sarabun New" w:hint="cs"/>
          <w:sz w:val="32"/>
          <w:szCs w:val="32"/>
          <w:cs/>
        </w:rPr>
        <w:t>..................................</w:t>
      </w:r>
      <w:r w:rsidRPr="006B6A2F">
        <w:rPr>
          <w:rFonts w:ascii="TH Sarabun New" w:hAnsi="TH Sarabun New" w:cs="TH Sarabun New"/>
          <w:sz w:val="32"/>
          <w:szCs w:val="32"/>
          <w:cs/>
        </w:rPr>
        <w:t>)</w:t>
      </w:r>
    </w:p>
    <w:p w14:paraId="44984DB2" w14:textId="77777777" w:rsidR="000D5F06" w:rsidRPr="006B6A2F" w:rsidRDefault="000D5F06" w:rsidP="000D5F06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6B6A2F">
        <w:rPr>
          <w:rFonts w:ascii="TH Sarabun New" w:hAnsi="TH Sarabun New" w:cs="TH Sarabun New"/>
          <w:sz w:val="32"/>
          <w:szCs w:val="32"/>
          <w:cs/>
        </w:rPr>
        <w:tab/>
      </w:r>
      <w:r w:rsidRPr="006B6A2F">
        <w:rPr>
          <w:rFonts w:ascii="TH Sarabun New" w:hAnsi="TH Sarabun New" w:cs="TH Sarabun New"/>
          <w:sz w:val="32"/>
          <w:szCs w:val="32"/>
          <w:cs/>
        </w:rPr>
        <w:tab/>
        <w:t xml:space="preserve">  ประธานโครงการ</w:t>
      </w:r>
    </w:p>
    <w:p w14:paraId="21E976BD" w14:textId="77777777" w:rsidR="000D5F06" w:rsidRPr="006B6A2F" w:rsidRDefault="000D5F06" w:rsidP="000D5F06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  <w:cs/>
        </w:rPr>
        <w:tab/>
        <w:t xml:space="preserve">                                 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 วันที่........เดือน...................พ.ศ...........</w:t>
      </w:r>
    </w:p>
    <w:p w14:paraId="147CF8AB" w14:textId="77777777" w:rsidR="000D5F06" w:rsidRPr="006B6A2F" w:rsidRDefault="000D5F06" w:rsidP="000D5F06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14:paraId="195C80F4" w14:textId="77777777" w:rsidR="000D5F06" w:rsidRPr="006B6A2F" w:rsidRDefault="000D5F06" w:rsidP="000D5F06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14:paraId="0CCBD966" w14:textId="77777777" w:rsidR="000D5F06" w:rsidRPr="006B6A2F" w:rsidRDefault="000D5F06" w:rsidP="000D5F06">
      <w:pPr>
        <w:tabs>
          <w:tab w:val="left" w:pos="1418"/>
          <w:tab w:val="left" w:pos="68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6B6A2F">
        <w:rPr>
          <w:rFonts w:ascii="TH Sarabun New" w:hAnsi="TH Sarabun New" w:cs="TH Sarabun New"/>
          <w:sz w:val="32"/>
          <w:szCs w:val="32"/>
          <w:cs/>
        </w:rPr>
        <w:t xml:space="preserve">        (นางสาว</w:t>
      </w:r>
      <w:r>
        <w:rPr>
          <w:rFonts w:ascii="TH Sarabun New" w:hAnsi="TH Sarabun New" w:cs="TH Sarabun New" w:hint="cs"/>
          <w:sz w:val="32"/>
          <w:szCs w:val="32"/>
          <w:cs/>
        </w:rPr>
        <w:t>ญาณิศา  ฉ่ำโสฬส</w:t>
      </w:r>
      <w:r w:rsidRPr="006B6A2F">
        <w:rPr>
          <w:rFonts w:ascii="TH Sarabun New" w:hAnsi="TH Sarabun New" w:cs="TH Sarabun New"/>
          <w:sz w:val="32"/>
          <w:szCs w:val="32"/>
          <w:cs/>
        </w:rPr>
        <w:t>)                                                (</w:t>
      </w:r>
      <w:r>
        <w:rPr>
          <w:rFonts w:ascii="TH Sarabun New" w:hAnsi="TH Sarabun New" w:cs="TH Sarabun New" w:hint="cs"/>
          <w:sz w:val="32"/>
          <w:szCs w:val="32"/>
          <w:cs/>
        </w:rPr>
        <w:t>......................................</w:t>
      </w:r>
      <w:r w:rsidRPr="006B6A2F">
        <w:rPr>
          <w:rFonts w:ascii="TH Sarabun New" w:hAnsi="TH Sarabun New" w:cs="TH Sarabun New"/>
          <w:sz w:val="32"/>
          <w:szCs w:val="32"/>
          <w:cs/>
        </w:rPr>
        <w:t>)</w:t>
      </w:r>
    </w:p>
    <w:p w14:paraId="035FDFD9" w14:textId="77777777" w:rsidR="000D5F06" w:rsidRPr="006B6A2F" w:rsidRDefault="000D5F06" w:rsidP="000D5F06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6B6A2F">
        <w:rPr>
          <w:rFonts w:ascii="TH Sarabun New" w:hAnsi="TH Sarabun New" w:cs="TH Sarabun New"/>
          <w:sz w:val="32"/>
          <w:szCs w:val="32"/>
          <w:cs/>
        </w:rPr>
        <w:t xml:space="preserve">           ประธานชมรมลูกเสือ</w:t>
      </w:r>
      <w:r w:rsidRPr="006B6A2F"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 xml:space="preserve">     </w:t>
      </w:r>
      <w:r w:rsidRPr="006B6A2F">
        <w:rPr>
          <w:rFonts w:ascii="TH Sarabun New" w:hAnsi="TH Sarabun New" w:cs="TH Sarabun New"/>
          <w:sz w:val="32"/>
          <w:szCs w:val="32"/>
        </w:rPr>
        <w:tab/>
        <w:t xml:space="preserve">      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      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      </w:t>
      </w:r>
      <w:r w:rsidRPr="006B6A2F">
        <w:rPr>
          <w:rFonts w:ascii="TH Sarabun New" w:hAnsi="TH Sarabun New" w:cs="TH Sarabun New"/>
          <w:sz w:val="32"/>
          <w:szCs w:val="32"/>
          <w:cs/>
        </w:rPr>
        <w:t>ผู้กำกับลูกเสือ</w:t>
      </w:r>
    </w:p>
    <w:p w14:paraId="101B2761" w14:textId="77777777" w:rsidR="000D5F06" w:rsidRPr="006B6A2F" w:rsidRDefault="000D5F06" w:rsidP="000D5F06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    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วันที่........เดือน...................พ.ศ...........     </w:t>
      </w:r>
      <w:r w:rsidRPr="006B6A2F">
        <w:rPr>
          <w:rFonts w:ascii="TH Sarabun New" w:hAnsi="TH Sarabun New" w:cs="TH Sarabun New"/>
          <w:sz w:val="32"/>
          <w:szCs w:val="32"/>
          <w:cs/>
        </w:rPr>
        <w:tab/>
        <w:t xml:space="preserve">                  วันที่........เดือน...................พ.ศ...........</w:t>
      </w:r>
    </w:p>
    <w:p w14:paraId="7CC279C5" w14:textId="77777777" w:rsidR="000D5F06" w:rsidRDefault="000D5F06" w:rsidP="000D5F06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14:paraId="4BC669FC" w14:textId="77777777" w:rsidR="000D5F06" w:rsidRPr="006B6A2F" w:rsidRDefault="000D5F06" w:rsidP="000D5F06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14:paraId="15DCC649" w14:textId="77777777" w:rsidR="000D5F06" w:rsidRPr="006B6A2F" w:rsidRDefault="000D5F06" w:rsidP="000D5F06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16"/>
          <w:szCs w:val="16"/>
          <w:cs/>
        </w:rPr>
      </w:pPr>
      <w:r w:rsidRPr="006B6A2F">
        <w:rPr>
          <w:rFonts w:ascii="TH Sarabun New" w:hAnsi="TH Sarabun New" w:cs="TH Sarabun New"/>
          <w:sz w:val="32"/>
          <w:szCs w:val="32"/>
          <w:cs/>
        </w:rPr>
        <w:t xml:space="preserve">      </w:t>
      </w:r>
    </w:p>
    <w:p w14:paraId="51AF9AE9" w14:textId="77777777" w:rsidR="000D5F06" w:rsidRPr="006B6A2F" w:rsidRDefault="000D5F06" w:rsidP="000D5F06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6B6A2F">
        <w:rPr>
          <w:rFonts w:ascii="TH Sarabun New" w:hAnsi="TH Sarabun New" w:cs="TH Sarabun New"/>
          <w:sz w:val="32"/>
          <w:szCs w:val="32"/>
          <w:cs/>
        </w:rPr>
        <w:t xml:space="preserve">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  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 (</w:t>
      </w:r>
      <w:r>
        <w:rPr>
          <w:rFonts w:ascii="TH Sarabun New" w:hAnsi="TH Sarabun New" w:cs="TH Sarabun New" w:hint="cs"/>
          <w:sz w:val="32"/>
          <w:szCs w:val="32"/>
          <w:cs/>
        </w:rPr>
        <w:t>นางบังอร  วงศ์ประเสริฐ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)                       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       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             (</w:t>
      </w:r>
      <w:r>
        <w:rPr>
          <w:rFonts w:ascii="TH Sarabun New" w:hAnsi="TH Sarabun New" w:cs="TH Sarabun New" w:hint="cs"/>
          <w:sz w:val="32"/>
          <w:szCs w:val="32"/>
          <w:cs/>
        </w:rPr>
        <w:t>นายมีนวัชร์  จินากูล</w:t>
      </w:r>
      <w:r w:rsidRPr="006B6A2F">
        <w:rPr>
          <w:rFonts w:ascii="TH Sarabun New" w:hAnsi="TH Sarabun New" w:cs="TH Sarabun New"/>
          <w:sz w:val="32"/>
          <w:szCs w:val="32"/>
          <w:cs/>
        </w:rPr>
        <w:t>)</w:t>
      </w:r>
    </w:p>
    <w:p w14:paraId="58D6C5EB" w14:textId="77777777" w:rsidR="000D5F06" w:rsidRPr="006B6A2F" w:rsidRDefault="000D5F06" w:rsidP="000D5F06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  <w:cs/>
        </w:rPr>
      </w:pPr>
      <w:r w:rsidRPr="006B6A2F">
        <w:rPr>
          <w:rFonts w:ascii="TH Sarabun New" w:hAnsi="TH Sarabun New" w:cs="TH Sarabun New"/>
          <w:sz w:val="32"/>
          <w:szCs w:val="32"/>
          <w:cs/>
        </w:rPr>
        <w:t xml:space="preserve">  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    หัวหน้างานลูกเสือ</w:t>
      </w:r>
      <w:r w:rsidRPr="006B6A2F">
        <w:rPr>
          <w:rFonts w:ascii="TH Sarabun New" w:hAnsi="TH Sarabun New" w:cs="TH Sarabun New"/>
          <w:sz w:val="32"/>
          <w:szCs w:val="32"/>
        </w:rPr>
        <w:tab/>
        <w:t xml:space="preserve">      </w:t>
      </w:r>
      <w:r>
        <w:rPr>
          <w:rFonts w:ascii="TH Sarabun New" w:hAnsi="TH Sarabun New" w:cs="TH Sarabun New"/>
          <w:sz w:val="32"/>
          <w:szCs w:val="32"/>
        </w:rPr>
        <w:t xml:space="preserve">      </w:t>
      </w:r>
      <w:r w:rsidRPr="006B6A2F">
        <w:rPr>
          <w:rFonts w:ascii="TH Sarabun New" w:hAnsi="TH Sarabun New" w:cs="TH Sarabun New"/>
          <w:sz w:val="32"/>
          <w:szCs w:val="32"/>
        </w:rPr>
        <w:t xml:space="preserve">    </w:t>
      </w:r>
      <w:r w:rsidRPr="006B6A2F">
        <w:rPr>
          <w:rFonts w:ascii="TH Sarabun New" w:hAnsi="TH Sarabun New" w:cs="TH Sarabun New"/>
          <w:sz w:val="32"/>
          <w:szCs w:val="32"/>
          <w:cs/>
        </w:rPr>
        <w:t>หัวหน้างานกิจกร</w:t>
      </w:r>
      <w:r>
        <w:rPr>
          <w:rFonts w:ascii="TH Sarabun New" w:hAnsi="TH Sarabun New" w:cs="TH Sarabun New" w:hint="cs"/>
          <w:sz w:val="32"/>
          <w:szCs w:val="32"/>
          <w:cs/>
        </w:rPr>
        <w:t>รม</w:t>
      </w:r>
      <w:r w:rsidRPr="006B6A2F">
        <w:rPr>
          <w:rFonts w:ascii="TH Sarabun New" w:hAnsi="TH Sarabun New" w:cs="TH Sarabun New"/>
          <w:sz w:val="32"/>
          <w:szCs w:val="32"/>
          <w:cs/>
        </w:rPr>
        <w:t>นักเรียน นักศึกษา</w:t>
      </w:r>
    </w:p>
    <w:p w14:paraId="4273AA14" w14:textId="77777777" w:rsidR="000D5F06" w:rsidRPr="006B6A2F" w:rsidRDefault="000D5F06" w:rsidP="000D5F06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  </w:t>
      </w:r>
      <w:r w:rsidRPr="006B6A2F">
        <w:rPr>
          <w:rFonts w:ascii="TH Sarabun New" w:hAnsi="TH Sarabun New" w:cs="TH Sarabun New"/>
          <w:sz w:val="32"/>
          <w:szCs w:val="32"/>
          <w:cs/>
        </w:rPr>
        <w:t>วันที่........เดือน...................พ.ศ...........</w:t>
      </w:r>
      <w:r w:rsidRPr="006B6A2F">
        <w:rPr>
          <w:rFonts w:ascii="TH Sarabun New" w:hAnsi="TH Sarabun New" w:cs="TH Sarabun New"/>
          <w:sz w:val="32"/>
          <w:szCs w:val="32"/>
          <w:cs/>
        </w:rPr>
        <w:tab/>
        <w:t xml:space="preserve">       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  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 วันที่........เดือน...................พ.ศ...........            </w:t>
      </w:r>
    </w:p>
    <w:p w14:paraId="6A5095B5" w14:textId="77777777" w:rsidR="000D5F06" w:rsidRDefault="000D5F06" w:rsidP="000D5F06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6B6A2F">
        <w:rPr>
          <w:rFonts w:ascii="TH Sarabun New" w:hAnsi="TH Sarabun New" w:cs="TH Sarabun New"/>
          <w:sz w:val="32"/>
          <w:szCs w:val="32"/>
          <w:cs/>
        </w:rPr>
        <w:t xml:space="preserve">             </w:t>
      </w:r>
    </w:p>
    <w:p w14:paraId="308C35CB" w14:textId="77777777" w:rsidR="000D5F06" w:rsidRDefault="000D5F06" w:rsidP="000D5F06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16"/>
          <w:szCs w:val="16"/>
        </w:rPr>
      </w:pPr>
    </w:p>
    <w:p w14:paraId="0DF87BF3" w14:textId="77777777" w:rsidR="000D5F06" w:rsidRPr="006B6A2F" w:rsidRDefault="000D5F06" w:rsidP="000D5F06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16"/>
          <w:szCs w:val="16"/>
        </w:rPr>
      </w:pPr>
    </w:p>
    <w:p w14:paraId="10B7CC88" w14:textId="77777777" w:rsidR="000D5F06" w:rsidRDefault="000D5F06" w:rsidP="000D5F06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            </w:t>
      </w:r>
      <w:r w:rsidRPr="006B6A2F">
        <w:rPr>
          <w:rFonts w:ascii="TH Sarabun New" w:hAnsi="TH Sarabun New" w:cs="TH Sarabun New"/>
          <w:sz w:val="32"/>
          <w:szCs w:val="32"/>
          <w:cs/>
        </w:rPr>
        <w:t>(</w:t>
      </w:r>
      <w:r>
        <w:rPr>
          <w:rFonts w:ascii="TH Sarabun New" w:hAnsi="TH Sarabun New" w:cs="TH Sarabun New" w:hint="cs"/>
          <w:sz w:val="32"/>
          <w:szCs w:val="32"/>
          <w:cs/>
        </w:rPr>
        <w:t>นายสรวิชญ์  เลิศศรีพงศ์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)                            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  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    </w:t>
      </w:r>
      <w:r w:rsidRPr="006B6A2F">
        <w:rPr>
          <w:rFonts w:ascii="TH Sarabun New" w:hAnsi="TH Sarabun New" w:cs="TH Sarabun New"/>
          <w:sz w:val="32"/>
          <w:szCs w:val="32"/>
          <w:cs/>
        </w:rPr>
        <w:t>(</w:t>
      </w:r>
      <w:r>
        <w:rPr>
          <w:rFonts w:ascii="TH Sarabun New" w:hAnsi="TH Sarabun New" w:cs="TH Sarabun New" w:hint="cs"/>
          <w:sz w:val="32"/>
          <w:szCs w:val="32"/>
          <w:cs/>
        </w:rPr>
        <w:t>นางจิตโสมนัส  ชัยวงษ์</w:t>
      </w:r>
      <w:r w:rsidRPr="006B6A2F">
        <w:rPr>
          <w:rFonts w:ascii="TH Sarabun New" w:hAnsi="TH Sarabun New" w:cs="TH Sarabun New"/>
          <w:sz w:val="32"/>
          <w:szCs w:val="32"/>
          <w:cs/>
        </w:rPr>
        <w:t>)</w:t>
      </w:r>
    </w:p>
    <w:p w14:paraId="762E3A2C" w14:textId="77777777" w:rsidR="000D5F06" w:rsidRDefault="000D5F06" w:rsidP="000D5F06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6B6A2F">
        <w:rPr>
          <w:rFonts w:ascii="TH Sarabun New" w:hAnsi="TH Sarabun New" w:cs="TH Sarabun New"/>
          <w:sz w:val="32"/>
          <w:szCs w:val="32"/>
          <w:cs/>
        </w:rPr>
        <w:t>รองผู้อำนวยการฯ ฝ่ายพัฒนากิจการนักเรียน นักศึกษา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</w:t>
      </w:r>
      <w:r w:rsidRPr="006B6A2F">
        <w:rPr>
          <w:rFonts w:ascii="TH Sarabun New" w:hAnsi="TH Sarabun New" w:cs="TH Sarabun New"/>
          <w:sz w:val="32"/>
          <w:szCs w:val="32"/>
          <w:cs/>
        </w:rPr>
        <w:t>ผู้อำนวยการวิทยาลัยอาชีวศึกษานครราชสีมา</w:t>
      </w:r>
    </w:p>
    <w:p w14:paraId="667A8FBC" w14:textId="77777777" w:rsidR="000D5F06" w:rsidRDefault="000D5F06" w:rsidP="000D5F06">
      <w:pPr>
        <w:tabs>
          <w:tab w:val="left" w:pos="1418"/>
          <w:tab w:val="left" w:pos="4536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       </w:t>
      </w:r>
      <w:r w:rsidRPr="006B6A2F">
        <w:rPr>
          <w:rFonts w:ascii="TH Sarabun New" w:hAnsi="TH Sarabun New" w:cs="TH Sarabun New"/>
          <w:sz w:val="32"/>
          <w:szCs w:val="32"/>
          <w:cs/>
        </w:rPr>
        <w:t>วันที่........เดือน...................พ.ศ...........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  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วันที่........เดือน...................พ.ศ...........                   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  </w:t>
      </w:r>
      <w:r w:rsidRPr="006B6A2F">
        <w:rPr>
          <w:rFonts w:ascii="TH Sarabun New" w:hAnsi="TH Sarabun New" w:cs="TH Sarabun New"/>
          <w:sz w:val="32"/>
          <w:szCs w:val="32"/>
          <w:cs/>
        </w:rPr>
        <w:t xml:space="preserve"> </w:t>
      </w:r>
    </w:p>
    <w:p w14:paraId="16C02595" w14:textId="77777777" w:rsidR="006850E9" w:rsidRDefault="006850E9" w:rsidP="006850E9"/>
    <w:p w14:paraId="646E8497" w14:textId="77777777" w:rsidR="006850E9" w:rsidRDefault="006850E9" w:rsidP="006850E9"/>
    <w:p w14:paraId="7EE18F49" w14:textId="77777777" w:rsidR="006850E9" w:rsidRDefault="006850E9" w:rsidP="006850E9"/>
    <w:p w14:paraId="2E42DC15" w14:textId="77777777" w:rsidR="006850E9" w:rsidRDefault="006850E9" w:rsidP="006850E9"/>
    <w:p w14:paraId="5601CF25" w14:textId="77777777" w:rsidR="006850E9" w:rsidRDefault="006850E9" w:rsidP="006850E9"/>
    <w:p w14:paraId="7ABDAB6B" w14:textId="77777777" w:rsidR="006850E9" w:rsidRDefault="006850E9" w:rsidP="006850E9"/>
    <w:p w14:paraId="16DEE22C" w14:textId="77777777" w:rsidR="006850E9" w:rsidRPr="00921592" w:rsidRDefault="006850E9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768EFDBD" w14:textId="77777777" w:rsidR="00A111B6" w:rsidRPr="00921592" w:rsidRDefault="00A111B6" w:rsidP="00A111B6">
      <w:pPr>
        <w:tabs>
          <w:tab w:val="left" w:pos="7532"/>
        </w:tabs>
        <w:rPr>
          <w:rFonts w:ascii="TH Sarabun New" w:hAnsi="TH Sarabun New" w:cs="TH Sarabun New"/>
        </w:rPr>
      </w:pPr>
    </w:p>
    <w:p w14:paraId="66A93471" w14:textId="77777777" w:rsidR="008C4971" w:rsidRPr="00921592" w:rsidRDefault="008C4971" w:rsidP="00FB0C6F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044DCBC4" w14:textId="77777777" w:rsidR="008C4971" w:rsidRPr="00921592" w:rsidRDefault="008C4971" w:rsidP="00FB0C6F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378EC338" w14:textId="77777777" w:rsidR="008C4971" w:rsidRPr="00921592" w:rsidRDefault="008C4971" w:rsidP="00FB0C6F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7AE40AD7" w14:textId="77777777" w:rsidR="008C4971" w:rsidRPr="00921592" w:rsidRDefault="008C4971" w:rsidP="00FB0C6F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1980CF98" w14:textId="064C0E21" w:rsidR="008C4971" w:rsidRPr="00921592" w:rsidRDefault="009C0537" w:rsidP="00FB0C6F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2098D138" wp14:editId="5F421C7F">
                <wp:simplePos x="0" y="0"/>
                <wp:positionH relativeFrom="margin">
                  <wp:posOffset>318770</wp:posOffset>
                </wp:positionH>
                <wp:positionV relativeFrom="margin">
                  <wp:posOffset>2837815</wp:posOffset>
                </wp:positionV>
                <wp:extent cx="4937760" cy="1085850"/>
                <wp:effectExtent l="17780" t="14605" r="16510" b="23495"/>
                <wp:wrapSquare wrapText="bothSides"/>
                <wp:docPr id="17" name="AutoShap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937760" cy="10858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4328F4AF" w14:textId="77777777" w:rsidR="00316FC7" w:rsidRPr="00F04FD9" w:rsidRDefault="00316FC7" w:rsidP="00A111B6">
                            <w:pPr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72"/>
                                <w:szCs w:val="72"/>
                              </w:rPr>
                            </w:pPr>
                            <w:r w:rsidRPr="00F04FD9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72"/>
                                <w:szCs w:val="72"/>
                                <w:cs/>
                              </w:rPr>
                              <w:t xml:space="preserve">๑๐.  เครื่องมือประเมิน </w:t>
                            </w:r>
                            <w:r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72"/>
                                <w:szCs w:val="72"/>
                              </w:rPr>
                              <w:t>(</w:t>
                            </w:r>
                            <w:r w:rsidRPr="00F04FD9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72"/>
                                <w:szCs w:val="72"/>
                                <w:cs/>
                              </w:rPr>
                              <w:t>ตัวอย่าง</w:t>
                            </w:r>
                            <w:r w:rsidRPr="00F04FD9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72"/>
                                <w:szCs w:val="72"/>
                              </w:rPr>
                              <w:t>)</w:t>
                            </w:r>
                          </w:p>
                          <w:p w14:paraId="153FBE62" w14:textId="77777777" w:rsidR="00316FC7" w:rsidRPr="00F04FD9" w:rsidRDefault="00316FC7" w:rsidP="00A111B6">
                            <w:pPr>
                              <w:rPr>
                                <w:rFonts w:ascii="TH Sarabun New" w:hAnsi="TH Sarabun New" w:cs="TH Sarabun New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098D138" id="AutoShape 12" o:spid="_x0000_s1042" style="position:absolute;left:0;text-align:left;margin-left:25.1pt;margin-top:223.45pt;width:388.8pt;height:85.5pt;z-index:2516520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" strokeweight="3pt">
                <v:textbox>
                  <w:txbxContent>
                    <w:p w14:paraId="4328F4AF" w14:textId="77777777" w:rsidR="00316FC7" w:rsidRPr="00F04FD9" w:rsidRDefault="00316FC7" w:rsidP="00A111B6">
                      <w:pPr>
                        <w:rPr>
                          <w:rFonts w:ascii="TH Sarabun New" w:hAnsi="TH Sarabun New" w:cs="TH Sarabun New"/>
                          <w:b/>
                          <w:bCs/>
                          <w:sz w:val="72"/>
                          <w:szCs w:val="72"/>
                        </w:rPr>
                      </w:pPr>
                      <w:r w:rsidRPr="00F04FD9">
                        <w:rPr>
                          <w:rFonts w:ascii="TH Sarabun New" w:hAnsi="TH Sarabun New" w:cs="TH Sarabun New"/>
                          <w:b/>
                          <w:bCs/>
                          <w:sz w:val="72"/>
                          <w:szCs w:val="72"/>
                          <w:cs/>
                        </w:rPr>
                        <w:t xml:space="preserve">๑๐.  เครื่องมือประเมิน </w:t>
                      </w:r>
                      <w:r>
                        <w:rPr>
                          <w:rFonts w:ascii="TH Sarabun New" w:hAnsi="TH Sarabun New" w:cs="TH Sarabun New"/>
                          <w:b/>
                          <w:bCs/>
                          <w:sz w:val="72"/>
                          <w:szCs w:val="72"/>
                        </w:rPr>
                        <w:t>(</w:t>
                      </w:r>
                      <w:r w:rsidRPr="00F04FD9">
                        <w:rPr>
                          <w:rFonts w:ascii="TH Sarabun New" w:hAnsi="TH Sarabun New" w:cs="TH Sarabun New"/>
                          <w:b/>
                          <w:bCs/>
                          <w:sz w:val="72"/>
                          <w:szCs w:val="72"/>
                          <w:cs/>
                        </w:rPr>
                        <w:t>ตัวอย่าง</w:t>
                      </w:r>
                      <w:r w:rsidRPr="00F04FD9">
                        <w:rPr>
                          <w:rFonts w:ascii="TH Sarabun New" w:hAnsi="TH Sarabun New" w:cs="TH Sarabun New"/>
                          <w:b/>
                          <w:bCs/>
                          <w:sz w:val="72"/>
                          <w:szCs w:val="72"/>
                        </w:rPr>
                        <w:t>)</w:t>
                      </w:r>
                    </w:p>
                    <w:p w14:paraId="153FBE62" w14:textId="77777777" w:rsidR="00316FC7" w:rsidRPr="00F04FD9" w:rsidRDefault="00316FC7" w:rsidP="00A111B6">
                      <w:pPr>
                        <w:rPr>
                          <w:rFonts w:ascii="TH Sarabun New" w:hAnsi="TH Sarabun New" w:cs="TH Sarabun New"/>
                        </w:rPr>
                      </w:pPr>
                    </w:p>
                  </w:txbxContent>
                </v:textbox>
                <w10:wrap type="square" anchorx="margin" anchory="margin"/>
              </v:roundrect>
            </w:pict>
          </mc:Fallback>
        </mc:AlternateContent>
      </w:r>
    </w:p>
    <w:p w14:paraId="7DA8CCDC" w14:textId="77777777" w:rsidR="008C4971" w:rsidRPr="00921592" w:rsidRDefault="008C4971" w:rsidP="00FB0C6F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4FC82189" w14:textId="77777777" w:rsidR="008C4971" w:rsidRPr="00921592" w:rsidRDefault="008C4971" w:rsidP="00FB0C6F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4BBB6A4C" w14:textId="77777777" w:rsidR="008C4971" w:rsidRPr="00921592" w:rsidRDefault="008C4971" w:rsidP="00FB0C6F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6FE9C42B" w14:textId="77777777" w:rsidR="007C0C98" w:rsidRPr="00921592" w:rsidRDefault="007C0C98" w:rsidP="00FB0C6F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7617884C" w14:textId="77777777" w:rsidR="007C0C98" w:rsidRPr="00921592" w:rsidRDefault="007C0C98" w:rsidP="00FB0C6F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7FD4D45A" w14:textId="77777777" w:rsidR="007C0C98" w:rsidRPr="00921592" w:rsidRDefault="007C0C98" w:rsidP="00FB0C6F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09EF2AAC" w14:textId="77777777" w:rsidR="007C0C98" w:rsidRPr="00921592" w:rsidRDefault="007C0C98" w:rsidP="00FB0C6F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3744B78A" w14:textId="77777777" w:rsidR="007C0C98" w:rsidRPr="00921592" w:rsidRDefault="007C0C98" w:rsidP="00FB0C6F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624205AB" w14:textId="77777777" w:rsidR="007C0C98" w:rsidRPr="00921592" w:rsidRDefault="007C0C98" w:rsidP="00FB0C6F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19E0577A" w14:textId="77777777" w:rsidR="007C0C98" w:rsidRPr="00921592" w:rsidRDefault="007C0C98" w:rsidP="00FB0C6F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4E889B71" w14:textId="77777777" w:rsidR="007C0C98" w:rsidRPr="00921592" w:rsidRDefault="007C0C98" w:rsidP="00FB0C6F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69C019C3" w14:textId="77777777" w:rsidR="007C0C98" w:rsidRPr="00921592" w:rsidRDefault="007C0C98" w:rsidP="00FB0C6F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09A93445" w14:textId="77777777" w:rsidR="007C0C98" w:rsidRPr="00921592" w:rsidRDefault="007C0C98" w:rsidP="00FB0C6F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3B46FA28" w14:textId="77777777" w:rsidR="007C0C98" w:rsidRPr="00921592" w:rsidRDefault="007C0C98" w:rsidP="00FB0C6F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2CF7A820" w14:textId="77777777" w:rsidR="007C0C98" w:rsidRPr="00921592" w:rsidRDefault="007C0C98" w:rsidP="00FB0C6F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33F99410" w14:textId="77777777" w:rsidR="007C0C98" w:rsidRPr="00921592" w:rsidRDefault="007C0C98" w:rsidP="00FB0C6F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08B20BBF" w14:textId="77777777" w:rsidR="007C0C98" w:rsidRPr="00921592" w:rsidRDefault="007C0C98" w:rsidP="00FB0C6F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31796160" w14:textId="77777777" w:rsidR="007C0C98" w:rsidRPr="00921592" w:rsidRDefault="007C0C98" w:rsidP="00FB0C6F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18996230" w14:textId="288118BD" w:rsidR="007C0C98" w:rsidRPr="00921592" w:rsidRDefault="009C0537" w:rsidP="00FB0C6F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19F0BB7" wp14:editId="5821ECAA">
                <wp:simplePos x="0" y="0"/>
                <wp:positionH relativeFrom="margin">
                  <wp:posOffset>913765</wp:posOffset>
                </wp:positionH>
                <wp:positionV relativeFrom="margin">
                  <wp:posOffset>2477135</wp:posOffset>
                </wp:positionV>
                <wp:extent cx="3850005" cy="1085850"/>
                <wp:effectExtent l="22225" t="15875" r="23495" b="22225"/>
                <wp:wrapSquare wrapText="bothSides"/>
                <wp:docPr id="16" name="AutoShape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50005" cy="10858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08EF48F0" w14:textId="77777777" w:rsidR="00316FC7" w:rsidRPr="006E074D" w:rsidRDefault="00316FC7" w:rsidP="008C4971">
                            <w:pPr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82"/>
                                <w:szCs w:val="82"/>
                                <w:cs/>
                              </w:rPr>
                            </w:pPr>
                            <w:r w:rsidRPr="006E074D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82"/>
                                <w:szCs w:val="82"/>
                                <w:cs/>
                              </w:rPr>
                              <w:t>๑</w:t>
                            </w:r>
                            <w:r w:rsidRPr="006E074D"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82"/>
                                <w:szCs w:val="82"/>
                                <w:cs/>
                              </w:rPr>
                              <w:t>๐</w:t>
                            </w:r>
                            <w:r w:rsidRPr="006E074D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82"/>
                                <w:szCs w:val="82"/>
                              </w:rPr>
                              <w:t xml:space="preserve">.  </w:t>
                            </w:r>
                            <w:r w:rsidRPr="006E074D"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82"/>
                                <w:szCs w:val="82"/>
                                <w:cs/>
                              </w:rPr>
                              <w:t>แบบประเมิน</w:t>
                            </w:r>
                          </w:p>
                          <w:p w14:paraId="5ECDC387" w14:textId="77777777" w:rsidR="00316FC7" w:rsidRPr="006E074D" w:rsidRDefault="00316FC7" w:rsidP="008C4971">
                            <w:pPr>
                              <w:rPr>
                                <w:rFonts w:ascii="TH Sarabun New" w:hAnsi="TH Sarabun New" w:cs="TH Sarabun New"/>
                                <w:sz w:val="32"/>
                                <w:szCs w:val="3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19F0BB7" id="AutoShape 35" o:spid="_x0000_s1043" style="position:absolute;left:0;text-align:left;margin-left:71.95pt;margin-top:195.05pt;width:303.15pt;height:85.5pt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" strokeweight="3pt">
                <v:textbox>
                  <w:txbxContent>
                    <w:p w14:paraId="08EF48F0" w14:textId="77777777" w:rsidR="00316FC7" w:rsidRPr="006E074D" w:rsidRDefault="00316FC7" w:rsidP="008C4971">
                      <w:pPr>
                        <w:rPr>
                          <w:rFonts w:ascii="TH Sarabun New" w:hAnsi="TH Sarabun New" w:cs="TH Sarabun New"/>
                          <w:b/>
                          <w:bCs/>
                          <w:sz w:val="82"/>
                          <w:szCs w:val="82"/>
                          <w:cs/>
                        </w:rPr>
                      </w:pPr>
                      <w:r w:rsidRPr="006E074D">
                        <w:rPr>
                          <w:rFonts w:ascii="TH Sarabun New" w:hAnsi="TH Sarabun New" w:cs="TH Sarabun New"/>
                          <w:b/>
                          <w:bCs/>
                          <w:sz w:val="82"/>
                          <w:szCs w:val="82"/>
                          <w:cs/>
                        </w:rPr>
                        <w:t>๑</w:t>
                      </w:r>
                      <w:r w:rsidRPr="006E074D">
                        <w:rPr>
                          <w:rFonts w:ascii="TH Sarabun New" w:hAnsi="TH Sarabun New" w:cs="TH Sarabun New" w:hint="cs"/>
                          <w:b/>
                          <w:bCs/>
                          <w:sz w:val="82"/>
                          <w:szCs w:val="82"/>
                          <w:cs/>
                        </w:rPr>
                        <w:t>๐</w:t>
                      </w:r>
                      <w:r w:rsidRPr="006E074D">
                        <w:rPr>
                          <w:rFonts w:ascii="TH Sarabun New" w:hAnsi="TH Sarabun New" w:cs="TH Sarabun New"/>
                          <w:b/>
                          <w:bCs/>
                          <w:sz w:val="82"/>
                          <w:szCs w:val="82"/>
                        </w:rPr>
                        <w:t xml:space="preserve">.  </w:t>
                      </w:r>
                      <w:r w:rsidRPr="006E074D">
                        <w:rPr>
                          <w:rFonts w:ascii="TH Sarabun New" w:hAnsi="TH Sarabun New" w:cs="TH Sarabun New" w:hint="cs"/>
                          <w:b/>
                          <w:bCs/>
                          <w:sz w:val="82"/>
                          <w:szCs w:val="82"/>
                          <w:cs/>
                        </w:rPr>
                        <w:t>แบบประเมิน</w:t>
                      </w:r>
                    </w:p>
                    <w:p w14:paraId="5ECDC387" w14:textId="77777777" w:rsidR="00316FC7" w:rsidRPr="006E074D" w:rsidRDefault="00316FC7" w:rsidP="008C4971">
                      <w:pPr>
                        <w:rPr>
                          <w:rFonts w:ascii="TH Sarabun New" w:hAnsi="TH Sarabun New" w:cs="TH Sarabun New"/>
                          <w:sz w:val="32"/>
                          <w:szCs w:val="38"/>
                        </w:rPr>
                      </w:pPr>
                    </w:p>
                  </w:txbxContent>
                </v:textbox>
                <w10:wrap type="square" anchorx="margin" anchory="margin"/>
              </v:roundrect>
            </w:pict>
          </mc:Fallback>
        </mc:AlternateContent>
      </w:r>
    </w:p>
    <w:p w14:paraId="4F589BC3" w14:textId="77777777" w:rsidR="007C0C98" w:rsidRPr="00921592" w:rsidRDefault="007C0C98" w:rsidP="00FB0C6F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155C56E4" w14:textId="77777777" w:rsidR="007C0C98" w:rsidRPr="00921592" w:rsidRDefault="007C0C98" w:rsidP="00FB0C6F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127E3482" w14:textId="77777777" w:rsidR="007C0C98" w:rsidRPr="00921592" w:rsidRDefault="007C0C98" w:rsidP="00FB0C6F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0EB1243D" w14:textId="77777777" w:rsidR="007C0C98" w:rsidRPr="00921592" w:rsidRDefault="007C0C98" w:rsidP="00FB0C6F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3CC7F6CD" w14:textId="77777777" w:rsidR="007C0C98" w:rsidRPr="00921592" w:rsidRDefault="007C0C98" w:rsidP="00FB0C6F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5E53EA9E" w14:textId="77777777" w:rsidR="007C0C98" w:rsidRPr="00921592" w:rsidRDefault="007C0C98" w:rsidP="00FB0C6F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545C8890" w14:textId="77777777" w:rsidR="007C0C98" w:rsidRPr="00921592" w:rsidRDefault="007C0C98" w:rsidP="00FB0C6F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7CEFDBFE" w14:textId="77777777" w:rsidR="008C4971" w:rsidRPr="00921592" w:rsidRDefault="008C4971" w:rsidP="00FB0C6F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18D79DC1" w14:textId="77777777" w:rsidR="008C4971" w:rsidRPr="00921592" w:rsidRDefault="008C4971" w:rsidP="00FB0C6F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22CBBFF8" w14:textId="77777777" w:rsidR="008C4971" w:rsidRPr="00921592" w:rsidRDefault="008C4971" w:rsidP="00FB0C6F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7D90522D" w14:textId="77777777" w:rsidR="008C4971" w:rsidRPr="00921592" w:rsidRDefault="008C4971" w:rsidP="00FB0C6F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24AD7452" w14:textId="77777777" w:rsidR="008C4971" w:rsidRPr="00921592" w:rsidRDefault="008C4971" w:rsidP="00FB0C6F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2D543DE4" w14:textId="77777777" w:rsidR="008C4971" w:rsidRDefault="008C4971" w:rsidP="00FB0C6F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155F22C3" w14:textId="77777777" w:rsidR="002E5454" w:rsidRPr="00921592" w:rsidRDefault="002E5454" w:rsidP="00FB0C6F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7DC5567F" w14:textId="77777777" w:rsidR="008C4971" w:rsidRPr="00921592" w:rsidRDefault="008C4971" w:rsidP="00FB0C6F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14:paraId="1694472B" w14:textId="61093DC3" w:rsidR="00FB0C6F" w:rsidRPr="00921592" w:rsidRDefault="006E074D" w:rsidP="001A1A2F">
      <w:pPr>
        <w:pStyle w:val="a6"/>
        <w:jc w:val="center"/>
        <w:rPr>
          <w:rFonts w:ascii="TH Sarabun New" w:hAnsi="TH Sarabun New" w:cs="TH Sarabun New"/>
          <w:sz w:val="32"/>
          <w:szCs w:val="32"/>
          <w:cs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lastRenderedPageBreak/>
        <w:t>วิทยาลัยอาชีวศึกษานครราชสีมา</w:t>
      </w:r>
    </w:p>
    <w:p w14:paraId="517AE801" w14:textId="41941119" w:rsidR="00FB0C6F" w:rsidRPr="00921592" w:rsidRDefault="006E074D" w:rsidP="001A1A2F">
      <w:pPr>
        <w:pStyle w:val="a6"/>
        <w:jc w:val="center"/>
        <w:rPr>
          <w:rFonts w:ascii="TH Sarabun New" w:hAnsi="TH Sarabun New" w:cs="TH Sarabun New"/>
          <w:sz w:val="32"/>
          <w:szCs w:val="32"/>
          <w:cs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แบบประเมินผลการดำเนินโครงการลูกเสือร่วมใจพร้อมให้บริการ ประจำปีการศึกษา 25</w:t>
      </w:r>
      <w:r w:rsidR="009C0537">
        <w:rPr>
          <w:rFonts w:ascii="TH Sarabun New" w:hAnsi="TH Sarabun New" w:cs="TH Sarabun New" w:hint="cs"/>
          <w:sz w:val="32"/>
          <w:szCs w:val="32"/>
          <w:cs/>
        </w:rPr>
        <w:t>6</w:t>
      </w:r>
      <w:r w:rsidR="000D5F06">
        <w:rPr>
          <w:rFonts w:ascii="TH Sarabun New" w:hAnsi="TH Sarabun New" w:cs="TH Sarabun New" w:hint="cs"/>
          <w:sz w:val="32"/>
          <w:szCs w:val="32"/>
          <w:cs/>
        </w:rPr>
        <w:t>6</w:t>
      </w:r>
    </w:p>
    <w:p w14:paraId="73234EB8" w14:textId="7D5877A8" w:rsidR="00FB0C6F" w:rsidRPr="00921592" w:rsidRDefault="009C0537" w:rsidP="001A1A2F">
      <w:pPr>
        <w:pStyle w:val="a6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0288" behindDoc="0" locked="0" layoutInCell="0" allowOverlap="1" wp14:anchorId="763A6DB2" wp14:editId="23EAAF6C">
                <wp:simplePos x="0" y="0"/>
                <wp:positionH relativeFrom="column">
                  <wp:posOffset>-28575</wp:posOffset>
                </wp:positionH>
                <wp:positionV relativeFrom="paragraph">
                  <wp:posOffset>2540</wp:posOffset>
                </wp:positionV>
                <wp:extent cx="6886575" cy="0"/>
                <wp:effectExtent l="22860" t="15875" r="15240" b="22225"/>
                <wp:wrapNone/>
                <wp:docPr id="14" name="Lin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86575" cy="0"/>
                        </a:xfrm>
                        <a:prstGeom prst="line">
                          <a:avLst/>
                        </a:prstGeom>
                        <a:noFill/>
                        <a:ln w="38100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289594C" id="Line 27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.25pt,.2pt" to="540pt,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" o:allowincell="f" strokeweight="3pt">
                <v:stroke linestyle="thinThin"/>
              </v:line>
            </w:pict>
          </mc:Fallback>
        </mc:AlternateContent>
      </w:r>
    </w:p>
    <w:p w14:paraId="2C8FD950" w14:textId="3ED28CC2" w:rsidR="00FB0C6F" w:rsidRPr="00921592" w:rsidRDefault="00FB0C6F" w:rsidP="001A1A2F">
      <w:pPr>
        <w:pStyle w:val="a6"/>
        <w:rPr>
          <w:rFonts w:ascii="TH Sarabun New" w:hAnsi="TH Sarabun New" w:cs="TH Sarabun New"/>
          <w:sz w:val="32"/>
          <w:szCs w:val="32"/>
          <w:cs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 xml:space="preserve">คำชี้แจง </w:t>
      </w:r>
      <w:r w:rsidRPr="00921592">
        <w:rPr>
          <w:rFonts w:ascii="TH Sarabun New" w:hAnsi="TH Sarabun New" w:cs="TH Sarabun New"/>
          <w:sz w:val="32"/>
          <w:szCs w:val="32"/>
        </w:rPr>
        <w:t>: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6E074D" w:rsidRPr="00921592">
        <w:rPr>
          <w:rFonts w:ascii="TH Sarabun New" w:hAnsi="TH Sarabun New" w:cs="TH Sarabun New"/>
          <w:sz w:val="32"/>
          <w:szCs w:val="32"/>
          <w:cs/>
        </w:rPr>
        <w:t>แบบประเมินผลฉบับนี้จัดขึ้นเพื่อสำหรับเก็บข้อมูลผลการดำเนินโครงการลูกเสือร่วมใจให้บริการ ประจำปี</w:t>
      </w:r>
      <w:r w:rsidR="009C0537">
        <w:rPr>
          <w:rFonts w:ascii="TH Sarabun New" w:hAnsi="TH Sarabun New" w:cs="TH Sarabun New" w:hint="cs"/>
          <w:sz w:val="32"/>
          <w:szCs w:val="32"/>
          <w:cs/>
        </w:rPr>
        <w:t>การ</w:t>
      </w:r>
      <w:r w:rsidR="006E074D" w:rsidRPr="00921592">
        <w:rPr>
          <w:rFonts w:ascii="TH Sarabun New" w:hAnsi="TH Sarabun New" w:cs="TH Sarabun New"/>
          <w:sz w:val="32"/>
          <w:szCs w:val="32"/>
          <w:cs/>
        </w:rPr>
        <w:t>ศึกษา 25</w:t>
      </w:r>
      <w:r w:rsidR="009C0537">
        <w:rPr>
          <w:rFonts w:ascii="TH Sarabun New" w:hAnsi="TH Sarabun New" w:cs="TH Sarabun New" w:hint="cs"/>
          <w:sz w:val="32"/>
          <w:szCs w:val="32"/>
          <w:cs/>
        </w:rPr>
        <w:t>65</w:t>
      </w:r>
      <w:r w:rsidR="006E074D" w:rsidRPr="00921592">
        <w:rPr>
          <w:rFonts w:ascii="TH Sarabun New" w:hAnsi="TH Sarabun New" w:cs="TH Sarabun New"/>
          <w:sz w:val="32"/>
          <w:szCs w:val="32"/>
          <w:cs/>
        </w:rPr>
        <w:t xml:space="preserve"> คำตอบของท่านเป็นข้อมูลที่เป็นประโยชน์อย่างยิ่งในการนำไปเป็นแนวทางในการพัฒนาการดำเนินงานครั้งต่อไป โปรดพิจารณาและตอบข้อคำถามตามความเป็นจริง</w:t>
      </w:r>
    </w:p>
    <w:p w14:paraId="25909E44" w14:textId="77777777" w:rsidR="006E074D" w:rsidRPr="00921592" w:rsidRDefault="006E074D" w:rsidP="001A1A2F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ตอน</w:t>
      </w:r>
      <w:r w:rsidR="00FB0C6F" w:rsidRPr="00921592">
        <w:rPr>
          <w:rFonts w:ascii="TH Sarabun New" w:hAnsi="TH Sarabun New" w:cs="TH Sarabun New"/>
          <w:sz w:val="32"/>
          <w:szCs w:val="32"/>
          <w:cs/>
        </w:rPr>
        <w:t xml:space="preserve">ที่ </w:t>
      </w:r>
      <w:r w:rsidR="00FB0C6F" w:rsidRPr="00921592">
        <w:rPr>
          <w:rFonts w:ascii="TH Sarabun New" w:hAnsi="TH Sarabun New" w:cs="TH Sarabun New"/>
          <w:sz w:val="32"/>
          <w:szCs w:val="32"/>
        </w:rPr>
        <w:t xml:space="preserve">1:  </w:t>
      </w:r>
      <w:r w:rsidRPr="00921592">
        <w:rPr>
          <w:rFonts w:ascii="TH Sarabun New" w:hAnsi="TH Sarabun New" w:cs="TH Sarabun New"/>
          <w:sz w:val="32"/>
          <w:szCs w:val="32"/>
          <w:cs/>
        </w:rPr>
        <w:t>ข้อมูลทั่วไปของผู้ตอบแบบสอบถาม</w:t>
      </w:r>
    </w:p>
    <w:p w14:paraId="38146621" w14:textId="74120BB7" w:rsidR="00FB0C6F" w:rsidRPr="00921592" w:rsidRDefault="009C0537" w:rsidP="001A1A2F">
      <w:pPr>
        <w:pStyle w:val="a6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1312" behindDoc="0" locked="0" layoutInCell="0" allowOverlap="1" wp14:anchorId="3A8F366F" wp14:editId="483D55D1">
                <wp:simplePos x="0" y="0"/>
                <wp:positionH relativeFrom="column">
                  <wp:posOffset>2019300</wp:posOffset>
                </wp:positionH>
                <wp:positionV relativeFrom="paragraph">
                  <wp:posOffset>74295</wp:posOffset>
                </wp:positionV>
                <wp:extent cx="114300" cy="114300"/>
                <wp:effectExtent l="3810" t="1270" r="5715" b="8255"/>
                <wp:wrapNone/>
                <wp:docPr id="13" name="Rectangl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BFC3E23" id="Rectangle 28" o:spid="_x0000_s1026" style="position:absolute;margin-left:159pt;margin-top:5.85pt;width:9pt;height: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" o:allowincell="f"/>
            </w:pict>
          </mc:Fallback>
        </mc:AlternateContent>
      </w: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2336" behindDoc="0" locked="0" layoutInCell="0" allowOverlap="1" wp14:anchorId="2328020A" wp14:editId="2661ABE0">
                <wp:simplePos x="0" y="0"/>
                <wp:positionH relativeFrom="column">
                  <wp:posOffset>1049655</wp:posOffset>
                </wp:positionH>
                <wp:positionV relativeFrom="paragraph">
                  <wp:posOffset>62865</wp:posOffset>
                </wp:positionV>
                <wp:extent cx="114300" cy="114300"/>
                <wp:effectExtent l="5715" t="8890" r="3810" b="635"/>
                <wp:wrapNone/>
                <wp:docPr id="12" name="Rectangl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35141A7" id="Rectangle 29" o:spid="_x0000_s1026" style="position:absolute;margin-left:82.65pt;margin-top:4.95pt;width:9pt;height:9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" o:allowincell="f"/>
            </w:pict>
          </mc:Fallback>
        </mc:AlternateContent>
      </w:r>
      <w:r w:rsidR="00FB0C6F" w:rsidRPr="00921592">
        <w:rPr>
          <w:rFonts w:ascii="TH Sarabun New" w:hAnsi="TH Sarabun New" w:cs="TH Sarabun New"/>
          <w:sz w:val="32"/>
          <w:szCs w:val="32"/>
        </w:rPr>
        <w:tab/>
        <w:t xml:space="preserve">   </w:t>
      </w:r>
      <w:r w:rsidR="006E074D" w:rsidRPr="00921592">
        <w:rPr>
          <w:rFonts w:ascii="TH Sarabun New" w:hAnsi="TH Sarabun New" w:cs="TH Sarabun New"/>
          <w:sz w:val="32"/>
          <w:szCs w:val="32"/>
        </w:rPr>
        <w:tab/>
      </w:r>
      <w:r w:rsidR="006E074D" w:rsidRPr="00921592">
        <w:rPr>
          <w:rFonts w:ascii="TH Sarabun New" w:hAnsi="TH Sarabun New" w:cs="TH Sarabun New"/>
          <w:sz w:val="32"/>
          <w:szCs w:val="32"/>
        </w:rPr>
        <w:tab/>
      </w:r>
      <w:r w:rsidR="006E074D" w:rsidRPr="00921592">
        <w:rPr>
          <w:rFonts w:ascii="TH Sarabun New" w:hAnsi="TH Sarabun New" w:cs="TH Sarabun New"/>
          <w:sz w:val="32"/>
          <w:szCs w:val="32"/>
          <w:cs/>
        </w:rPr>
        <w:t>ครู</w:t>
      </w:r>
      <w:r w:rsidR="00FB0C6F" w:rsidRPr="00921592">
        <w:rPr>
          <w:rFonts w:ascii="TH Sarabun New" w:hAnsi="TH Sarabun New" w:cs="TH Sarabun New"/>
          <w:sz w:val="32"/>
          <w:szCs w:val="32"/>
          <w:cs/>
        </w:rPr>
        <w:t xml:space="preserve">    </w:t>
      </w:r>
      <w:r w:rsidR="00FB0C6F" w:rsidRPr="00921592">
        <w:rPr>
          <w:rFonts w:ascii="TH Sarabun New" w:hAnsi="TH Sarabun New" w:cs="TH Sarabun New"/>
          <w:sz w:val="32"/>
          <w:szCs w:val="32"/>
        </w:rPr>
        <w:t xml:space="preserve">    </w:t>
      </w:r>
      <w:r w:rsidR="006E074D" w:rsidRPr="00921592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FB0C6F" w:rsidRPr="00921592">
        <w:rPr>
          <w:rFonts w:ascii="TH Sarabun New" w:hAnsi="TH Sarabun New" w:cs="TH Sarabun New"/>
          <w:sz w:val="32"/>
          <w:szCs w:val="32"/>
          <w:cs/>
        </w:rPr>
        <w:t xml:space="preserve">          </w:t>
      </w:r>
      <w:r w:rsidR="006E074D" w:rsidRPr="00921592">
        <w:rPr>
          <w:rFonts w:ascii="TH Sarabun New" w:hAnsi="TH Sarabun New" w:cs="TH Sarabun New"/>
          <w:sz w:val="32"/>
          <w:szCs w:val="32"/>
          <w:cs/>
        </w:rPr>
        <w:t>บุคคลอื่นๆ (โปรดระบุ)............................................................</w:t>
      </w:r>
    </w:p>
    <w:p w14:paraId="019EC826" w14:textId="77777777" w:rsidR="006E074D" w:rsidRPr="00921592" w:rsidRDefault="006E074D" w:rsidP="001A1A2F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ตอน</w:t>
      </w:r>
      <w:r w:rsidR="00FB0C6F" w:rsidRPr="00921592">
        <w:rPr>
          <w:rFonts w:ascii="TH Sarabun New" w:hAnsi="TH Sarabun New" w:cs="TH Sarabun New"/>
          <w:sz w:val="32"/>
          <w:szCs w:val="32"/>
          <w:cs/>
        </w:rPr>
        <w:t xml:space="preserve">ที่ </w:t>
      </w:r>
      <w:r w:rsidR="00FB0C6F" w:rsidRPr="00921592">
        <w:rPr>
          <w:rFonts w:ascii="TH Sarabun New" w:hAnsi="TH Sarabun New" w:cs="TH Sarabun New"/>
          <w:sz w:val="32"/>
          <w:szCs w:val="32"/>
        </w:rPr>
        <w:t xml:space="preserve">2: </w:t>
      </w:r>
      <w:r w:rsidRPr="00921592">
        <w:rPr>
          <w:rFonts w:ascii="TH Sarabun New" w:hAnsi="TH Sarabun New" w:cs="TH Sarabun New"/>
          <w:sz w:val="32"/>
          <w:szCs w:val="32"/>
          <w:cs/>
        </w:rPr>
        <w:t>ประเมินความพึงพอใจต่อความเหมาะสม และประโยชน์ที่ได้รับจากการเข้าร่วมโครงการ</w:t>
      </w:r>
    </w:p>
    <w:p w14:paraId="43710A35" w14:textId="77777777" w:rsidR="00FB0C6F" w:rsidRPr="00921592" w:rsidRDefault="006E074D" w:rsidP="001A1A2F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คำชี้แจง    โปรดทำ</w:t>
      </w:r>
      <w:r w:rsidR="00FB0C6F" w:rsidRPr="00921592">
        <w:rPr>
          <w:rFonts w:ascii="TH Sarabun New" w:hAnsi="TH Sarabun New" w:cs="TH Sarabun New"/>
          <w:sz w:val="32"/>
          <w:szCs w:val="32"/>
          <w:cs/>
        </w:rPr>
        <w:t xml:space="preserve">เครื่องหมาย  </w:t>
      </w:r>
      <w:r w:rsidR="00FB0C6F" w:rsidRPr="00921592">
        <w:rPr>
          <w:rFonts w:ascii="TH Sarabun New" w:hAnsi="TH Sarabun New" w:cs="TH Sarabun New"/>
          <w:sz w:val="32"/>
          <w:szCs w:val="32"/>
        </w:rPr>
        <w:sym w:font="Wingdings" w:char="F0FC"/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 ลงในช่องระดับการประเมินที่ตรงกับความคิดเห็นของท่าน</w:t>
      </w:r>
      <w:r w:rsidR="00FB0C6F" w:rsidRPr="00921592">
        <w:rPr>
          <w:rFonts w:ascii="TH Sarabun New" w:hAnsi="TH Sarabun New" w:cs="TH Sarabun New"/>
          <w:sz w:val="32"/>
          <w:szCs w:val="32"/>
          <w:cs/>
        </w:rPr>
        <w:t xml:space="preserve">  </w:t>
      </w:r>
    </w:p>
    <w:p w14:paraId="62A17A21" w14:textId="77777777" w:rsidR="00FB0C6F" w:rsidRPr="00921592" w:rsidRDefault="00FB0C6F" w:rsidP="001A1A2F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i/>
          <w:iCs/>
          <w:sz w:val="32"/>
          <w:szCs w:val="32"/>
          <w:cs/>
        </w:rPr>
        <w:t>ระดับความพึงพอใจ</w:t>
      </w:r>
      <w:r w:rsidRPr="00921592">
        <w:rPr>
          <w:rFonts w:ascii="TH Sarabun New" w:hAnsi="TH Sarabun New" w:cs="TH Sarabun New"/>
          <w:sz w:val="32"/>
          <w:szCs w:val="32"/>
        </w:rPr>
        <w:t xml:space="preserve">: </w:t>
      </w:r>
      <w:r w:rsidRPr="00921592">
        <w:rPr>
          <w:rFonts w:ascii="TH Sarabun New" w:hAnsi="TH Sarabun New" w:cs="TH Sarabun New"/>
          <w:sz w:val="32"/>
          <w:szCs w:val="32"/>
        </w:rPr>
        <w:tab/>
        <w:t xml:space="preserve">5 = 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มากที่สุด </w:t>
      </w:r>
      <w:r w:rsidRPr="00921592">
        <w:rPr>
          <w:rFonts w:ascii="TH Sarabun New" w:hAnsi="TH Sarabun New" w:cs="TH Sarabun New"/>
          <w:sz w:val="32"/>
          <w:szCs w:val="32"/>
        </w:rPr>
        <w:tab/>
        <w:t xml:space="preserve">    4 = 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มาก </w:t>
      </w:r>
      <w:r w:rsidRPr="00921592">
        <w:rPr>
          <w:rFonts w:ascii="TH Sarabun New" w:hAnsi="TH Sarabun New" w:cs="TH Sarabun New"/>
          <w:sz w:val="32"/>
          <w:szCs w:val="32"/>
        </w:rPr>
        <w:tab/>
        <w:t xml:space="preserve">3 = 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ปานกลาง          </w:t>
      </w:r>
      <w:r w:rsidRPr="00921592">
        <w:rPr>
          <w:rFonts w:ascii="TH Sarabun New" w:hAnsi="TH Sarabun New" w:cs="TH Sarabun New"/>
          <w:sz w:val="32"/>
          <w:szCs w:val="32"/>
        </w:rPr>
        <w:t xml:space="preserve">2 = 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น้อย </w:t>
      </w:r>
      <w:r w:rsidRPr="00921592">
        <w:rPr>
          <w:rFonts w:ascii="TH Sarabun New" w:hAnsi="TH Sarabun New" w:cs="TH Sarabun New"/>
          <w:sz w:val="32"/>
          <w:szCs w:val="32"/>
        </w:rPr>
        <w:tab/>
        <w:t xml:space="preserve">1 = </w:t>
      </w:r>
      <w:r w:rsidRPr="00921592">
        <w:rPr>
          <w:rFonts w:ascii="TH Sarabun New" w:hAnsi="TH Sarabun New" w:cs="TH Sarabun New"/>
          <w:sz w:val="32"/>
          <w:szCs w:val="32"/>
          <w:cs/>
        </w:rPr>
        <w:t>น้อยที่สุด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81"/>
        <w:gridCol w:w="6715"/>
        <w:gridCol w:w="567"/>
        <w:gridCol w:w="567"/>
        <w:gridCol w:w="567"/>
        <w:gridCol w:w="567"/>
        <w:gridCol w:w="567"/>
      </w:tblGrid>
      <w:tr w:rsidR="00FB0C6F" w:rsidRPr="00921592" w14:paraId="01F15886" w14:textId="77777777" w:rsidTr="008D2B4A">
        <w:trPr>
          <w:cantSplit/>
        </w:trPr>
        <w:tc>
          <w:tcPr>
            <w:tcW w:w="481" w:type="dxa"/>
            <w:vMerge w:val="restart"/>
            <w:vAlign w:val="center"/>
          </w:tcPr>
          <w:p w14:paraId="67D7385A" w14:textId="77777777" w:rsidR="00FB0C6F" w:rsidRPr="00921592" w:rsidRDefault="00FB0C6F" w:rsidP="006E074D">
            <w:pPr>
              <w:pStyle w:val="a6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921592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ข้อ</w:t>
            </w:r>
          </w:p>
        </w:tc>
        <w:tc>
          <w:tcPr>
            <w:tcW w:w="6715" w:type="dxa"/>
            <w:vMerge w:val="restart"/>
            <w:vAlign w:val="center"/>
          </w:tcPr>
          <w:p w14:paraId="4699B1E8" w14:textId="77777777" w:rsidR="00FB0C6F" w:rsidRPr="00921592" w:rsidRDefault="00FB0C6F" w:rsidP="006E074D">
            <w:pPr>
              <w:pStyle w:val="a6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921592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รายการประเมิน</w:t>
            </w:r>
          </w:p>
        </w:tc>
        <w:tc>
          <w:tcPr>
            <w:tcW w:w="2835" w:type="dxa"/>
            <w:gridSpan w:val="5"/>
            <w:shd w:val="clear" w:color="auto" w:fill="F3F3F3"/>
            <w:vAlign w:val="center"/>
          </w:tcPr>
          <w:p w14:paraId="114AE9A0" w14:textId="77777777" w:rsidR="00FB0C6F" w:rsidRPr="00921592" w:rsidRDefault="00FB0C6F" w:rsidP="006E074D">
            <w:pPr>
              <w:pStyle w:val="a6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921592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ระดับความพึงพอใจ</w:t>
            </w:r>
          </w:p>
        </w:tc>
      </w:tr>
      <w:tr w:rsidR="00FB0C6F" w:rsidRPr="00921592" w14:paraId="7958CD94" w14:textId="77777777" w:rsidTr="008D2B4A">
        <w:trPr>
          <w:cantSplit/>
        </w:trPr>
        <w:tc>
          <w:tcPr>
            <w:tcW w:w="481" w:type="dxa"/>
            <w:vMerge/>
          </w:tcPr>
          <w:p w14:paraId="22DDC567" w14:textId="77777777" w:rsidR="00FB0C6F" w:rsidRPr="00921592" w:rsidRDefault="00FB0C6F" w:rsidP="006E074D">
            <w:pPr>
              <w:pStyle w:val="a6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6715" w:type="dxa"/>
            <w:vMerge/>
          </w:tcPr>
          <w:p w14:paraId="30EAC727" w14:textId="77777777" w:rsidR="00FB0C6F" w:rsidRPr="00921592" w:rsidRDefault="00FB0C6F" w:rsidP="006E074D">
            <w:pPr>
              <w:pStyle w:val="a6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39E6FFA1" w14:textId="77777777" w:rsidR="00FB0C6F" w:rsidRPr="00921592" w:rsidRDefault="00FB0C6F" w:rsidP="006E074D">
            <w:pPr>
              <w:pStyle w:val="a6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921592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5</w:t>
            </w:r>
          </w:p>
        </w:tc>
        <w:tc>
          <w:tcPr>
            <w:tcW w:w="567" w:type="dxa"/>
            <w:vAlign w:val="center"/>
          </w:tcPr>
          <w:p w14:paraId="6DE9A2DF" w14:textId="77777777" w:rsidR="00FB0C6F" w:rsidRPr="00921592" w:rsidRDefault="00FB0C6F" w:rsidP="006E074D">
            <w:pPr>
              <w:pStyle w:val="a6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921592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4</w:t>
            </w:r>
          </w:p>
        </w:tc>
        <w:tc>
          <w:tcPr>
            <w:tcW w:w="567" w:type="dxa"/>
            <w:vAlign w:val="center"/>
          </w:tcPr>
          <w:p w14:paraId="371A279E" w14:textId="77777777" w:rsidR="00FB0C6F" w:rsidRPr="00921592" w:rsidRDefault="00FB0C6F" w:rsidP="006E074D">
            <w:pPr>
              <w:pStyle w:val="a6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921592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3</w:t>
            </w:r>
          </w:p>
        </w:tc>
        <w:tc>
          <w:tcPr>
            <w:tcW w:w="567" w:type="dxa"/>
            <w:vAlign w:val="center"/>
          </w:tcPr>
          <w:p w14:paraId="016EB3BD" w14:textId="77777777" w:rsidR="00FB0C6F" w:rsidRPr="00921592" w:rsidRDefault="00FB0C6F" w:rsidP="006E074D">
            <w:pPr>
              <w:pStyle w:val="a6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921592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2</w:t>
            </w:r>
          </w:p>
        </w:tc>
        <w:tc>
          <w:tcPr>
            <w:tcW w:w="567" w:type="dxa"/>
            <w:vAlign w:val="center"/>
          </w:tcPr>
          <w:p w14:paraId="0EF21D40" w14:textId="77777777" w:rsidR="00FB0C6F" w:rsidRPr="00921592" w:rsidRDefault="00FB0C6F" w:rsidP="006E074D">
            <w:pPr>
              <w:pStyle w:val="a6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921592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1</w:t>
            </w:r>
          </w:p>
        </w:tc>
      </w:tr>
      <w:tr w:rsidR="00FB0C6F" w:rsidRPr="00921592" w14:paraId="12277F7E" w14:textId="77777777" w:rsidTr="008D2B4A">
        <w:tc>
          <w:tcPr>
            <w:tcW w:w="481" w:type="dxa"/>
          </w:tcPr>
          <w:p w14:paraId="5ED3AE59" w14:textId="77777777" w:rsidR="00FB0C6F" w:rsidRPr="00921592" w:rsidRDefault="00FB0C6F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</w:rPr>
              <w:t>1</w:t>
            </w:r>
          </w:p>
        </w:tc>
        <w:tc>
          <w:tcPr>
            <w:tcW w:w="6715" w:type="dxa"/>
          </w:tcPr>
          <w:p w14:paraId="79D46D10" w14:textId="77777777" w:rsidR="00FB0C6F" w:rsidRPr="00921592" w:rsidRDefault="006E074D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การให้ความร่วมมือในการดำเนินกิจกรรมของลูกเสือวิสามัญ</w:t>
            </w:r>
          </w:p>
        </w:tc>
        <w:tc>
          <w:tcPr>
            <w:tcW w:w="567" w:type="dxa"/>
            <w:vAlign w:val="center"/>
          </w:tcPr>
          <w:p w14:paraId="6568EBC2" w14:textId="77777777" w:rsidR="00FB0C6F" w:rsidRPr="00921592" w:rsidRDefault="00FB0C6F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05294F84" w14:textId="77777777" w:rsidR="00FB0C6F" w:rsidRPr="00921592" w:rsidRDefault="00FB0C6F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1CDC2CDC" w14:textId="77777777" w:rsidR="00FB0C6F" w:rsidRPr="00921592" w:rsidRDefault="00FB0C6F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45B1A659" w14:textId="77777777" w:rsidR="00FB0C6F" w:rsidRPr="00921592" w:rsidRDefault="00FB0C6F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4B478789" w14:textId="77777777" w:rsidR="00FB0C6F" w:rsidRPr="00921592" w:rsidRDefault="00FB0C6F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FB0C6F" w:rsidRPr="00921592" w14:paraId="3E27E796" w14:textId="77777777" w:rsidTr="008D2B4A">
        <w:tc>
          <w:tcPr>
            <w:tcW w:w="481" w:type="dxa"/>
          </w:tcPr>
          <w:p w14:paraId="1052CDC2" w14:textId="77777777" w:rsidR="00FB0C6F" w:rsidRPr="00921592" w:rsidRDefault="00FB0C6F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</w:rPr>
              <w:t>2</w:t>
            </w:r>
          </w:p>
        </w:tc>
        <w:tc>
          <w:tcPr>
            <w:tcW w:w="6715" w:type="dxa"/>
          </w:tcPr>
          <w:p w14:paraId="53AC3BCE" w14:textId="77777777" w:rsidR="00FB0C6F" w:rsidRPr="00921592" w:rsidRDefault="006E074D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ระยะเวลาในการดำเนินกิจกรรมของโครงการ</w:t>
            </w:r>
          </w:p>
        </w:tc>
        <w:tc>
          <w:tcPr>
            <w:tcW w:w="567" w:type="dxa"/>
            <w:vAlign w:val="center"/>
          </w:tcPr>
          <w:p w14:paraId="117F2DBF" w14:textId="77777777" w:rsidR="00FB0C6F" w:rsidRPr="00921592" w:rsidRDefault="00FB0C6F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570ABF0B" w14:textId="77777777" w:rsidR="00FB0C6F" w:rsidRPr="00921592" w:rsidRDefault="00FB0C6F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524FEDD9" w14:textId="77777777" w:rsidR="00FB0C6F" w:rsidRPr="00921592" w:rsidRDefault="00FB0C6F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5F648A67" w14:textId="77777777" w:rsidR="00FB0C6F" w:rsidRPr="00921592" w:rsidRDefault="00FB0C6F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2F1E72D3" w14:textId="77777777" w:rsidR="00FB0C6F" w:rsidRPr="00921592" w:rsidRDefault="00FB0C6F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FB0C6F" w:rsidRPr="00921592" w14:paraId="24B58FEC" w14:textId="77777777" w:rsidTr="008D2B4A">
        <w:tc>
          <w:tcPr>
            <w:tcW w:w="481" w:type="dxa"/>
          </w:tcPr>
          <w:p w14:paraId="1BEC44A7" w14:textId="77777777" w:rsidR="00FB0C6F" w:rsidRPr="00921592" w:rsidRDefault="00FB0C6F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</w:rPr>
              <w:t>3</w:t>
            </w:r>
          </w:p>
        </w:tc>
        <w:tc>
          <w:tcPr>
            <w:tcW w:w="6715" w:type="dxa"/>
          </w:tcPr>
          <w:p w14:paraId="5212885E" w14:textId="77777777" w:rsidR="00FB0C6F" w:rsidRPr="00921592" w:rsidRDefault="006E074D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ความพร้อมของวัสดุอุปกรณ์ในการดำเนินกิจกรรมของโครงการ</w:t>
            </w:r>
          </w:p>
        </w:tc>
        <w:tc>
          <w:tcPr>
            <w:tcW w:w="567" w:type="dxa"/>
            <w:vAlign w:val="center"/>
          </w:tcPr>
          <w:p w14:paraId="2C0665DA" w14:textId="77777777" w:rsidR="00FB0C6F" w:rsidRPr="00921592" w:rsidRDefault="00FB0C6F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0C7E1EA9" w14:textId="77777777" w:rsidR="00FB0C6F" w:rsidRPr="00921592" w:rsidRDefault="00FB0C6F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5D6AF14A" w14:textId="77777777" w:rsidR="00FB0C6F" w:rsidRPr="00921592" w:rsidRDefault="00FB0C6F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6AB7910D" w14:textId="77777777" w:rsidR="00FB0C6F" w:rsidRPr="00921592" w:rsidRDefault="00FB0C6F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1F449284" w14:textId="77777777" w:rsidR="00FB0C6F" w:rsidRPr="00921592" w:rsidRDefault="00FB0C6F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FB0C6F" w:rsidRPr="00921592" w14:paraId="1160FE16" w14:textId="77777777" w:rsidTr="008D2B4A">
        <w:tc>
          <w:tcPr>
            <w:tcW w:w="481" w:type="dxa"/>
          </w:tcPr>
          <w:p w14:paraId="645F0C86" w14:textId="77777777" w:rsidR="00FB0C6F" w:rsidRPr="00921592" w:rsidRDefault="00FB0C6F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</w:rPr>
              <w:t>4</w:t>
            </w:r>
          </w:p>
        </w:tc>
        <w:tc>
          <w:tcPr>
            <w:tcW w:w="6715" w:type="dxa"/>
          </w:tcPr>
          <w:p w14:paraId="2D706EEF" w14:textId="77777777" w:rsidR="00FB0C6F" w:rsidRPr="00921592" w:rsidRDefault="006E074D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ความสำเร็จของโครงการ</w:t>
            </w:r>
          </w:p>
        </w:tc>
        <w:tc>
          <w:tcPr>
            <w:tcW w:w="567" w:type="dxa"/>
            <w:vAlign w:val="center"/>
          </w:tcPr>
          <w:p w14:paraId="4D5CA323" w14:textId="77777777" w:rsidR="00FB0C6F" w:rsidRPr="00921592" w:rsidRDefault="00FB0C6F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75EB4729" w14:textId="77777777" w:rsidR="00FB0C6F" w:rsidRPr="00921592" w:rsidRDefault="00FB0C6F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5E15DABE" w14:textId="77777777" w:rsidR="00FB0C6F" w:rsidRPr="00921592" w:rsidRDefault="00FB0C6F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077585C4" w14:textId="77777777" w:rsidR="00FB0C6F" w:rsidRPr="00921592" w:rsidRDefault="00FB0C6F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42996268" w14:textId="77777777" w:rsidR="00FB0C6F" w:rsidRPr="00921592" w:rsidRDefault="00FB0C6F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0E3B98" w:rsidRPr="00921592" w14:paraId="1164CA8E" w14:textId="77777777" w:rsidTr="00C16CC3">
        <w:tc>
          <w:tcPr>
            <w:tcW w:w="10031" w:type="dxa"/>
            <w:gridSpan w:val="7"/>
          </w:tcPr>
          <w:p w14:paraId="51003E59" w14:textId="77777777" w:rsidR="000E3B98" w:rsidRPr="00921592" w:rsidRDefault="000E3B98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  <w:r w:rsidRPr="00921592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ด้านประโยชน์ที่ได้รับจากการดำเนินกิจกรรมของโครงการ</w:t>
            </w:r>
          </w:p>
        </w:tc>
      </w:tr>
      <w:tr w:rsidR="00FB0C6F" w:rsidRPr="00921592" w14:paraId="64169F1B" w14:textId="77777777" w:rsidTr="008D2B4A">
        <w:tc>
          <w:tcPr>
            <w:tcW w:w="481" w:type="dxa"/>
          </w:tcPr>
          <w:p w14:paraId="62BB647A" w14:textId="77777777" w:rsidR="00FB0C6F" w:rsidRPr="00921592" w:rsidRDefault="006E074D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</w:rPr>
              <w:t>5</w:t>
            </w:r>
          </w:p>
        </w:tc>
        <w:tc>
          <w:tcPr>
            <w:tcW w:w="6715" w:type="dxa"/>
          </w:tcPr>
          <w:p w14:paraId="4A0A93AE" w14:textId="77777777" w:rsidR="00FB0C6F" w:rsidRPr="00921592" w:rsidRDefault="006E074D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ทำให้ตระหนัก และเห็นความสำคัญในการบำเพ็ญประโยชน์และหน้าที่ของลูกเสือวิสามัญ</w:t>
            </w:r>
          </w:p>
        </w:tc>
        <w:tc>
          <w:tcPr>
            <w:tcW w:w="567" w:type="dxa"/>
            <w:vAlign w:val="center"/>
          </w:tcPr>
          <w:p w14:paraId="12D0619D" w14:textId="77777777" w:rsidR="00FB0C6F" w:rsidRPr="00921592" w:rsidRDefault="00FB0C6F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5F3D90FC" w14:textId="77777777" w:rsidR="00FB0C6F" w:rsidRPr="00921592" w:rsidRDefault="00FB0C6F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57F0024A" w14:textId="77777777" w:rsidR="00FB0C6F" w:rsidRPr="00921592" w:rsidRDefault="00FB0C6F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2D94BC8E" w14:textId="77777777" w:rsidR="00FB0C6F" w:rsidRPr="00921592" w:rsidRDefault="00FB0C6F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3E126E1A" w14:textId="77777777" w:rsidR="00FB0C6F" w:rsidRPr="00921592" w:rsidRDefault="00FB0C6F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FB0C6F" w:rsidRPr="00921592" w14:paraId="17CC7F1C" w14:textId="77777777" w:rsidTr="008D2B4A">
        <w:tc>
          <w:tcPr>
            <w:tcW w:w="481" w:type="dxa"/>
          </w:tcPr>
          <w:p w14:paraId="52E2A979" w14:textId="77777777" w:rsidR="00FB0C6F" w:rsidRPr="00921592" w:rsidRDefault="006E074D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</w:rPr>
              <w:t>6</w:t>
            </w:r>
          </w:p>
        </w:tc>
        <w:tc>
          <w:tcPr>
            <w:tcW w:w="6715" w:type="dxa"/>
          </w:tcPr>
          <w:p w14:paraId="5C8C588D" w14:textId="77777777" w:rsidR="00FB0C6F" w:rsidRPr="00921592" w:rsidRDefault="006E074D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ทำให้ลูกเสือวิสามัญรู้จักการทำงานร่วมกันเป็นหมู่คณะ</w:t>
            </w:r>
          </w:p>
        </w:tc>
        <w:tc>
          <w:tcPr>
            <w:tcW w:w="567" w:type="dxa"/>
            <w:vAlign w:val="center"/>
          </w:tcPr>
          <w:p w14:paraId="0F2E1203" w14:textId="77777777" w:rsidR="00FB0C6F" w:rsidRPr="00921592" w:rsidRDefault="00FB0C6F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7575A912" w14:textId="77777777" w:rsidR="00FB0C6F" w:rsidRPr="00921592" w:rsidRDefault="00FB0C6F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3DE40948" w14:textId="77777777" w:rsidR="00FB0C6F" w:rsidRPr="00921592" w:rsidRDefault="00FB0C6F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7044DECD" w14:textId="77777777" w:rsidR="00FB0C6F" w:rsidRPr="00921592" w:rsidRDefault="00FB0C6F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1D2461E6" w14:textId="77777777" w:rsidR="00FB0C6F" w:rsidRPr="00921592" w:rsidRDefault="00FB0C6F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FB0C6F" w:rsidRPr="00921592" w14:paraId="4FEB6B30" w14:textId="77777777" w:rsidTr="008D2B4A">
        <w:tc>
          <w:tcPr>
            <w:tcW w:w="481" w:type="dxa"/>
          </w:tcPr>
          <w:p w14:paraId="1B3524C0" w14:textId="77777777" w:rsidR="00FB0C6F" w:rsidRPr="00921592" w:rsidRDefault="006E074D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</w:rPr>
              <w:t>7</w:t>
            </w:r>
          </w:p>
        </w:tc>
        <w:tc>
          <w:tcPr>
            <w:tcW w:w="6715" w:type="dxa"/>
          </w:tcPr>
          <w:p w14:paraId="60CF897A" w14:textId="77777777" w:rsidR="00FB0C6F" w:rsidRPr="00921592" w:rsidRDefault="006E074D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ทำให้ลูกเสือวิสามัญมีความเสียสละ และรู้จักบำเพ็ญประโยชน์</w:t>
            </w:r>
          </w:p>
        </w:tc>
        <w:tc>
          <w:tcPr>
            <w:tcW w:w="567" w:type="dxa"/>
            <w:vAlign w:val="center"/>
          </w:tcPr>
          <w:p w14:paraId="14DA0236" w14:textId="77777777" w:rsidR="00FB0C6F" w:rsidRPr="00921592" w:rsidRDefault="00FB0C6F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0A9392E2" w14:textId="77777777" w:rsidR="00FB0C6F" w:rsidRPr="00921592" w:rsidRDefault="00FB0C6F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5A76A398" w14:textId="77777777" w:rsidR="00FB0C6F" w:rsidRPr="00921592" w:rsidRDefault="00FB0C6F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146EE09A" w14:textId="77777777" w:rsidR="00FB0C6F" w:rsidRPr="00921592" w:rsidRDefault="00FB0C6F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7CAB3A60" w14:textId="77777777" w:rsidR="00FB0C6F" w:rsidRPr="00921592" w:rsidRDefault="00FB0C6F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FB0C6F" w:rsidRPr="00921592" w14:paraId="3705759D" w14:textId="77777777" w:rsidTr="008D2B4A">
        <w:tc>
          <w:tcPr>
            <w:tcW w:w="481" w:type="dxa"/>
          </w:tcPr>
          <w:p w14:paraId="157BE316" w14:textId="77777777" w:rsidR="00FB0C6F" w:rsidRPr="00921592" w:rsidRDefault="006E074D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</w:rPr>
              <w:t>8</w:t>
            </w:r>
          </w:p>
        </w:tc>
        <w:tc>
          <w:tcPr>
            <w:tcW w:w="6715" w:type="dxa"/>
          </w:tcPr>
          <w:p w14:paraId="4CC383E1" w14:textId="77777777" w:rsidR="00FB0C6F" w:rsidRPr="00921592" w:rsidRDefault="006E074D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ทำให้ชุมชน สังคม และส่วนรวม ได้รับประโยชน์จากการดำเนินกิจกรรมของลูกเสือวิสามัญ</w:t>
            </w:r>
          </w:p>
        </w:tc>
        <w:tc>
          <w:tcPr>
            <w:tcW w:w="567" w:type="dxa"/>
            <w:vAlign w:val="center"/>
          </w:tcPr>
          <w:p w14:paraId="03A7341F" w14:textId="77777777" w:rsidR="00FB0C6F" w:rsidRPr="00921592" w:rsidRDefault="00FB0C6F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40873386" w14:textId="77777777" w:rsidR="00FB0C6F" w:rsidRPr="00921592" w:rsidRDefault="00FB0C6F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1DD0603E" w14:textId="77777777" w:rsidR="00FB0C6F" w:rsidRPr="00921592" w:rsidRDefault="00FB0C6F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5E08E5B7" w14:textId="77777777" w:rsidR="00FB0C6F" w:rsidRPr="00921592" w:rsidRDefault="00FB0C6F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16618A5B" w14:textId="77777777" w:rsidR="00FB0C6F" w:rsidRPr="00921592" w:rsidRDefault="00FB0C6F" w:rsidP="00FB0C6F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</w:tbl>
    <w:p w14:paraId="677DD67C" w14:textId="77777777" w:rsidR="00FB0C6F" w:rsidRPr="00921592" w:rsidRDefault="00FB0C6F" w:rsidP="00FB0C6F">
      <w:pPr>
        <w:pStyle w:val="a6"/>
        <w:rPr>
          <w:rFonts w:ascii="TH Sarabun New" w:hAnsi="TH Sarabun New" w:cs="TH Sarabun New"/>
          <w:sz w:val="16"/>
          <w:szCs w:val="16"/>
        </w:rPr>
      </w:pPr>
    </w:p>
    <w:p w14:paraId="619A33B4" w14:textId="77777777" w:rsidR="00FB0C6F" w:rsidRPr="00921592" w:rsidRDefault="00FB0C6F" w:rsidP="00FB0C6F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ข้อเสนอแนะ</w:t>
      </w:r>
      <w:r w:rsidRPr="00921592">
        <w:rPr>
          <w:rFonts w:ascii="TH Sarabun New" w:hAnsi="TH Sarabun New" w:cs="TH Sarabun New"/>
          <w:sz w:val="32"/>
          <w:szCs w:val="32"/>
        </w:rPr>
        <w:t xml:space="preserve">  (</w:t>
      </w:r>
      <w:r w:rsidRPr="00921592">
        <w:rPr>
          <w:rFonts w:ascii="TH Sarabun New" w:hAnsi="TH Sarabun New" w:cs="TH Sarabun New"/>
          <w:sz w:val="32"/>
          <w:szCs w:val="32"/>
          <w:cs/>
        </w:rPr>
        <w:t>โปรดระบุในเชิงสร้างสรรค์</w:t>
      </w:r>
      <w:r w:rsidRPr="00921592">
        <w:rPr>
          <w:rFonts w:ascii="TH Sarabun New" w:hAnsi="TH Sarabun New" w:cs="TH Sarabun New"/>
          <w:sz w:val="32"/>
          <w:szCs w:val="32"/>
        </w:rPr>
        <w:t>)</w:t>
      </w:r>
    </w:p>
    <w:p w14:paraId="73BE665D" w14:textId="77777777" w:rsidR="00FB0C6F" w:rsidRPr="00921592" w:rsidRDefault="00FB0C6F" w:rsidP="00FB0C6F">
      <w:pPr>
        <w:pStyle w:val="a6"/>
        <w:rPr>
          <w:rFonts w:ascii="TH Sarabun New" w:hAnsi="TH Sarabun New" w:cs="TH Sarabun New"/>
          <w:sz w:val="32"/>
          <w:szCs w:val="32"/>
          <w:cs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…………………………………………………….........................................................…………………………………………………</w:t>
      </w:r>
    </w:p>
    <w:p w14:paraId="6A6A0627" w14:textId="77777777" w:rsidR="00FB0C6F" w:rsidRPr="00921592" w:rsidRDefault="00FB0C6F" w:rsidP="00FB0C6F">
      <w:pPr>
        <w:pStyle w:val="a6"/>
        <w:rPr>
          <w:rFonts w:ascii="TH Sarabun New" w:hAnsi="TH Sarabun New" w:cs="TH Sarabun New"/>
          <w:sz w:val="32"/>
          <w:szCs w:val="32"/>
          <w:cs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……………………………………………………………………………………………….........................................................………</w:t>
      </w:r>
    </w:p>
    <w:p w14:paraId="007AF67D" w14:textId="77777777" w:rsidR="00FB0C6F" w:rsidRPr="00921592" w:rsidRDefault="00FB0C6F" w:rsidP="00FB0C6F">
      <w:pPr>
        <w:pStyle w:val="a6"/>
        <w:rPr>
          <w:rFonts w:ascii="TH Sarabun New" w:hAnsi="TH Sarabun New" w:cs="TH Sarabun New"/>
          <w:sz w:val="32"/>
          <w:szCs w:val="32"/>
          <w:cs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………………………………………………………………………………………………….........................................................……</w:t>
      </w:r>
    </w:p>
    <w:p w14:paraId="084ED79B" w14:textId="77777777" w:rsidR="00FB0C6F" w:rsidRPr="00921592" w:rsidRDefault="00FB0C6F" w:rsidP="00FB0C6F">
      <w:pPr>
        <w:pStyle w:val="a6"/>
        <w:rPr>
          <w:rFonts w:ascii="TH Sarabun New" w:hAnsi="TH Sarabun New" w:cs="TH Sarabun New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…………………………………………………………………………………………….........................................................…………</w:t>
      </w:r>
    </w:p>
    <w:p w14:paraId="53B1FFA5" w14:textId="77777777" w:rsidR="00A111B6" w:rsidRDefault="009506B1" w:rsidP="009506B1">
      <w:pPr>
        <w:tabs>
          <w:tab w:val="left" w:pos="7532"/>
        </w:tabs>
        <w:jc w:val="right"/>
        <w:rPr>
          <w:rFonts w:ascii="TH Sarabun New" w:hAnsi="TH Sarabun New" w:cs="TH Sarabun New"/>
        </w:rPr>
      </w:pPr>
      <w:r w:rsidRPr="00921592">
        <w:rPr>
          <w:rFonts w:ascii="TH Sarabun New" w:hAnsi="TH Sarabun New" w:cs="TH Sarabun New"/>
          <w:cs/>
        </w:rPr>
        <w:t>งานวิจัยพัฒนาฯ นวัตกรรมและสิ่งประดิษฐ์</w:t>
      </w:r>
    </w:p>
    <w:p w14:paraId="6EA933F8" w14:textId="77777777" w:rsidR="002E5454" w:rsidRDefault="002E5454" w:rsidP="009506B1">
      <w:pPr>
        <w:tabs>
          <w:tab w:val="left" w:pos="7532"/>
        </w:tabs>
        <w:jc w:val="right"/>
        <w:rPr>
          <w:rFonts w:ascii="TH Sarabun New" w:hAnsi="TH Sarabun New" w:cs="TH Sarabun New"/>
        </w:rPr>
      </w:pPr>
    </w:p>
    <w:p w14:paraId="6C3B9D23" w14:textId="77777777" w:rsidR="002E5454" w:rsidRDefault="002E5454" w:rsidP="009506B1">
      <w:pPr>
        <w:tabs>
          <w:tab w:val="left" w:pos="7532"/>
        </w:tabs>
        <w:jc w:val="right"/>
        <w:rPr>
          <w:rFonts w:ascii="TH Sarabun New" w:hAnsi="TH Sarabun New" w:cs="TH Sarabun New"/>
        </w:rPr>
      </w:pPr>
    </w:p>
    <w:p w14:paraId="46084538" w14:textId="77777777" w:rsidR="002E5454" w:rsidRDefault="002E5454" w:rsidP="009506B1">
      <w:pPr>
        <w:tabs>
          <w:tab w:val="left" w:pos="7532"/>
        </w:tabs>
        <w:jc w:val="right"/>
        <w:rPr>
          <w:rFonts w:ascii="TH Sarabun New" w:hAnsi="TH Sarabun New" w:cs="TH Sarabun New"/>
        </w:rPr>
      </w:pPr>
    </w:p>
    <w:p w14:paraId="465458C6" w14:textId="77777777" w:rsidR="002E5454" w:rsidRPr="00921592" w:rsidRDefault="002E5454" w:rsidP="009506B1">
      <w:pPr>
        <w:tabs>
          <w:tab w:val="left" w:pos="7532"/>
        </w:tabs>
        <w:jc w:val="right"/>
        <w:rPr>
          <w:rFonts w:ascii="TH Sarabun New" w:hAnsi="TH Sarabun New" w:cs="TH Sarabun New"/>
        </w:rPr>
      </w:pPr>
    </w:p>
    <w:p w14:paraId="2CDE7F32" w14:textId="77777777" w:rsidR="001A1A2F" w:rsidRPr="00921592" w:rsidRDefault="001A1A2F" w:rsidP="009506B1">
      <w:pPr>
        <w:tabs>
          <w:tab w:val="left" w:pos="7532"/>
        </w:tabs>
        <w:jc w:val="right"/>
        <w:rPr>
          <w:rFonts w:ascii="TH Sarabun New" w:hAnsi="TH Sarabun New" w:cs="TH Sarabun New"/>
        </w:rPr>
      </w:pPr>
    </w:p>
    <w:p w14:paraId="6EC25DC7" w14:textId="3A9349FE" w:rsidR="009506B1" w:rsidRPr="00921592" w:rsidRDefault="009506B1" w:rsidP="00994A2D">
      <w:pPr>
        <w:pStyle w:val="a6"/>
        <w:jc w:val="center"/>
        <w:rPr>
          <w:rFonts w:ascii="TH Sarabun New" w:hAnsi="TH Sarabun New" w:cs="TH Sarabun New"/>
          <w:sz w:val="32"/>
          <w:szCs w:val="32"/>
          <w:cs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วิทยาลัยอาชีวศึกษานครราชสีมา</w:t>
      </w:r>
    </w:p>
    <w:p w14:paraId="31949979" w14:textId="39D8DF9C" w:rsidR="009506B1" w:rsidRPr="00921592" w:rsidRDefault="009C0537" w:rsidP="00994A2D">
      <w:pPr>
        <w:pStyle w:val="a6"/>
        <w:jc w:val="center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5408" behindDoc="0" locked="0" layoutInCell="0" allowOverlap="1" wp14:anchorId="2E66E90F" wp14:editId="5D3BAAA4">
                <wp:simplePos x="0" y="0"/>
                <wp:positionH relativeFrom="column">
                  <wp:posOffset>-647700</wp:posOffset>
                </wp:positionH>
                <wp:positionV relativeFrom="paragraph">
                  <wp:posOffset>273050</wp:posOffset>
                </wp:positionV>
                <wp:extent cx="6886575" cy="0"/>
                <wp:effectExtent l="22860" t="23495" r="15240" b="14605"/>
                <wp:wrapNone/>
                <wp:docPr id="9" name="Line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86575" cy="0"/>
                        </a:xfrm>
                        <a:prstGeom prst="line">
                          <a:avLst/>
                        </a:prstGeom>
                        <a:noFill/>
                        <a:ln w="38100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5F61AD1" id="Line 41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1pt,21.5pt" to="491.25pt,2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" o:allowincell="f" strokeweight="3pt">
                <v:stroke linestyle="thinThin"/>
              </v:line>
            </w:pict>
          </mc:Fallback>
        </mc:AlternateContent>
      </w:r>
      <w:r w:rsidR="009506B1" w:rsidRPr="00921592">
        <w:rPr>
          <w:rFonts w:ascii="TH Sarabun New" w:hAnsi="TH Sarabun New" w:cs="TH Sarabun New"/>
          <w:sz w:val="32"/>
          <w:szCs w:val="32"/>
          <w:cs/>
        </w:rPr>
        <w:t>แบบประเมินผลการดำเนินโครงการลูกเสือร่วมใจพร้อมให้บริการ ประจำปีการศึกษา 25</w:t>
      </w:r>
      <w:r>
        <w:rPr>
          <w:rFonts w:ascii="TH Sarabun New" w:hAnsi="TH Sarabun New" w:cs="TH Sarabun New" w:hint="cs"/>
          <w:sz w:val="32"/>
          <w:szCs w:val="32"/>
          <w:cs/>
        </w:rPr>
        <w:t>6</w:t>
      </w:r>
      <w:r w:rsidR="000D5F06">
        <w:rPr>
          <w:rFonts w:ascii="TH Sarabun New" w:hAnsi="TH Sarabun New" w:cs="TH Sarabun New" w:hint="cs"/>
          <w:sz w:val="32"/>
          <w:szCs w:val="32"/>
          <w:cs/>
        </w:rPr>
        <w:t>6</w:t>
      </w:r>
    </w:p>
    <w:p w14:paraId="2CD08C4D" w14:textId="186B4697" w:rsidR="009506B1" w:rsidRPr="00921592" w:rsidRDefault="009506B1" w:rsidP="00994A2D">
      <w:pPr>
        <w:pStyle w:val="a6"/>
        <w:rPr>
          <w:rFonts w:ascii="TH Sarabun New" w:hAnsi="TH Sarabun New" w:cs="TH Sarabun New"/>
          <w:sz w:val="32"/>
          <w:szCs w:val="32"/>
        </w:rPr>
      </w:pPr>
    </w:p>
    <w:p w14:paraId="57A33B8A" w14:textId="1050326A" w:rsidR="009506B1" w:rsidRPr="00921592" w:rsidRDefault="009506B1" w:rsidP="00994A2D">
      <w:pPr>
        <w:pStyle w:val="a6"/>
        <w:rPr>
          <w:rFonts w:ascii="TH Sarabun New" w:hAnsi="TH Sarabun New" w:cs="TH Sarabun New"/>
          <w:sz w:val="32"/>
          <w:szCs w:val="32"/>
          <w:cs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 xml:space="preserve">คำชี้แจง </w:t>
      </w:r>
      <w:r w:rsidRPr="00921592">
        <w:rPr>
          <w:rFonts w:ascii="TH Sarabun New" w:hAnsi="TH Sarabun New" w:cs="TH Sarabun New"/>
          <w:sz w:val="32"/>
          <w:szCs w:val="32"/>
        </w:rPr>
        <w:t>: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 แบบประเมินผลฉบับนี้จัดขึ้นเพื่อสำหรับเก็บข้อมูลผลการดำเนินโครงการลูกเสือร่วมใจให้บริการ ประจำปี</w:t>
      </w:r>
      <w:r w:rsidR="009C0537">
        <w:rPr>
          <w:rFonts w:ascii="TH Sarabun New" w:hAnsi="TH Sarabun New" w:cs="TH Sarabun New" w:hint="cs"/>
          <w:sz w:val="32"/>
          <w:szCs w:val="32"/>
          <w:cs/>
        </w:rPr>
        <w:t>การ</w:t>
      </w:r>
      <w:r w:rsidRPr="00921592">
        <w:rPr>
          <w:rFonts w:ascii="TH Sarabun New" w:hAnsi="TH Sarabun New" w:cs="TH Sarabun New"/>
          <w:sz w:val="32"/>
          <w:szCs w:val="32"/>
          <w:cs/>
        </w:rPr>
        <w:t>ศึกษา 25</w:t>
      </w:r>
      <w:r w:rsidR="009C0537">
        <w:rPr>
          <w:rFonts w:ascii="TH Sarabun New" w:hAnsi="TH Sarabun New" w:cs="TH Sarabun New" w:hint="cs"/>
          <w:sz w:val="32"/>
          <w:szCs w:val="32"/>
          <w:cs/>
        </w:rPr>
        <w:t>65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 คำตอบของท่านเป็นข้อมูลที่เป็นประโยชน์อย่างยิ่งในการนำไปเป็นแนวทางในการพัฒนาการดำเนินงานครั้งต่อไป โปรดพิจารณาและตอบข้อคำถามตามความเป็นจริง</w:t>
      </w:r>
    </w:p>
    <w:p w14:paraId="2C30079C" w14:textId="77777777" w:rsidR="009506B1" w:rsidRPr="00921592" w:rsidRDefault="009506B1" w:rsidP="00994A2D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 xml:space="preserve">ตอนที่ </w:t>
      </w:r>
      <w:r w:rsidRPr="00921592">
        <w:rPr>
          <w:rFonts w:ascii="TH Sarabun New" w:hAnsi="TH Sarabun New" w:cs="TH Sarabun New"/>
          <w:sz w:val="32"/>
          <w:szCs w:val="32"/>
        </w:rPr>
        <w:t xml:space="preserve">1:  </w:t>
      </w:r>
      <w:r w:rsidRPr="00921592">
        <w:rPr>
          <w:rFonts w:ascii="TH Sarabun New" w:hAnsi="TH Sarabun New" w:cs="TH Sarabun New"/>
          <w:sz w:val="32"/>
          <w:szCs w:val="32"/>
          <w:cs/>
        </w:rPr>
        <w:t>ข้อมูลทั่วไปของผู้ตอบแบบสอบถาม</w:t>
      </w:r>
    </w:p>
    <w:p w14:paraId="49A0A36B" w14:textId="1F7BB39D" w:rsidR="009506B1" w:rsidRPr="00921592" w:rsidRDefault="009C0537" w:rsidP="00994A2D">
      <w:pPr>
        <w:pStyle w:val="a6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6432" behindDoc="0" locked="0" layoutInCell="0" allowOverlap="1" wp14:anchorId="3D07AD21" wp14:editId="7B5FA64C">
                <wp:simplePos x="0" y="0"/>
                <wp:positionH relativeFrom="column">
                  <wp:posOffset>3048000</wp:posOffset>
                </wp:positionH>
                <wp:positionV relativeFrom="paragraph">
                  <wp:posOffset>74295</wp:posOffset>
                </wp:positionV>
                <wp:extent cx="114300" cy="114300"/>
                <wp:effectExtent l="3810" t="8890" r="5715" b="635"/>
                <wp:wrapNone/>
                <wp:docPr id="8" name="Rectangle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F232A9A" id="Rectangle 42" o:spid="_x0000_s1026" style="position:absolute;margin-left:240pt;margin-top:5.85pt;width:9pt;height:9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" o:allowincell="f"/>
            </w:pict>
          </mc:Fallback>
        </mc:AlternateContent>
      </w: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7456" behindDoc="0" locked="0" layoutInCell="0" allowOverlap="1" wp14:anchorId="6A89AC2B" wp14:editId="5B704B83">
                <wp:simplePos x="0" y="0"/>
                <wp:positionH relativeFrom="column">
                  <wp:posOffset>1049655</wp:posOffset>
                </wp:positionH>
                <wp:positionV relativeFrom="paragraph">
                  <wp:posOffset>62865</wp:posOffset>
                </wp:positionV>
                <wp:extent cx="114300" cy="114300"/>
                <wp:effectExtent l="5715" t="6985" r="3810" b="2540"/>
                <wp:wrapNone/>
                <wp:docPr id="2" name="Rectangle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9655CCA" id="Rectangle 43" o:spid="_x0000_s1026" style="position:absolute;margin-left:82.65pt;margin-top:4.95pt;width:9pt;height:9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" o:allowincell="f"/>
            </w:pict>
          </mc:Fallback>
        </mc:AlternateContent>
      </w:r>
      <w:r w:rsidR="009506B1" w:rsidRPr="00921592">
        <w:rPr>
          <w:rFonts w:ascii="TH Sarabun New" w:hAnsi="TH Sarabun New" w:cs="TH Sarabun New"/>
          <w:sz w:val="32"/>
          <w:szCs w:val="32"/>
        </w:rPr>
        <w:tab/>
        <w:t xml:space="preserve">   </w:t>
      </w:r>
      <w:r w:rsidR="009506B1" w:rsidRPr="00921592">
        <w:rPr>
          <w:rFonts w:ascii="TH Sarabun New" w:hAnsi="TH Sarabun New" w:cs="TH Sarabun New"/>
          <w:sz w:val="32"/>
          <w:szCs w:val="32"/>
        </w:rPr>
        <w:tab/>
      </w:r>
      <w:r w:rsidR="009506B1" w:rsidRPr="00921592">
        <w:rPr>
          <w:rFonts w:ascii="TH Sarabun New" w:hAnsi="TH Sarabun New" w:cs="TH Sarabun New"/>
          <w:sz w:val="32"/>
          <w:szCs w:val="32"/>
        </w:rPr>
        <w:tab/>
      </w:r>
      <w:r w:rsidR="009506B1" w:rsidRPr="00921592">
        <w:rPr>
          <w:rFonts w:ascii="TH Sarabun New" w:hAnsi="TH Sarabun New" w:cs="TH Sarabun New"/>
          <w:sz w:val="32"/>
          <w:szCs w:val="32"/>
          <w:cs/>
        </w:rPr>
        <w:t>พี่เลี้ยงลูกเสือวิสามัญ                    ลูกเสือวิสามัญ</w:t>
      </w:r>
    </w:p>
    <w:p w14:paraId="32AA1F1B" w14:textId="77777777" w:rsidR="009506B1" w:rsidRPr="00921592" w:rsidRDefault="009506B1" w:rsidP="00994A2D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 xml:space="preserve">ตอนที่ </w:t>
      </w:r>
      <w:r w:rsidRPr="00921592">
        <w:rPr>
          <w:rFonts w:ascii="TH Sarabun New" w:hAnsi="TH Sarabun New" w:cs="TH Sarabun New"/>
          <w:sz w:val="32"/>
          <w:szCs w:val="32"/>
        </w:rPr>
        <w:t xml:space="preserve">2: </w:t>
      </w:r>
      <w:r w:rsidRPr="00921592">
        <w:rPr>
          <w:rFonts w:ascii="TH Sarabun New" w:hAnsi="TH Sarabun New" w:cs="TH Sarabun New"/>
          <w:sz w:val="32"/>
          <w:szCs w:val="32"/>
          <w:cs/>
        </w:rPr>
        <w:t>ประเมินความพึงพอใจต่อความเหมาะสม และประโยชน์ที่ได้รับจากการเข้าร่วมโครงการ</w:t>
      </w:r>
    </w:p>
    <w:p w14:paraId="4378237A" w14:textId="77777777" w:rsidR="009506B1" w:rsidRPr="00921592" w:rsidRDefault="009506B1" w:rsidP="00994A2D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 xml:space="preserve">คำชี้แจง    โปรดทำเครื่องหมาย  </w:t>
      </w:r>
      <w:r w:rsidRPr="00921592">
        <w:rPr>
          <w:rFonts w:ascii="TH Sarabun New" w:hAnsi="TH Sarabun New" w:cs="TH Sarabun New"/>
          <w:sz w:val="32"/>
          <w:szCs w:val="32"/>
        </w:rPr>
        <w:sym w:font="Wingdings" w:char="F0FC"/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 ลงในช่องระดับการประเมินที่ตรงกับความคิดเห็นของท่าน  </w:t>
      </w:r>
    </w:p>
    <w:p w14:paraId="72F5E2E6" w14:textId="77777777" w:rsidR="009506B1" w:rsidRPr="00921592" w:rsidRDefault="009506B1" w:rsidP="00994A2D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i/>
          <w:iCs/>
          <w:sz w:val="32"/>
          <w:szCs w:val="32"/>
          <w:cs/>
        </w:rPr>
        <w:t>ระดับความพึงพอใจ</w:t>
      </w:r>
      <w:r w:rsidRPr="00921592">
        <w:rPr>
          <w:rFonts w:ascii="TH Sarabun New" w:hAnsi="TH Sarabun New" w:cs="TH Sarabun New"/>
          <w:sz w:val="32"/>
          <w:szCs w:val="32"/>
        </w:rPr>
        <w:t xml:space="preserve">: </w:t>
      </w:r>
      <w:r w:rsidRPr="00921592">
        <w:rPr>
          <w:rFonts w:ascii="TH Sarabun New" w:hAnsi="TH Sarabun New" w:cs="TH Sarabun New"/>
          <w:sz w:val="32"/>
          <w:szCs w:val="32"/>
        </w:rPr>
        <w:tab/>
        <w:t xml:space="preserve">5 = 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มากที่สุด </w:t>
      </w:r>
      <w:r w:rsidRPr="00921592">
        <w:rPr>
          <w:rFonts w:ascii="TH Sarabun New" w:hAnsi="TH Sarabun New" w:cs="TH Sarabun New"/>
          <w:sz w:val="32"/>
          <w:szCs w:val="32"/>
        </w:rPr>
        <w:tab/>
        <w:t xml:space="preserve">    4 = 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มาก </w:t>
      </w:r>
      <w:r w:rsidRPr="00921592">
        <w:rPr>
          <w:rFonts w:ascii="TH Sarabun New" w:hAnsi="TH Sarabun New" w:cs="TH Sarabun New"/>
          <w:sz w:val="32"/>
          <w:szCs w:val="32"/>
        </w:rPr>
        <w:tab/>
        <w:t xml:space="preserve">3 = 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ปานกลาง          </w:t>
      </w:r>
      <w:r w:rsidRPr="00921592">
        <w:rPr>
          <w:rFonts w:ascii="TH Sarabun New" w:hAnsi="TH Sarabun New" w:cs="TH Sarabun New"/>
          <w:sz w:val="32"/>
          <w:szCs w:val="32"/>
        </w:rPr>
        <w:t xml:space="preserve">2 = </w:t>
      </w:r>
      <w:r w:rsidRPr="00921592">
        <w:rPr>
          <w:rFonts w:ascii="TH Sarabun New" w:hAnsi="TH Sarabun New" w:cs="TH Sarabun New"/>
          <w:sz w:val="32"/>
          <w:szCs w:val="32"/>
          <w:cs/>
        </w:rPr>
        <w:t xml:space="preserve">น้อย </w:t>
      </w:r>
      <w:r w:rsidRPr="00921592">
        <w:rPr>
          <w:rFonts w:ascii="TH Sarabun New" w:hAnsi="TH Sarabun New" w:cs="TH Sarabun New"/>
          <w:sz w:val="32"/>
          <w:szCs w:val="32"/>
        </w:rPr>
        <w:tab/>
        <w:t xml:space="preserve">1 = </w:t>
      </w:r>
      <w:r w:rsidRPr="00921592">
        <w:rPr>
          <w:rFonts w:ascii="TH Sarabun New" w:hAnsi="TH Sarabun New" w:cs="TH Sarabun New"/>
          <w:sz w:val="32"/>
          <w:szCs w:val="32"/>
          <w:cs/>
        </w:rPr>
        <w:t>น้อยที่สุด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81"/>
        <w:gridCol w:w="6715"/>
        <w:gridCol w:w="567"/>
        <w:gridCol w:w="567"/>
        <w:gridCol w:w="567"/>
        <w:gridCol w:w="567"/>
        <w:gridCol w:w="567"/>
      </w:tblGrid>
      <w:tr w:rsidR="009506B1" w:rsidRPr="00921592" w14:paraId="54B7764A" w14:textId="77777777" w:rsidTr="00C16CC3">
        <w:trPr>
          <w:cantSplit/>
        </w:trPr>
        <w:tc>
          <w:tcPr>
            <w:tcW w:w="481" w:type="dxa"/>
            <w:vMerge w:val="restart"/>
            <w:vAlign w:val="center"/>
          </w:tcPr>
          <w:p w14:paraId="5E0E7AC1" w14:textId="77777777" w:rsidR="009506B1" w:rsidRPr="00921592" w:rsidRDefault="009506B1" w:rsidP="00C16CC3">
            <w:pPr>
              <w:pStyle w:val="a6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921592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ข้อ</w:t>
            </w:r>
          </w:p>
        </w:tc>
        <w:tc>
          <w:tcPr>
            <w:tcW w:w="6715" w:type="dxa"/>
            <w:vMerge w:val="restart"/>
            <w:vAlign w:val="center"/>
          </w:tcPr>
          <w:p w14:paraId="6C8818D9" w14:textId="77777777" w:rsidR="009506B1" w:rsidRPr="00921592" w:rsidRDefault="009506B1" w:rsidP="00C16CC3">
            <w:pPr>
              <w:pStyle w:val="a6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921592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รายการประเมิน</w:t>
            </w:r>
          </w:p>
        </w:tc>
        <w:tc>
          <w:tcPr>
            <w:tcW w:w="2835" w:type="dxa"/>
            <w:gridSpan w:val="5"/>
            <w:shd w:val="clear" w:color="auto" w:fill="F3F3F3"/>
            <w:vAlign w:val="center"/>
          </w:tcPr>
          <w:p w14:paraId="3C2E3BC3" w14:textId="77777777" w:rsidR="009506B1" w:rsidRPr="00921592" w:rsidRDefault="009506B1" w:rsidP="00C16CC3">
            <w:pPr>
              <w:pStyle w:val="a6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921592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ระดับความพึงพอใจ</w:t>
            </w:r>
          </w:p>
        </w:tc>
      </w:tr>
      <w:tr w:rsidR="009506B1" w:rsidRPr="00921592" w14:paraId="3A684117" w14:textId="77777777" w:rsidTr="00C16CC3">
        <w:trPr>
          <w:cantSplit/>
        </w:trPr>
        <w:tc>
          <w:tcPr>
            <w:tcW w:w="481" w:type="dxa"/>
            <w:vMerge/>
          </w:tcPr>
          <w:p w14:paraId="1D41D58B" w14:textId="77777777" w:rsidR="009506B1" w:rsidRPr="00921592" w:rsidRDefault="009506B1" w:rsidP="00C16CC3">
            <w:pPr>
              <w:pStyle w:val="a6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6715" w:type="dxa"/>
            <w:vMerge/>
          </w:tcPr>
          <w:p w14:paraId="01A9F51D" w14:textId="77777777" w:rsidR="009506B1" w:rsidRPr="00921592" w:rsidRDefault="009506B1" w:rsidP="00C16CC3">
            <w:pPr>
              <w:pStyle w:val="a6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702D152D" w14:textId="77777777" w:rsidR="009506B1" w:rsidRPr="00921592" w:rsidRDefault="009506B1" w:rsidP="00C16CC3">
            <w:pPr>
              <w:pStyle w:val="a6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921592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5</w:t>
            </w:r>
          </w:p>
        </w:tc>
        <w:tc>
          <w:tcPr>
            <w:tcW w:w="567" w:type="dxa"/>
            <w:vAlign w:val="center"/>
          </w:tcPr>
          <w:p w14:paraId="0C924FAB" w14:textId="77777777" w:rsidR="009506B1" w:rsidRPr="00921592" w:rsidRDefault="009506B1" w:rsidP="00C16CC3">
            <w:pPr>
              <w:pStyle w:val="a6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921592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4</w:t>
            </w:r>
          </w:p>
        </w:tc>
        <w:tc>
          <w:tcPr>
            <w:tcW w:w="567" w:type="dxa"/>
            <w:vAlign w:val="center"/>
          </w:tcPr>
          <w:p w14:paraId="64071CEC" w14:textId="77777777" w:rsidR="009506B1" w:rsidRPr="00921592" w:rsidRDefault="009506B1" w:rsidP="00C16CC3">
            <w:pPr>
              <w:pStyle w:val="a6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921592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3</w:t>
            </w:r>
          </w:p>
        </w:tc>
        <w:tc>
          <w:tcPr>
            <w:tcW w:w="567" w:type="dxa"/>
            <w:vAlign w:val="center"/>
          </w:tcPr>
          <w:p w14:paraId="7FED86B6" w14:textId="77777777" w:rsidR="009506B1" w:rsidRPr="00921592" w:rsidRDefault="009506B1" w:rsidP="00C16CC3">
            <w:pPr>
              <w:pStyle w:val="a6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921592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2</w:t>
            </w:r>
          </w:p>
        </w:tc>
        <w:tc>
          <w:tcPr>
            <w:tcW w:w="567" w:type="dxa"/>
            <w:vAlign w:val="center"/>
          </w:tcPr>
          <w:p w14:paraId="5655F36B" w14:textId="77777777" w:rsidR="009506B1" w:rsidRPr="00921592" w:rsidRDefault="009506B1" w:rsidP="00C16CC3">
            <w:pPr>
              <w:pStyle w:val="a6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921592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1</w:t>
            </w:r>
          </w:p>
        </w:tc>
      </w:tr>
      <w:tr w:rsidR="009506B1" w:rsidRPr="00921592" w14:paraId="24C97497" w14:textId="77777777" w:rsidTr="00C16CC3">
        <w:tc>
          <w:tcPr>
            <w:tcW w:w="481" w:type="dxa"/>
          </w:tcPr>
          <w:p w14:paraId="4C95D470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</w:rPr>
              <w:t>1</w:t>
            </w:r>
          </w:p>
        </w:tc>
        <w:tc>
          <w:tcPr>
            <w:tcW w:w="6715" w:type="dxa"/>
          </w:tcPr>
          <w:p w14:paraId="2B03B8A9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สถานที่ดำเนินโครงการ</w:t>
            </w:r>
          </w:p>
        </w:tc>
        <w:tc>
          <w:tcPr>
            <w:tcW w:w="567" w:type="dxa"/>
            <w:vAlign w:val="center"/>
          </w:tcPr>
          <w:p w14:paraId="48CFFB6B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6DED1168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3AC1C54F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36BB2B5C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457B4316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9506B1" w:rsidRPr="00921592" w14:paraId="4E8490D3" w14:textId="77777777" w:rsidTr="00C16CC3">
        <w:tc>
          <w:tcPr>
            <w:tcW w:w="481" w:type="dxa"/>
          </w:tcPr>
          <w:p w14:paraId="5F8A9746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</w:rPr>
              <w:t>2</w:t>
            </w:r>
          </w:p>
        </w:tc>
        <w:tc>
          <w:tcPr>
            <w:tcW w:w="6715" w:type="dxa"/>
          </w:tcPr>
          <w:p w14:paraId="62DA5123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ระยะเวลาในการดำเนินกิจกรรมของโครงการ</w:t>
            </w:r>
          </w:p>
        </w:tc>
        <w:tc>
          <w:tcPr>
            <w:tcW w:w="567" w:type="dxa"/>
            <w:vAlign w:val="center"/>
          </w:tcPr>
          <w:p w14:paraId="6C679D74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5E106100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35663290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2CAE97EE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4107423A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9506B1" w:rsidRPr="00921592" w14:paraId="33D34D39" w14:textId="77777777" w:rsidTr="00C16CC3">
        <w:tc>
          <w:tcPr>
            <w:tcW w:w="481" w:type="dxa"/>
          </w:tcPr>
          <w:p w14:paraId="4EB4BBC1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</w:rPr>
              <w:t>3</w:t>
            </w:r>
          </w:p>
        </w:tc>
        <w:tc>
          <w:tcPr>
            <w:tcW w:w="6715" w:type="dxa"/>
          </w:tcPr>
          <w:p w14:paraId="0693B16F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การวางแผนและการดำเนินกิจกรรมของโครงการ</w:t>
            </w:r>
          </w:p>
        </w:tc>
        <w:tc>
          <w:tcPr>
            <w:tcW w:w="567" w:type="dxa"/>
            <w:vAlign w:val="center"/>
          </w:tcPr>
          <w:p w14:paraId="6B0AAC63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13845398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5687AAFC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2DB76B4D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709C3612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9506B1" w:rsidRPr="00921592" w14:paraId="6D10AB6B" w14:textId="77777777" w:rsidTr="00C16CC3">
        <w:tc>
          <w:tcPr>
            <w:tcW w:w="481" w:type="dxa"/>
          </w:tcPr>
          <w:p w14:paraId="4C4640C6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</w:rPr>
              <w:t>4</w:t>
            </w:r>
          </w:p>
        </w:tc>
        <w:tc>
          <w:tcPr>
            <w:tcW w:w="6715" w:type="dxa"/>
          </w:tcPr>
          <w:p w14:paraId="3E2FC731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การให้ความร่วมมือในการดำเนินโครงการ</w:t>
            </w:r>
          </w:p>
        </w:tc>
        <w:tc>
          <w:tcPr>
            <w:tcW w:w="567" w:type="dxa"/>
            <w:vAlign w:val="center"/>
          </w:tcPr>
          <w:p w14:paraId="49F985C8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048E217A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5BA6F44D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2EF7038B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554FAF9B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9506B1" w:rsidRPr="00921592" w14:paraId="3088BDD3" w14:textId="77777777" w:rsidTr="00C16CC3">
        <w:tc>
          <w:tcPr>
            <w:tcW w:w="481" w:type="dxa"/>
          </w:tcPr>
          <w:p w14:paraId="338D071B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5</w:t>
            </w:r>
          </w:p>
        </w:tc>
        <w:tc>
          <w:tcPr>
            <w:tcW w:w="6715" w:type="dxa"/>
          </w:tcPr>
          <w:p w14:paraId="44566B8D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ความพร้อมของวัสดุ อุปกรณ์ในการดำเนินโครงการ</w:t>
            </w:r>
          </w:p>
        </w:tc>
        <w:tc>
          <w:tcPr>
            <w:tcW w:w="567" w:type="dxa"/>
            <w:vAlign w:val="center"/>
          </w:tcPr>
          <w:p w14:paraId="4268EAC5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4E036CA5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746BD10D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673FDB21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17C66120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9506B1" w:rsidRPr="00921592" w14:paraId="25C8F2C6" w14:textId="77777777" w:rsidTr="00C16CC3">
        <w:tc>
          <w:tcPr>
            <w:tcW w:w="10031" w:type="dxa"/>
            <w:gridSpan w:val="7"/>
          </w:tcPr>
          <w:p w14:paraId="08E72025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  <w:r w:rsidRPr="00921592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ด้านประโยชน์ที่ได้รับจากการดำเนินกิจกรรมของโครงการ</w:t>
            </w:r>
          </w:p>
        </w:tc>
      </w:tr>
      <w:tr w:rsidR="009506B1" w:rsidRPr="00921592" w14:paraId="5DC776CF" w14:textId="77777777" w:rsidTr="00C16CC3">
        <w:tc>
          <w:tcPr>
            <w:tcW w:w="481" w:type="dxa"/>
          </w:tcPr>
          <w:p w14:paraId="29166CC6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</w:rPr>
              <w:t>6</w:t>
            </w:r>
          </w:p>
        </w:tc>
        <w:tc>
          <w:tcPr>
            <w:tcW w:w="6715" w:type="dxa"/>
          </w:tcPr>
          <w:p w14:paraId="5C57AF69" w14:textId="77777777" w:rsidR="009506B1" w:rsidRPr="00921592" w:rsidRDefault="009506B1" w:rsidP="009506B1">
            <w:pPr>
              <w:pStyle w:val="a6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การเข้าร่วมกิจกรรมทำให้ตระหนักในหน้าที่ของลูกเสือวิสามัญ</w:t>
            </w:r>
          </w:p>
        </w:tc>
        <w:tc>
          <w:tcPr>
            <w:tcW w:w="567" w:type="dxa"/>
            <w:vAlign w:val="center"/>
          </w:tcPr>
          <w:p w14:paraId="2AF133ED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0261CA57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7C9C2AC4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0E21A622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3BEF1362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9506B1" w:rsidRPr="00921592" w14:paraId="14D1C3E4" w14:textId="77777777" w:rsidTr="00C16CC3">
        <w:tc>
          <w:tcPr>
            <w:tcW w:w="481" w:type="dxa"/>
          </w:tcPr>
          <w:p w14:paraId="4825C5BB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</w:rPr>
              <w:t>7</w:t>
            </w:r>
          </w:p>
        </w:tc>
        <w:tc>
          <w:tcPr>
            <w:tcW w:w="6715" w:type="dxa"/>
          </w:tcPr>
          <w:p w14:paraId="6C1F6B4D" w14:textId="77777777" w:rsidR="009506B1" w:rsidRPr="00921592" w:rsidRDefault="009506B1" w:rsidP="009506B1">
            <w:pPr>
              <w:pStyle w:val="a6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การเข้าร่วมกิจกรรมทำให้รู้จักการทำงานร่วมกันเป็นหมู่คณะ</w:t>
            </w:r>
          </w:p>
        </w:tc>
        <w:tc>
          <w:tcPr>
            <w:tcW w:w="567" w:type="dxa"/>
            <w:vAlign w:val="center"/>
          </w:tcPr>
          <w:p w14:paraId="0C64570C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006C1465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4D572089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22880A4E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58000BCE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9506B1" w:rsidRPr="00921592" w14:paraId="4A349145" w14:textId="77777777" w:rsidTr="00C16CC3">
        <w:tc>
          <w:tcPr>
            <w:tcW w:w="481" w:type="dxa"/>
          </w:tcPr>
          <w:p w14:paraId="4E54C470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</w:rPr>
              <w:t>8</w:t>
            </w:r>
          </w:p>
        </w:tc>
        <w:tc>
          <w:tcPr>
            <w:tcW w:w="6715" w:type="dxa"/>
          </w:tcPr>
          <w:p w14:paraId="2500E8E3" w14:textId="77777777" w:rsidR="009506B1" w:rsidRPr="00921592" w:rsidRDefault="009506B1" w:rsidP="009506B1">
            <w:pPr>
              <w:pStyle w:val="a6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การเข้าร่วมกิจกรรมทำให้มีความรับผิดชอบในชุมชนร่วมกัน</w:t>
            </w:r>
          </w:p>
        </w:tc>
        <w:tc>
          <w:tcPr>
            <w:tcW w:w="567" w:type="dxa"/>
            <w:vAlign w:val="center"/>
          </w:tcPr>
          <w:p w14:paraId="2EF30B08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3CFAFF15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0418A5EB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40A1E151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1D4DBC11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9506B1" w:rsidRPr="00921592" w14:paraId="5831D34A" w14:textId="77777777" w:rsidTr="00C16CC3">
        <w:tc>
          <w:tcPr>
            <w:tcW w:w="481" w:type="dxa"/>
          </w:tcPr>
          <w:p w14:paraId="5DB5EDA4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</w:rPr>
              <w:t>9</w:t>
            </w:r>
          </w:p>
        </w:tc>
        <w:tc>
          <w:tcPr>
            <w:tcW w:w="6715" w:type="dxa"/>
          </w:tcPr>
          <w:p w14:paraId="276A83CC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การเข้าร่วมกิจกรรมทำให้รู้จักการช่วยเหลือและเสียสละเพื่อชุมชน</w:t>
            </w:r>
          </w:p>
        </w:tc>
        <w:tc>
          <w:tcPr>
            <w:tcW w:w="567" w:type="dxa"/>
            <w:vAlign w:val="center"/>
          </w:tcPr>
          <w:p w14:paraId="3C4EED12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3AE99BB7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2F077C98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4D43A723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376FD457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  <w:tr w:rsidR="009506B1" w:rsidRPr="00921592" w14:paraId="325AE2E0" w14:textId="77777777" w:rsidTr="00C16CC3">
        <w:tc>
          <w:tcPr>
            <w:tcW w:w="481" w:type="dxa"/>
          </w:tcPr>
          <w:p w14:paraId="0A8394E1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10</w:t>
            </w:r>
          </w:p>
        </w:tc>
        <w:tc>
          <w:tcPr>
            <w:tcW w:w="6715" w:type="dxa"/>
          </w:tcPr>
          <w:p w14:paraId="74F32ACA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921592">
              <w:rPr>
                <w:rFonts w:ascii="TH Sarabun New" w:hAnsi="TH Sarabun New" w:cs="TH Sarabun New"/>
                <w:sz w:val="32"/>
                <w:szCs w:val="32"/>
                <w:cs/>
              </w:rPr>
              <w:t>การเข้าร่วมกิจกรรมทำให้เข้าใจปัญหาและหลักการสังคมสงเคราะห์ในการบำเพ็ญประโยชน์</w:t>
            </w:r>
          </w:p>
        </w:tc>
        <w:tc>
          <w:tcPr>
            <w:tcW w:w="567" w:type="dxa"/>
            <w:vAlign w:val="center"/>
          </w:tcPr>
          <w:p w14:paraId="2FBD8A49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156ED296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57918395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0471C2B9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567" w:type="dxa"/>
            <w:vAlign w:val="center"/>
          </w:tcPr>
          <w:p w14:paraId="1B47F3A6" w14:textId="77777777" w:rsidR="009506B1" w:rsidRPr="00921592" w:rsidRDefault="009506B1" w:rsidP="00C16CC3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</w:tbl>
    <w:p w14:paraId="63BE6E5C" w14:textId="77777777" w:rsidR="009506B1" w:rsidRPr="00921592" w:rsidRDefault="009506B1" w:rsidP="009506B1">
      <w:pPr>
        <w:pStyle w:val="a6"/>
        <w:rPr>
          <w:rFonts w:ascii="TH Sarabun New" w:hAnsi="TH Sarabun New" w:cs="TH Sarabun New"/>
          <w:sz w:val="32"/>
          <w:szCs w:val="32"/>
        </w:rPr>
      </w:pPr>
    </w:p>
    <w:p w14:paraId="1B9CA819" w14:textId="77777777" w:rsidR="009506B1" w:rsidRPr="00921592" w:rsidRDefault="009506B1" w:rsidP="009506B1">
      <w:pPr>
        <w:pStyle w:val="a6"/>
        <w:rPr>
          <w:rFonts w:ascii="TH Sarabun New" w:hAnsi="TH Sarabun New" w:cs="TH Sarabun New"/>
          <w:sz w:val="32"/>
          <w:szCs w:val="32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ข้อเสนอแนะ</w:t>
      </w:r>
      <w:r w:rsidRPr="00921592">
        <w:rPr>
          <w:rFonts w:ascii="TH Sarabun New" w:hAnsi="TH Sarabun New" w:cs="TH Sarabun New"/>
          <w:sz w:val="32"/>
          <w:szCs w:val="32"/>
        </w:rPr>
        <w:t xml:space="preserve">  (</w:t>
      </w:r>
      <w:r w:rsidRPr="00921592">
        <w:rPr>
          <w:rFonts w:ascii="TH Sarabun New" w:hAnsi="TH Sarabun New" w:cs="TH Sarabun New"/>
          <w:sz w:val="32"/>
          <w:szCs w:val="32"/>
          <w:cs/>
        </w:rPr>
        <w:t>โปรดระบุในเชิงสร้างสรรค์</w:t>
      </w:r>
      <w:r w:rsidRPr="00921592">
        <w:rPr>
          <w:rFonts w:ascii="TH Sarabun New" w:hAnsi="TH Sarabun New" w:cs="TH Sarabun New"/>
          <w:sz w:val="32"/>
          <w:szCs w:val="32"/>
        </w:rPr>
        <w:t>)</w:t>
      </w:r>
    </w:p>
    <w:p w14:paraId="63E99767" w14:textId="77777777" w:rsidR="009506B1" w:rsidRPr="00921592" w:rsidRDefault="009506B1" w:rsidP="009506B1">
      <w:pPr>
        <w:pStyle w:val="a6"/>
        <w:rPr>
          <w:rFonts w:ascii="TH Sarabun New" w:hAnsi="TH Sarabun New" w:cs="TH Sarabun New"/>
          <w:sz w:val="32"/>
          <w:szCs w:val="32"/>
          <w:cs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…………………………………………………….........................................................…………………………………………………</w:t>
      </w:r>
    </w:p>
    <w:p w14:paraId="13623FD5" w14:textId="77777777" w:rsidR="009506B1" w:rsidRPr="00921592" w:rsidRDefault="009506B1" w:rsidP="009506B1">
      <w:pPr>
        <w:pStyle w:val="a6"/>
        <w:rPr>
          <w:rFonts w:ascii="TH Sarabun New" w:hAnsi="TH Sarabun New" w:cs="TH Sarabun New"/>
          <w:sz w:val="32"/>
          <w:szCs w:val="32"/>
          <w:cs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……………………………………………………………………………………………….........................................................………</w:t>
      </w:r>
    </w:p>
    <w:p w14:paraId="3B379A0F" w14:textId="77777777" w:rsidR="009506B1" w:rsidRPr="00921592" w:rsidRDefault="009506B1" w:rsidP="009506B1">
      <w:pPr>
        <w:pStyle w:val="a6"/>
        <w:rPr>
          <w:rFonts w:ascii="TH Sarabun New" w:hAnsi="TH Sarabun New" w:cs="TH Sarabun New"/>
          <w:sz w:val="32"/>
          <w:szCs w:val="32"/>
          <w:cs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………………………………………………………………………………………………….........................................................……</w:t>
      </w:r>
    </w:p>
    <w:p w14:paraId="5F1DF675" w14:textId="77777777" w:rsidR="009506B1" w:rsidRPr="00921592" w:rsidRDefault="009506B1" w:rsidP="009506B1">
      <w:pPr>
        <w:pStyle w:val="a6"/>
        <w:rPr>
          <w:rFonts w:ascii="TH Sarabun New" w:hAnsi="TH Sarabun New" w:cs="TH Sarabun New"/>
        </w:rPr>
      </w:pPr>
      <w:r w:rsidRPr="00921592">
        <w:rPr>
          <w:rFonts w:ascii="TH Sarabun New" w:hAnsi="TH Sarabun New" w:cs="TH Sarabun New"/>
          <w:sz w:val="32"/>
          <w:szCs w:val="32"/>
          <w:cs/>
        </w:rPr>
        <w:t>…………………………………………………………………………………………….........................................................…………</w:t>
      </w:r>
    </w:p>
    <w:p w14:paraId="1B84CB83" w14:textId="77777777" w:rsidR="009506B1" w:rsidRPr="00921592" w:rsidRDefault="009506B1" w:rsidP="009506B1">
      <w:pPr>
        <w:tabs>
          <w:tab w:val="left" w:pos="7532"/>
        </w:tabs>
        <w:jc w:val="right"/>
        <w:rPr>
          <w:rFonts w:ascii="TH Sarabun New" w:hAnsi="TH Sarabun New" w:cs="TH Sarabun New"/>
        </w:rPr>
      </w:pPr>
      <w:r w:rsidRPr="00921592">
        <w:rPr>
          <w:rFonts w:ascii="TH Sarabun New" w:hAnsi="TH Sarabun New" w:cs="TH Sarabun New"/>
          <w:cs/>
        </w:rPr>
        <w:t>งานวิจัยพัฒนาฯ นวัตกรรมและสิ่งประดิษฐ์</w:t>
      </w:r>
    </w:p>
    <w:p w14:paraId="50800E5F" w14:textId="77777777" w:rsidR="00A111B6" w:rsidRPr="00921592" w:rsidRDefault="00A111B6">
      <w:pPr>
        <w:rPr>
          <w:rFonts w:ascii="TH Sarabun New" w:hAnsi="TH Sarabun New" w:cs="TH Sarabun New"/>
        </w:rPr>
      </w:pPr>
    </w:p>
    <w:p w14:paraId="5BB42BAD" w14:textId="77777777" w:rsidR="00A111B6" w:rsidRPr="00921592" w:rsidRDefault="00A111B6">
      <w:pPr>
        <w:rPr>
          <w:rFonts w:ascii="TH Sarabun New" w:hAnsi="TH Sarabun New" w:cs="TH Sarabun New"/>
        </w:rPr>
      </w:pPr>
    </w:p>
    <w:p w14:paraId="29FC6B88" w14:textId="77777777" w:rsidR="00A111B6" w:rsidRPr="00921592" w:rsidRDefault="00A111B6">
      <w:pPr>
        <w:rPr>
          <w:rFonts w:ascii="TH Sarabun New" w:hAnsi="TH Sarabun New" w:cs="TH Sarabun New"/>
        </w:rPr>
      </w:pPr>
    </w:p>
    <w:p w14:paraId="53B61885" w14:textId="77777777" w:rsidR="00A111B6" w:rsidRPr="00921592" w:rsidRDefault="00A111B6">
      <w:pPr>
        <w:rPr>
          <w:rFonts w:ascii="TH Sarabun New" w:hAnsi="TH Sarabun New" w:cs="TH Sarabun New"/>
        </w:rPr>
      </w:pPr>
    </w:p>
    <w:p w14:paraId="0BD79789" w14:textId="77777777" w:rsidR="00A111B6" w:rsidRPr="00921592" w:rsidRDefault="00A111B6">
      <w:pPr>
        <w:rPr>
          <w:rFonts w:ascii="TH Sarabun New" w:hAnsi="TH Sarabun New" w:cs="TH Sarabun New"/>
        </w:rPr>
      </w:pPr>
    </w:p>
    <w:p w14:paraId="68DD27DA" w14:textId="77777777" w:rsidR="007C0C98" w:rsidRPr="00921592" w:rsidRDefault="007C0C98">
      <w:pPr>
        <w:rPr>
          <w:rFonts w:ascii="TH Sarabun New" w:hAnsi="TH Sarabun New" w:cs="TH Sarabun New"/>
        </w:rPr>
      </w:pPr>
    </w:p>
    <w:p w14:paraId="074EC22C" w14:textId="77777777" w:rsidR="007C0C98" w:rsidRPr="00921592" w:rsidRDefault="007C0C98">
      <w:pPr>
        <w:rPr>
          <w:rFonts w:ascii="TH Sarabun New" w:hAnsi="TH Sarabun New" w:cs="TH Sarabun New"/>
        </w:rPr>
      </w:pPr>
    </w:p>
    <w:p w14:paraId="737BBBA4" w14:textId="77777777" w:rsidR="007C0C98" w:rsidRPr="00921592" w:rsidRDefault="007C0C98">
      <w:pPr>
        <w:rPr>
          <w:rFonts w:ascii="TH Sarabun New" w:hAnsi="TH Sarabun New" w:cs="TH Sarabun New"/>
        </w:rPr>
      </w:pPr>
    </w:p>
    <w:p w14:paraId="6CDA827A" w14:textId="584BF5B0" w:rsidR="007C0C98" w:rsidRPr="00921592" w:rsidRDefault="009C0537">
      <w:pPr>
        <w:rPr>
          <w:rFonts w:ascii="TH Sarabun New" w:hAnsi="TH Sarabun New" w:cs="TH Sarabun New"/>
        </w:rPr>
      </w:pPr>
      <w:r>
        <w:rPr>
          <w:rFonts w:ascii="TH Sarabun New" w:hAnsi="TH Sarabun New" w:cs="TH Sarabun New"/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3E9EDE04" wp14:editId="6BB6A104">
                <wp:simplePos x="0" y="0"/>
                <wp:positionH relativeFrom="margin">
                  <wp:posOffset>1089660</wp:posOffset>
                </wp:positionH>
                <wp:positionV relativeFrom="margin">
                  <wp:posOffset>2745105</wp:posOffset>
                </wp:positionV>
                <wp:extent cx="3850005" cy="1085850"/>
                <wp:effectExtent l="17145" t="17145" r="19050" b="20955"/>
                <wp:wrapSquare wrapText="bothSides"/>
                <wp:docPr id="1" name="AutoShap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50005" cy="10858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50BFB84" w14:textId="77777777" w:rsidR="00316FC7" w:rsidRPr="00F04FD9" w:rsidRDefault="00316FC7" w:rsidP="00A111B6">
                            <w:pPr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72"/>
                                <w:szCs w:val="72"/>
                                <w:cs/>
                              </w:rPr>
                            </w:pPr>
                            <w:r w:rsidRPr="00F04FD9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72"/>
                                <w:szCs w:val="72"/>
                                <w:cs/>
                              </w:rPr>
                              <w:t>๑๑</w:t>
                            </w:r>
                            <w:r w:rsidRPr="00F04FD9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72"/>
                                <w:szCs w:val="72"/>
                              </w:rPr>
                              <w:t xml:space="preserve">.  </w:t>
                            </w:r>
                            <w:r w:rsidRPr="00F04FD9"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72"/>
                                <w:szCs w:val="72"/>
                                <w:cs/>
                              </w:rPr>
                              <w:t>ประเมินผลและสรุปผล</w:t>
                            </w:r>
                          </w:p>
                          <w:p w14:paraId="67BCE2C6" w14:textId="77777777" w:rsidR="00316FC7" w:rsidRPr="00F04FD9" w:rsidRDefault="00316FC7" w:rsidP="00A111B6">
                            <w:pPr>
                              <w:rPr>
                                <w:rFonts w:ascii="TH Sarabun New" w:hAnsi="TH Sarabun New" w:cs="TH Sarabun New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E9EDE04" id="AutoShape 13" o:spid="_x0000_s1044" style="position:absolute;margin-left:85.8pt;margin-top:216.15pt;width:303.15pt;height:85.5pt;z-index:2516531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" strokeweight="3pt">
                <v:textbox>
                  <w:txbxContent>
                    <w:p w14:paraId="750BFB84" w14:textId="77777777" w:rsidR="00316FC7" w:rsidRPr="00F04FD9" w:rsidRDefault="00316FC7" w:rsidP="00A111B6">
                      <w:pPr>
                        <w:rPr>
                          <w:rFonts w:ascii="TH Sarabun New" w:hAnsi="TH Sarabun New" w:cs="TH Sarabun New"/>
                          <w:b/>
                          <w:bCs/>
                          <w:sz w:val="72"/>
                          <w:szCs w:val="72"/>
                          <w:cs/>
                        </w:rPr>
                      </w:pPr>
                      <w:r w:rsidRPr="00F04FD9">
                        <w:rPr>
                          <w:rFonts w:ascii="TH Sarabun New" w:hAnsi="TH Sarabun New" w:cs="TH Sarabun New"/>
                          <w:b/>
                          <w:bCs/>
                          <w:sz w:val="72"/>
                          <w:szCs w:val="72"/>
                          <w:cs/>
                        </w:rPr>
                        <w:t>๑๑</w:t>
                      </w:r>
                      <w:r w:rsidRPr="00F04FD9">
                        <w:rPr>
                          <w:rFonts w:ascii="TH Sarabun New" w:hAnsi="TH Sarabun New" w:cs="TH Sarabun New"/>
                          <w:b/>
                          <w:bCs/>
                          <w:sz w:val="72"/>
                          <w:szCs w:val="72"/>
                        </w:rPr>
                        <w:t xml:space="preserve">.  </w:t>
                      </w:r>
                      <w:r w:rsidRPr="00F04FD9">
                        <w:rPr>
                          <w:rFonts w:ascii="TH Sarabun New" w:hAnsi="TH Sarabun New" w:cs="TH Sarabun New"/>
                          <w:b/>
                          <w:bCs/>
                          <w:sz w:val="72"/>
                          <w:szCs w:val="72"/>
                          <w:cs/>
                        </w:rPr>
                        <w:t>ประเมินผลและสรุปผล</w:t>
                      </w:r>
                    </w:p>
                    <w:p w14:paraId="67BCE2C6" w14:textId="77777777" w:rsidR="00316FC7" w:rsidRPr="00F04FD9" w:rsidRDefault="00316FC7" w:rsidP="00A111B6">
                      <w:pPr>
                        <w:rPr>
                          <w:rFonts w:ascii="TH Sarabun New" w:hAnsi="TH Sarabun New" w:cs="TH Sarabun New"/>
                        </w:rPr>
                      </w:pPr>
                    </w:p>
                  </w:txbxContent>
                </v:textbox>
                <w10:wrap type="square" anchorx="margin" anchory="margin"/>
              </v:roundrect>
            </w:pict>
          </mc:Fallback>
        </mc:AlternateContent>
      </w:r>
    </w:p>
    <w:p w14:paraId="15CC84EC" w14:textId="77777777" w:rsidR="007C0C98" w:rsidRPr="00921592" w:rsidRDefault="007C0C98">
      <w:pPr>
        <w:rPr>
          <w:rFonts w:ascii="TH Sarabun New" w:hAnsi="TH Sarabun New" w:cs="TH Sarabun New"/>
        </w:rPr>
      </w:pPr>
    </w:p>
    <w:p w14:paraId="62141C49" w14:textId="77777777" w:rsidR="007C0C98" w:rsidRPr="00921592" w:rsidRDefault="007C0C98">
      <w:pPr>
        <w:rPr>
          <w:rFonts w:ascii="TH Sarabun New" w:hAnsi="TH Sarabun New" w:cs="TH Sarabun New"/>
        </w:rPr>
      </w:pPr>
    </w:p>
    <w:p w14:paraId="388E1275" w14:textId="77777777" w:rsidR="007C0C98" w:rsidRPr="00921592" w:rsidRDefault="007C0C98">
      <w:pPr>
        <w:rPr>
          <w:rFonts w:ascii="TH Sarabun New" w:hAnsi="TH Sarabun New" w:cs="TH Sarabun New"/>
        </w:rPr>
      </w:pPr>
    </w:p>
    <w:p w14:paraId="3D66E899" w14:textId="77777777" w:rsidR="007C0C98" w:rsidRPr="00921592" w:rsidRDefault="007C0C98">
      <w:pPr>
        <w:rPr>
          <w:rFonts w:ascii="TH Sarabun New" w:hAnsi="TH Sarabun New" w:cs="TH Sarabun New"/>
        </w:rPr>
      </w:pPr>
    </w:p>
    <w:p w14:paraId="2FF6041C" w14:textId="77777777" w:rsidR="007C0C98" w:rsidRPr="00921592" w:rsidRDefault="007C0C98">
      <w:pPr>
        <w:rPr>
          <w:rFonts w:ascii="TH Sarabun New" w:hAnsi="TH Sarabun New" w:cs="TH Sarabun New"/>
        </w:rPr>
      </w:pPr>
    </w:p>
    <w:p w14:paraId="0C086770" w14:textId="77777777" w:rsidR="007C0C98" w:rsidRPr="00921592" w:rsidRDefault="007C0C98">
      <w:pPr>
        <w:rPr>
          <w:rFonts w:ascii="TH Sarabun New" w:hAnsi="TH Sarabun New" w:cs="TH Sarabun New"/>
        </w:rPr>
      </w:pPr>
    </w:p>
    <w:p w14:paraId="3974EF2E" w14:textId="77777777" w:rsidR="007C0C98" w:rsidRPr="00921592" w:rsidRDefault="007C0C98">
      <w:pPr>
        <w:rPr>
          <w:rFonts w:ascii="TH Sarabun New" w:hAnsi="TH Sarabun New" w:cs="TH Sarabun New"/>
        </w:rPr>
      </w:pPr>
    </w:p>
    <w:p w14:paraId="56089A17" w14:textId="77777777" w:rsidR="007C0C98" w:rsidRPr="00921592" w:rsidRDefault="007C0C98">
      <w:pPr>
        <w:rPr>
          <w:rFonts w:ascii="TH Sarabun New" w:hAnsi="TH Sarabun New" w:cs="TH Sarabun New"/>
        </w:rPr>
      </w:pPr>
    </w:p>
    <w:p w14:paraId="230C5127" w14:textId="77777777" w:rsidR="007C0C98" w:rsidRPr="00921592" w:rsidRDefault="007C0C98">
      <w:pPr>
        <w:rPr>
          <w:rFonts w:ascii="TH Sarabun New" w:hAnsi="TH Sarabun New" w:cs="TH Sarabun New"/>
        </w:rPr>
      </w:pPr>
    </w:p>
    <w:p w14:paraId="2A92151E" w14:textId="77777777" w:rsidR="007C0C98" w:rsidRPr="00921592" w:rsidRDefault="007C0C98">
      <w:pPr>
        <w:rPr>
          <w:rFonts w:ascii="TH Sarabun New" w:hAnsi="TH Sarabun New" w:cs="TH Sarabun New"/>
        </w:rPr>
      </w:pPr>
    </w:p>
    <w:p w14:paraId="4140F278" w14:textId="77777777" w:rsidR="007C0C98" w:rsidRPr="00921592" w:rsidRDefault="007C0C98">
      <w:pPr>
        <w:rPr>
          <w:rFonts w:ascii="TH Sarabun New" w:hAnsi="TH Sarabun New" w:cs="TH Sarabun New"/>
        </w:rPr>
      </w:pPr>
    </w:p>
    <w:p w14:paraId="73A2C5E0" w14:textId="77777777" w:rsidR="007C0C98" w:rsidRPr="00921592" w:rsidRDefault="007C0C98">
      <w:pPr>
        <w:rPr>
          <w:rFonts w:ascii="TH Sarabun New" w:hAnsi="TH Sarabun New" w:cs="TH Sarabun New"/>
        </w:rPr>
      </w:pPr>
    </w:p>
    <w:p w14:paraId="468E0BE0" w14:textId="77777777" w:rsidR="007C0C98" w:rsidRPr="00921592" w:rsidRDefault="007C0C98">
      <w:pPr>
        <w:rPr>
          <w:rFonts w:ascii="TH Sarabun New" w:hAnsi="TH Sarabun New" w:cs="TH Sarabun New"/>
        </w:rPr>
      </w:pPr>
    </w:p>
    <w:p w14:paraId="526A609F" w14:textId="77777777" w:rsidR="007C0C98" w:rsidRPr="00921592" w:rsidRDefault="007C0C98">
      <w:pPr>
        <w:rPr>
          <w:rFonts w:ascii="TH Sarabun New" w:hAnsi="TH Sarabun New" w:cs="TH Sarabun New"/>
        </w:rPr>
      </w:pPr>
    </w:p>
    <w:p w14:paraId="5609A234" w14:textId="32183019" w:rsidR="007C0C98" w:rsidRDefault="007C0C98">
      <w:pPr>
        <w:rPr>
          <w:rFonts w:ascii="TH Sarabun New" w:hAnsi="TH Sarabun New" w:cs="TH Sarabun New"/>
        </w:rPr>
      </w:pPr>
    </w:p>
    <w:p w14:paraId="64FA0E8A" w14:textId="680CADB4" w:rsidR="00A6438E" w:rsidRDefault="00A6438E">
      <w:pPr>
        <w:rPr>
          <w:rFonts w:ascii="TH Sarabun New" w:hAnsi="TH Sarabun New" w:cs="TH Sarabun New"/>
        </w:rPr>
      </w:pPr>
    </w:p>
    <w:p w14:paraId="4970CFF8" w14:textId="07E7476C" w:rsidR="00A6438E" w:rsidRDefault="00A6438E">
      <w:pPr>
        <w:rPr>
          <w:rFonts w:ascii="TH Sarabun New" w:hAnsi="TH Sarabun New" w:cs="TH Sarabun New"/>
        </w:rPr>
      </w:pPr>
    </w:p>
    <w:p w14:paraId="4EABA40B" w14:textId="29C12179" w:rsidR="00A6438E" w:rsidRDefault="00A6438E">
      <w:pPr>
        <w:rPr>
          <w:rFonts w:ascii="TH Sarabun New" w:hAnsi="TH Sarabun New" w:cs="TH Sarabun New"/>
        </w:rPr>
      </w:pPr>
    </w:p>
    <w:p w14:paraId="712DF2E0" w14:textId="0ACB6600" w:rsidR="00A6438E" w:rsidRDefault="00A6438E">
      <w:pPr>
        <w:rPr>
          <w:rFonts w:ascii="TH Sarabun New" w:hAnsi="TH Sarabun New" w:cs="TH Sarabun New"/>
        </w:rPr>
      </w:pPr>
    </w:p>
    <w:p w14:paraId="3814D3C2" w14:textId="120C9771" w:rsidR="00A6438E" w:rsidRDefault="00A6438E">
      <w:pPr>
        <w:rPr>
          <w:rFonts w:ascii="TH Sarabun New" w:hAnsi="TH Sarabun New" w:cs="TH Sarabun New"/>
        </w:rPr>
      </w:pPr>
    </w:p>
    <w:p w14:paraId="081A74FD" w14:textId="7A06C474" w:rsidR="00A6438E" w:rsidRDefault="00A6438E">
      <w:pPr>
        <w:rPr>
          <w:rFonts w:ascii="TH Sarabun New" w:hAnsi="TH Sarabun New" w:cs="TH Sarabun New"/>
        </w:rPr>
      </w:pPr>
    </w:p>
    <w:p w14:paraId="70AB9F55" w14:textId="030C7033" w:rsidR="00A6438E" w:rsidRDefault="00A6438E">
      <w:pPr>
        <w:rPr>
          <w:rFonts w:ascii="TH Sarabun New" w:hAnsi="TH Sarabun New" w:cs="TH Sarabun New"/>
        </w:rPr>
      </w:pPr>
    </w:p>
    <w:p w14:paraId="33BDC11E" w14:textId="67939CB0" w:rsidR="00A6438E" w:rsidRPr="001674E7" w:rsidRDefault="00A6438E" w:rsidP="00A6438E">
      <w:pPr>
        <w:pStyle w:val="a6"/>
        <w:jc w:val="center"/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</w:pPr>
      <w:r>
        <w:rPr>
          <w:rFonts w:ascii="TH Sarabun New" w:hAnsi="TH Sarabun New" w:cs="TH Sarabun New"/>
          <w:b/>
          <w:bCs/>
          <w:noProof/>
          <w:color w:val="000000" w:themeColor="text1"/>
          <w:sz w:val="32"/>
          <w:szCs w:val="32"/>
          <w:lang w:val="th-TH"/>
        </w:rPr>
        <w:lastRenderedPageBreak/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4EF08C5" wp14:editId="61B02A9D">
                <wp:simplePos x="0" y="0"/>
                <wp:positionH relativeFrom="column">
                  <wp:posOffset>4415790</wp:posOffset>
                </wp:positionH>
                <wp:positionV relativeFrom="paragraph">
                  <wp:posOffset>-567690</wp:posOffset>
                </wp:positionV>
                <wp:extent cx="1628775" cy="571500"/>
                <wp:effectExtent l="0" t="0" r="28575" b="19050"/>
                <wp:wrapNone/>
                <wp:docPr id="39" name="Text Box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28775" cy="5715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1F70C10" w14:textId="3681C004" w:rsidR="00A6438E" w:rsidRPr="00A6438E" w:rsidRDefault="00A6438E" w:rsidP="00A6438E">
                            <w:pPr>
                              <w:spacing w:after="0"/>
                              <w:jc w:val="center"/>
                              <w:rPr>
                                <w:rFonts w:ascii="TH Sarabun New" w:hAnsi="TH Sarabun New" w:cs="TH Sarabun New"/>
                                <w:b/>
                                <w:bCs/>
                                <w:sz w:val="36"/>
                                <w:szCs w:val="36"/>
                                <w:cs/>
                              </w:rPr>
                            </w:pPr>
                            <w:r>
                              <w:rPr>
                                <w:rFonts w:ascii="TH Sarabun New" w:hAnsi="TH Sarabun New" w:cs="TH Sarabun New" w:hint="cs"/>
                                <w:b/>
                                <w:bCs/>
                                <w:sz w:val="36"/>
                                <w:szCs w:val="36"/>
                                <w:cs/>
                              </w:rPr>
                              <w:t>ตัวอย่า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4EF08C5" id="Text Box 39" o:spid="_x0000_s1045" type="#_x0000_t202" style="position:absolute;left:0;text-align:left;margin-left:347.7pt;margin-top:-44.7pt;width:128.25pt;height:4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" fillcolor="white [3201]" strokeweight=".5pt">
                <v:textbox>
                  <w:txbxContent>
                    <w:p w14:paraId="31F70C10" w14:textId="3681C004" w:rsidR="00A6438E" w:rsidRPr="00A6438E" w:rsidRDefault="00A6438E" w:rsidP="00A6438E">
                      <w:pPr>
                        <w:spacing w:after="0"/>
                        <w:jc w:val="center"/>
                        <w:rPr>
                          <w:rFonts w:ascii="TH Sarabun New" w:hAnsi="TH Sarabun New" w:cs="TH Sarabun New"/>
                          <w:b/>
                          <w:bCs/>
                          <w:sz w:val="36"/>
                          <w:szCs w:val="36"/>
                          <w:cs/>
                        </w:rPr>
                      </w:pPr>
                      <w:r>
                        <w:rPr>
                          <w:rFonts w:ascii="TH Sarabun New" w:hAnsi="TH Sarabun New" w:cs="TH Sarabun New" w:hint="cs"/>
                          <w:b/>
                          <w:bCs/>
                          <w:sz w:val="36"/>
                          <w:szCs w:val="36"/>
                          <w:cs/>
                        </w:rPr>
                        <w:t>ตัวอย่าง</w:t>
                      </w:r>
                    </w:p>
                  </w:txbxContent>
                </v:textbox>
              </v:shape>
            </w:pict>
          </mc:Fallback>
        </mc:AlternateContent>
      </w:r>
      <w:r w:rsidRPr="001674E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t>สรุปผลการดำเนินโครงการลูกเสือร่วมใจพร้อมให้บริการ</w:t>
      </w:r>
      <w:r w:rsidRPr="001674E7"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  <w:t xml:space="preserve"> </w:t>
      </w:r>
      <w:r w:rsidRPr="001674E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t>(สำหรับผู้รับบริการ)</w:t>
      </w:r>
    </w:p>
    <w:p w14:paraId="11A66016" w14:textId="7DCB903D" w:rsidR="00A6438E" w:rsidRPr="001674E7" w:rsidRDefault="00A6438E" w:rsidP="00A6438E">
      <w:pPr>
        <w:pStyle w:val="a6"/>
        <w:pBdr>
          <w:bottom w:val="single" w:sz="12" w:space="1" w:color="auto"/>
        </w:pBdr>
        <w:jc w:val="center"/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</w:pPr>
      <w:r w:rsidRPr="001674E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t>ประจำปีการศึกษา 25</w:t>
      </w:r>
      <w:r w:rsidR="000D5F06">
        <w:rPr>
          <w:rFonts w:ascii="TH Sarabun New" w:hAnsi="TH Sarabun New" w:cs="TH Sarabun New" w:hint="cs"/>
          <w:b/>
          <w:bCs/>
          <w:color w:val="000000" w:themeColor="text1"/>
          <w:sz w:val="32"/>
          <w:szCs w:val="32"/>
          <w:cs/>
        </w:rPr>
        <w:t>65</w:t>
      </w:r>
    </w:p>
    <w:p w14:paraId="36C0EAB5" w14:textId="77777777" w:rsidR="00A6438E" w:rsidRPr="001674E7" w:rsidRDefault="00A6438E" w:rsidP="00A6438E">
      <w:pPr>
        <w:pStyle w:val="a6"/>
        <w:pBdr>
          <w:bottom w:val="single" w:sz="12" w:space="1" w:color="auto"/>
        </w:pBdr>
        <w:jc w:val="center"/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</w:pPr>
    </w:p>
    <w:p w14:paraId="21F8FCDE" w14:textId="77777777" w:rsidR="00A6438E" w:rsidRPr="001674E7" w:rsidRDefault="00A6438E" w:rsidP="00A6438E">
      <w:pPr>
        <w:pStyle w:val="a6"/>
        <w:rPr>
          <w:rFonts w:ascii="TH Sarabun New" w:hAnsi="TH Sarabun New" w:cs="TH Sarabun New"/>
          <w:color w:val="000000" w:themeColor="text1"/>
          <w:sz w:val="32"/>
          <w:szCs w:val="32"/>
        </w:rPr>
      </w:pPr>
    </w:p>
    <w:p w14:paraId="5526575C" w14:textId="1FA04195" w:rsidR="00A6438E" w:rsidRPr="001674E7" w:rsidRDefault="00A6438E" w:rsidP="00A6438E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 w:rsidRPr="001674E7">
        <w:rPr>
          <w:rFonts w:ascii="TH Sarabun New" w:hAnsi="TH Sarabun New" w:cs="TH Sarabun New"/>
          <w:color w:val="000000" w:themeColor="text1"/>
          <w:sz w:val="32"/>
          <w:szCs w:val="32"/>
          <w:cs/>
        </w:rPr>
        <w:tab/>
      </w:r>
      <w:r w:rsidRPr="001674E7">
        <w:rPr>
          <w:rFonts w:ascii="TH Sarabun New" w:hAnsi="TH Sarabun New" w:cs="TH Sarabun New"/>
          <w:sz w:val="32"/>
          <w:szCs w:val="32"/>
          <w:cs/>
        </w:rPr>
        <w:t>ตามที่วิทยาลัยอาชีวศึกษานครราชสีมา  ได้จัดทำโครงการ ลูกเสือร่วมใจพร้อมให้บริการ       เพื่อบำเพ็ญประโยชน์  โดยการให้บริการ อันได้แก่รักษาการณ์เกี่ยวกับกิจการกุศล  การหารายได้เพื่อสาธารณกุศล  การบริการจราจร  การบริการบำบัดสาธารณภัย  การรักษาความสะอาด การบูรณปฏิสังขรณ์  การเก็บกวาดขยะมูลฝอย สิ่งปฏิกูลในสาธารณสถาน การร่วมมือกับชุมชนและหน่วยงานอื่นบริการเกี่ยวกับวัฒนธรรม  ศาสนพิธี  รวมทั้งงานนักขัตฤกษ์รื่นเริงประจำถิ่น  เพื่อให้ลูกเสือตระหนักถึงหน้าที่ที่ต้องรับผิดชอบสังคมและชุมชนร่วมกัน  โดยมีรายละเอียดดังนี้</w:t>
      </w:r>
    </w:p>
    <w:p w14:paraId="3AF23904" w14:textId="77777777" w:rsidR="00A6438E" w:rsidRPr="001674E7" w:rsidRDefault="00A6438E" w:rsidP="00A6438E">
      <w:pPr>
        <w:spacing w:after="0" w:line="240" w:lineRule="auto"/>
        <w:rPr>
          <w:rFonts w:ascii="TH Sarabun New" w:hAnsi="TH Sarabun New" w:cs="TH Sarabun New"/>
          <w:b/>
          <w:bCs/>
          <w:sz w:val="32"/>
          <w:szCs w:val="32"/>
        </w:rPr>
      </w:pPr>
      <w:r w:rsidRPr="001674E7">
        <w:rPr>
          <w:rFonts w:ascii="TH Sarabun New" w:hAnsi="TH Sarabun New" w:cs="TH Sarabun New"/>
          <w:b/>
          <w:bCs/>
          <w:sz w:val="32"/>
          <w:szCs w:val="32"/>
          <w:cs/>
        </w:rPr>
        <w:t>1.  วัตถุประสงค์</w:t>
      </w:r>
    </w:p>
    <w:p w14:paraId="79822B10" w14:textId="77777777" w:rsidR="00A6438E" w:rsidRPr="001674E7" w:rsidRDefault="00A6438E" w:rsidP="00A6438E">
      <w:pPr>
        <w:spacing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  <w:r w:rsidRPr="001674E7">
        <w:rPr>
          <w:rFonts w:ascii="TH Sarabun New" w:hAnsi="TH Sarabun New" w:cs="TH Sarabun New"/>
          <w:sz w:val="32"/>
          <w:szCs w:val="32"/>
          <w:cs/>
        </w:rPr>
        <w:tab/>
        <w:t>1.1  เพื่อให้ลูกเสือเข้าใจและตระหนักในหน้าที่ของลูกเสือวิสามัญ</w:t>
      </w:r>
    </w:p>
    <w:p w14:paraId="11BAF223" w14:textId="77777777" w:rsidR="00A6438E" w:rsidRPr="001674E7" w:rsidRDefault="00A6438E" w:rsidP="00A6438E">
      <w:pPr>
        <w:spacing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  <w:r w:rsidRPr="001674E7">
        <w:rPr>
          <w:rFonts w:ascii="TH Sarabun New" w:hAnsi="TH Sarabun New" w:cs="TH Sarabun New"/>
          <w:sz w:val="32"/>
          <w:szCs w:val="32"/>
          <w:cs/>
        </w:rPr>
        <w:tab/>
        <w:t>1.2  เพื่อให้การทำงานร่วมกันเป็นหมู่คณะ</w:t>
      </w:r>
    </w:p>
    <w:p w14:paraId="4BE7DCCA" w14:textId="77777777" w:rsidR="00A6438E" w:rsidRPr="001674E7" w:rsidRDefault="00A6438E" w:rsidP="00A6438E">
      <w:pPr>
        <w:spacing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  <w:r w:rsidRPr="001674E7">
        <w:rPr>
          <w:rFonts w:ascii="TH Sarabun New" w:hAnsi="TH Sarabun New" w:cs="TH Sarabun New"/>
          <w:sz w:val="32"/>
          <w:szCs w:val="32"/>
          <w:cs/>
        </w:rPr>
        <w:tab/>
        <w:t>1.3  เพื่อให้ลูกเสือมีความรับผิดชอบในชุมชนร่วมกัน</w:t>
      </w:r>
    </w:p>
    <w:p w14:paraId="190E1471" w14:textId="77777777" w:rsidR="00A6438E" w:rsidRPr="001674E7" w:rsidRDefault="00A6438E" w:rsidP="00A6438E">
      <w:pPr>
        <w:spacing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  <w:r w:rsidRPr="001674E7">
        <w:rPr>
          <w:rFonts w:ascii="TH Sarabun New" w:hAnsi="TH Sarabun New" w:cs="TH Sarabun New"/>
          <w:sz w:val="32"/>
          <w:szCs w:val="32"/>
          <w:cs/>
        </w:rPr>
        <w:tab/>
        <w:t>1.4  เพื่อให้ลูกเสือช่วยเหลือและเสียสละเพื่อชุมชน</w:t>
      </w:r>
    </w:p>
    <w:p w14:paraId="4C32EB79" w14:textId="77777777" w:rsidR="00A6438E" w:rsidRPr="001674E7" w:rsidRDefault="00A6438E" w:rsidP="00A6438E">
      <w:pPr>
        <w:spacing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  <w:r w:rsidRPr="001674E7">
        <w:rPr>
          <w:rFonts w:ascii="TH Sarabun New" w:hAnsi="TH Sarabun New" w:cs="TH Sarabun New"/>
          <w:sz w:val="32"/>
          <w:szCs w:val="32"/>
          <w:cs/>
        </w:rPr>
        <w:tab/>
        <w:t>1.5  เพื่อให้ลูกเสือเข้าใจปัญหาและหลักการสังคมสงเคราะห์</w:t>
      </w:r>
    </w:p>
    <w:p w14:paraId="5880522E" w14:textId="77777777" w:rsidR="00A6438E" w:rsidRPr="001674E7" w:rsidRDefault="00A6438E" w:rsidP="00A6438E">
      <w:pPr>
        <w:spacing w:after="0" w:line="240" w:lineRule="auto"/>
        <w:jc w:val="thaiDistribute"/>
        <w:rPr>
          <w:rFonts w:ascii="TH Sarabun New" w:hAnsi="TH Sarabun New" w:cs="TH Sarabun New"/>
          <w:sz w:val="16"/>
          <w:szCs w:val="16"/>
        </w:rPr>
      </w:pPr>
    </w:p>
    <w:p w14:paraId="4DDD84A7" w14:textId="77777777" w:rsidR="00A6438E" w:rsidRPr="001674E7" w:rsidRDefault="00A6438E" w:rsidP="00A6438E">
      <w:pPr>
        <w:spacing w:after="0" w:line="240" w:lineRule="auto"/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  <w:r w:rsidRPr="001674E7">
        <w:rPr>
          <w:rFonts w:ascii="TH Sarabun New" w:hAnsi="TH Sarabun New" w:cs="TH Sarabun New"/>
          <w:b/>
          <w:bCs/>
          <w:sz w:val="32"/>
          <w:szCs w:val="32"/>
          <w:cs/>
        </w:rPr>
        <w:t>2.  ผู้เข้าร่วมโครงการ</w:t>
      </w:r>
    </w:p>
    <w:p w14:paraId="4636E19F" w14:textId="77777777" w:rsidR="00A6438E" w:rsidRPr="001674E7" w:rsidRDefault="00A6438E" w:rsidP="00A6438E">
      <w:pPr>
        <w:spacing w:after="0" w:line="240" w:lineRule="auto"/>
        <w:jc w:val="thaiDistribute"/>
        <w:rPr>
          <w:rFonts w:ascii="TH Sarabun New" w:hAnsi="TH Sarabun New" w:cs="TH Sarabun New"/>
          <w:sz w:val="32"/>
          <w:szCs w:val="32"/>
          <w:lang w:val="en-GB"/>
        </w:rPr>
      </w:pPr>
      <w:r w:rsidRPr="001674E7">
        <w:rPr>
          <w:rFonts w:ascii="TH Sarabun New" w:hAnsi="TH Sarabun New" w:cs="TH Sarabun New"/>
          <w:sz w:val="32"/>
          <w:szCs w:val="32"/>
          <w:cs/>
        </w:rPr>
        <w:tab/>
        <w:t>ผู้กำกับลูกเสือวิสามัญ  พี่เลี้ยงลูกเสือวิสามัญ  และลูกเสือวิสามัญ  วิทยาลัยอาชีวศึกษานครราชสีมา</w:t>
      </w:r>
    </w:p>
    <w:p w14:paraId="427A5A44" w14:textId="77777777" w:rsidR="00A6438E" w:rsidRPr="001674E7" w:rsidRDefault="00A6438E" w:rsidP="00A6438E">
      <w:pPr>
        <w:pStyle w:val="a6"/>
        <w:rPr>
          <w:rFonts w:ascii="TH Sarabun New" w:hAnsi="TH Sarabun New" w:cs="TH Sarabun New"/>
          <w:color w:val="000000" w:themeColor="text1"/>
          <w:sz w:val="32"/>
          <w:szCs w:val="32"/>
        </w:rPr>
      </w:pPr>
    </w:p>
    <w:p w14:paraId="6AE5C3CF" w14:textId="77777777" w:rsidR="00A6438E" w:rsidRPr="001674E7" w:rsidRDefault="00A6438E" w:rsidP="00A6438E">
      <w:pPr>
        <w:pStyle w:val="a6"/>
        <w:rPr>
          <w:rFonts w:ascii="TH Sarabun New" w:hAnsi="TH Sarabun New" w:cs="TH Sarabun New"/>
          <w:b/>
          <w:bCs/>
          <w:sz w:val="32"/>
          <w:szCs w:val="32"/>
        </w:rPr>
      </w:pPr>
      <w:r w:rsidRPr="001674E7">
        <w:rPr>
          <w:rFonts w:ascii="TH Sarabun New" w:hAnsi="TH Sarabun New" w:cs="TH Sarabun New"/>
          <w:b/>
          <w:bCs/>
          <w:sz w:val="32"/>
          <w:szCs w:val="32"/>
          <w:cs/>
        </w:rPr>
        <w:t>3. การประเมินผล  เป็นการประเมินผลการดำเนินงานโดยมีรายละเอียดดังนี้</w:t>
      </w:r>
    </w:p>
    <w:p w14:paraId="0B95C5A0" w14:textId="77777777" w:rsidR="00A6438E" w:rsidRPr="001674E7" w:rsidRDefault="00A6438E" w:rsidP="00A6438E">
      <w:pPr>
        <w:pStyle w:val="a6"/>
        <w:rPr>
          <w:rFonts w:ascii="TH Sarabun New" w:hAnsi="TH Sarabun New" w:cs="TH Sarabun New"/>
          <w:sz w:val="32"/>
          <w:szCs w:val="32"/>
        </w:rPr>
      </w:pPr>
      <w:r w:rsidRPr="001674E7">
        <w:rPr>
          <w:rFonts w:ascii="TH Sarabun New" w:hAnsi="TH Sarabun New" w:cs="TH Sarabun New"/>
          <w:sz w:val="32"/>
          <w:szCs w:val="32"/>
          <w:cs/>
        </w:rPr>
        <w:tab/>
      </w:r>
      <w:r w:rsidRPr="001674E7">
        <w:rPr>
          <w:rFonts w:ascii="TH Sarabun New" w:hAnsi="TH Sarabun New" w:cs="TH Sarabun New"/>
          <w:sz w:val="32"/>
          <w:szCs w:val="32"/>
        </w:rPr>
        <w:t>3.</w:t>
      </w:r>
      <w:r w:rsidRPr="001674E7">
        <w:rPr>
          <w:rFonts w:ascii="TH Sarabun New" w:hAnsi="TH Sarabun New" w:cs="TH Sarabun New"/>
          <w:sz w:val="32"/>
          <w:szCs w:val="32"/>
          <w:cs/>
        </w:rPr>
        <w:t>1  เครื่องมือที่ใช้ในการประเมิน  เป็นแบบสอบถามมาตรประมาณค่า 5 ระดับ  กำหนดค่าคะแนนและเกณฑ์ประเมินดังนี้</w:t>
      </w:r>
    </w:p>
    <w:p w14:paraId="0BCB547C" w14:textId="77777777" w:rsidR="00A6438E" w:rsidRPr="001674E7" w:rsidRDefault="00A6438E" w:rsidP="00A6438E">
      <w:pPr>
        <w:pStyle w:val="a6"/>
        <w:rPr>
          <w:rFonts w:ascii="TH Sarabun New" w:hAnsi="TH Sarabun New" w:cs="TH Sarabun New"/>
          <w:sz w:val="16"/>
          <w:szCs w:val="16"/>
        </w:rPr>
      </w:pPr>
    </w:p>
    <w:p w14:paraId="1274C5DB" w14:textId="77777777" w:rsidR="00A6438E" w:rsidRPr="001674E7" w:rsidRDefault="00A6438E" w:rsidP="00A6438E">
      <w:pPr>
        <w:pStyle w:val="a6"/>
        <w:rPr>
          <w:rFonts w:ascii="TH Sarabun New" w:hAnsi="TH Sarabun New" w:cs="TH Sarabun New"/>
          <w:b/>
          <w:bCs/>
          <w:sz w:val="32"/>
          <w:szCs w:val="32"/>
          <w:cs/>
        </w:rPr>
      </w:pPr>
      <w:r w:rsidRPr="001674E7">
        <w:rPr>
          <w:rFonts w:ascii="TH Sarabun New" w:hAnsi="TH Sarabun New" w:cs="TH Sarabun New"/>
          <w:sz w:val="32"/>
          <w:szCs w:val="32"/>
          <w:cs/>
        </w:rPr>
        <w:tab/>
      </w:r>
      <w:r w:rsidRPr="001674E7">
        <w:rPr>
          <w:rFonts w:ascii="TH Sarabun New" w:hAnsi="TH Sarabun New" w:cs="TH Sarabun New"/>
          <w:sz w:val="32"/>
          <w:szCs w:val="32"/>
          <w:cs/>
        </w:rPr>
        <w:tab/>
      </w:r>
      <w:r w:rsidRPr="001674E7">
        <w:rPr>
          <w:rFonts w:ascii="TH Sarabun New" w:hAnsi="TH Sarabun New" w:cs="TH Sarabun New"/>
          <w:b/>
          <w:bCs/>
          <w:sz w:val="32"/>
          <w:szCs w:val="32"/>
          <w:cs/>
        </w:rPr>
        <w:t>กำหนดค่าคะแนนดังนี้              ค่าคะแนน            ระดับการประเมิน</w:t>
      </w:r>
    </w:p>
    <w:p w14:paraId="24D72DDD" w14:textId="77777777" w:rsidR="00A6438E" w:rsidRPr="001674E7" w:rsidRDefault="00A6438E" w:rsidP="00A6438E">
      <w:pPr>
        <w:pStyle w:val="a6"/>
        <w:numPr>
          <w:ilvl w:val="0"/>
          <w:numId w:val="4"/>
        </w:numPr>
        <w:rPr>
          <w:rFonts w:ascii="TH Sarabun New" w:hAnsi="TH Sarabun New" w:cs="TH Sarabun New"/>
          <w:sz w:val="32"/>
          <w:szCs w:val="32"/>
        </w:rPr>
      </w:pPr>
      <w:r w:rsidRPr="001674E7">
        <w:rPr>
          <w:rFonts w:ascii="TH Sarabun New" w:hAnsi="TH Sarabun New" w:cs="TH Sarabun New"/>
          <w:sz w:val="32"/>
          <w:szCs w:val="32"/>
        </w:rPr>
        <w:t xml:space="preserve">                </w:t>
      </w:r>
      <w:r w:rsidRPr="001674E7">
        <w:rPr>
          <w:rFonts w:ascii="TH Sarabun New" w:hAnsi="TH Sarabun New" w:cs="TH Sarabun New"/>
          <w:sz w:val="32"/>
          <w:szCs w:val="32"/>
          <w:cs/>
        </w:rPr>
        <w:t>มากที่สุด</w:t>
      </w:r>
    </w:p>
    <w:p w14:paraId="6E073FD0" w14:textId="77777777" w:rsidR="00A6438E" w:rsidRPr="001674E7" w:rsidRDefault="00A6438E" w:rsidP="00A6438E">
      <w:pPr>
        <w:pStyle w:val="a6"/>
        <w:ind w:left="4605"/>
        <w:rPr>
          <w:rFonts w:ascii="TH Sarabun New" w:hAnsi="TH Sarabun New" w:cs="TH Sarabun New"/>
          <w:sz w:val="32"/>
          <w:szCs w:val="32"/>
        </w:rPr>
      </w:pPr>
      <w:r w:rsidRPr="001674E7">
        <w:rPr>
          <w:rFonts w:ascii="TH Sarabun New" w:hAnsi="TH Sarabun New" w:cs="TH Sarabun New"/>
          <w:sz w:val="32"/>
          <w:szCs w:val="32"/>
        </w:rPr>
        <w:t>4</w:t>
      </w:r>
      <w:r w:rsidRPr="001674E7">
        <w:rPr>
          <w:rFonts w:ascii="TH Sarabun New" w:hAnsi="TH Sarabun New" w:cs="TH Sarabun New"/>
          <w:sz w:val="32"/>
          <w:szCs w:val="32"/>
          <w:cs/>
        </w:rPr>
        <w:t xml:space="preserve">                    มาก</w:t>
      </w:r>
    </w:p>
    <w:p w14:paraId="2728082C" w14:textId="77777777" w:rsidR="00A6438E" w:rsidRPr="001674E7" w:rsidRDefault="00A6438E" w:rsidP="00A6438E">
      <w:pPr>
        <w:pStyle w:val="a6"/>
        <w:ind w:left="4605"/>
        <w:rPr>
          <w:rFonts w:ascii="TH Sarabun New" w:hAnsi="TH Sarabun New" w:cs="TH Sarabun New"/>
          <w:sz w:val="32"/>
          <w:szCs w:val="32"/>
        </w:rPr>
      </w:pPr>
      <w:r w:rsidRPr="001674E7">
        <w:rPr>
          <w:rFonts w:ascii="TH Sarabun New" w:hAnsi="TH Sarabun New" w:cs="TH Sarabun New"/>
          <w:sz w:val="32"/>
          <w:szCs w:val="32"/>
          <w:cs/>
        </w:rPr>
        <w:t>3                    ปานกลาง</w:t>
      </w:r>
    </w:p>
    <w:p w14:paraId="45CE5255" w14:textId="77777777" w:rsidR="00A6438E" w:rsidRPr="001674E7" w:rsidRDefault="00A6438E" w:rsidP="00A6438E">
      <w:pPr>
        <w:pStyle w:val="a6"/>
        <w:rPr>
          <w:rFonts w:ascii="TH Sarabun New" w:hAnsi="TH Sarabun New" w:cs="TH Sarabun New"/>
          <w:sz w:val="32"/>
          <w:szCs w:val="32"/>
        </w:rPr>
      </w:pPr>
      <w:r w:rsidRPr="001674E7">
        <w:rPr>
          <w:rFonts w:ascii="TH Sarabun New" w:hAnsi="TH Sarabun New" w:cs="TH Sarabun New"/>
          <w:sz w:val="32"/>
          <w:szCs w:val="32"/>
          <w:cs/>
        </w:rPr>
        <w:t xml:space="preserve">                                                                   2                    พอใช้</w:t>
      </w:r>
    </w:p>
    <w:p w14:paraId="018B1922" w14:textId="77777777" w:rsidR="00A6438E" w:rsidRDefault="00A6438E" w:rsidP="00A6438E">
      <w:pPr>
        <w:pStyle w:val="a6"/>
        <w:numPr>
          <w:ilvl w:val="0"/>
          <w:numId w:val="10"/>
        </w:numPr>
        <w:rPr>
          <w:rFonts w:ascii="TH Sarabun New" w:hAnsi="TH Sarabun New" w:cs="TH Sarabun New"/>
          <w:sz w:val="32"/>
          <w:szCs w:val="32"/>
        </w:rPr>
      </w:pPr>
      <w:r w:rsidRPr="001674E7">
        <w:rPr>
          <w:rFonts w:ascii="TH Sarabun New" w:hAnsi="TH Sarabun New" w:cs="TH Sarabun New"/>
          <w:sz w:val="32"/>
          <w:szCs w:val="32"/>
          <w:cs/>
        </w:rPr>
        <w:t>ควรปรับปรุง</w:t>
      </w:r>
      <w:r w:rsidRPr="001674E7">
        <w:rPr>
          <w:rFonts w:ascii="TH Sarabun New" w:hAnsi="TH Sarabun New" w:cs="TH Sarabun New"/>
          <w:sz w:val="32"/>
          <w:szCs w:val="32"/>
        </w:rPr>
        <w:tab/>
      </w:r>
    </w:p>
    <w:p w14:paraId="2400B039" w14:textId="77777777" w:rsidR="00A6438E" w:rsidRDefault="00A6438E" w:rsidP="00A6438E">
      <w:pPr>
        <w:pStyle w:val="a6"/>
        <w:rPr>
          <w:rFonts w:ascii="TH Sarabun New" w:hAnsi="TH Sarabun New" w:cs="TH Sarabun New"/>
          <w:sz w:val="32"/>
          <w:szCs w:val="32"/>
        </w:rPr>
      </w:pPr>
    </w:p>
    <w:p w14:paraId="34BDB618" w14:textId="77777777" w:rsidR="00A6438E" w:rsidRDefault="00A6438E" w:rsidP="00A6438E">
      <w:pPr>
        <w:pStyle w:val="a6"/>
        <w:rPr>
          <w:rFonts w:ascii="TH Sarabun New" w:hAnsi="TH Sarabun New" w:cs="TH Sarabun New"/>
          <w:sz w:val="32"/>
          <w:szCs w:val="32"/>
        </w:rPr>
      </w:pPr>
    </w:p>
    <w:p w14:paraId="2117C99E" w14:textId="77777777" w:rsidR="00A6438E" w:rsidRDefault="00A6438E" w:rsidP="00A6438E">
      <w:pPr>
        <w:pStyle w:val="a6"/>
        <w:rPr>
          <w:rFonts w:ascii="TH Sarabun New" w:hAnsi="TH Sarabun New" w:cs="TH Sarabun New"/>
          <w:sz w:val="32"/>
          <w:szCs w:val="32"/>
        </w:rPr>
      </w:pPr>
    </w:p>
    <w:p w14:paraId="630FAD82" w14:textId="77777777" w:rsidR="00A6438E" w:rsidRDefault="00A6438E" w:rsidP="00A6438E">
      <w:pPr>
        <w:pStyle w:val="a6"/>
        <w:rPr>
          <w:rFonts w:ascii="TH Sarabun New" w:hAnsi="TH Sarabun New" w:cs="TH Sarabun New"/>
          <w:sz w:val="32"/>
          <w:szCs w:val="32"/>
        </w:rPr>
      </w:pPr>
    </w:p>
    <w:p w14:paraId="2F519567" w14:textId="77777777" w:rsidR="00A6438E" w:rsidRDefault="00A6438E" w:rsidP="00A6438E">
      <w:pPr>
        <w:pStyle w:val="a6"/>
        <w:rPr>
          <w:rFonts w:ascii="TH Sarabun New" w:hAnsi="TH Sarabun New" w:cs="TH Sarabun New"/>
          <w:sz w:val="32"/>
          <w:szCs w:val="32"/>
        </w:rPr>
      </w:pPr>
    </w:p>
    <w:p w14:paraId="3020673E" w14:textId="77777777" w:rsidR="00A6438E" w:rsidRDefault="00A6438E" w:rsidP="00A6438E">
      <w:pPr>
        <w:pStyle w:val="a6"/>
        <w:rPr>
          <w:rFonts w:ascii="TH Sarabun New" w:hAnsi="TH Sarabun New" w:cs="TH Sarabun New"/>
          <w:sz w:val="32"/>
          <w:szCs w:val="32"/>
        </w:rPr>
      </w:pPr>
    </w:p>
    <w:p w14:paraId="78FB680F" w14:textId="67DD4EAE" w:rsidR="00A6438E" w:rsidRPr="00A6438E" w:rsidRDefault="00A6438E" w:rsidP="00A6438E">
      <w:pPr>
        <w:pStyle w:val="a6"/>
        <w:rPr>
          <w:rFonts w:ascii="TH Sarabun New" w:hAnsi="TH Sarabun New" w:cs="TH Sarabun New"/>
          <w:sz w:val="32"/>
          <w:szCs w:val="32"/>
        </w:rPr>
      </w:pPr>
      <w:r w:rsidRPr="00A6438E">
        <w:rPr>
          <w:rFonts w:ascii="TH Sarabun New" w:hAnsi="TH Sarabun New" w:cs="TH Sarabun New"/>
          <w:sz w:val="32"/>
          <w:szCs w:val="32"/>
        </w:rPr>
        <w:tab/>
      </w:r>
    </w:p>
    <w:p w14:paraId="5FD3EEB3" w14:textId="77777777" w:rsidR="00A6438E" w:rsidRPr="001674E7" w:rsidRDefault="00A6438E" w:rsidP="00A6438E">
      <w:pPr>
        <w:pStyle w:val="a6"/>
        <w:rPr>
          <w:rFonts w:ascii="TH Sarabun New" w:hAnsi="TH Sarabun New" w:cs="TH Sarabun New"/>
          <w:b/>
          <w:bCs/>
          <w:sz w:val="32"/>
          <w:szCs w:val="32"/>
        </w:rPr>
      </w:pPr>
      <w:r w:rsidRPr="001674E7">
        <w:rPr>
          <w:rFonts w:ascii="TH Sarabun New" w:hAnsi="TH Sarabun New" w:cs="TH Sarabun New"/>
          <w:sz w:val="32"/>
          <w:szCs w:val="32"/>
          <w:cs/>
        </w:rPr>
        <w:lastRenderedPageBreak/>
        <w:t xml:space="preserve"> กำหนดเกณฑ์ประเมิน  โดยใช้ค่าเฉลี่ยของคะแนนจากผู้ตอบแบบสอบถาม กำหนดเกณฑ์ประเมินดังนี้</w:t>
      </w:r>
    </w:p>
    <w:p w14:paraId="60792E8E" w14:textId="77777777" w:rsidR="00A6438E" w:rsidRPr="001674E7" w:rsidRDefault="00A6438E" w:rsidP="00A6438E">
      <w:pPr>
        <w:pStyle w:val="a6"/>
        <w:ind w:firstLine="720"/>
        <w:rPr>
          <w:rFonts w:ascii="TH Sarabun New" w:hAnsi="TH Sarabun New" w:cs="TH Sarabun New"/>
          <w:b/>
          <w:bCs/>
          <w:sz w:val="32"/>
          <w:szCs w:val="32"/>
        </w:rPr>
      </w:pPr>
    </w:p>
    <w:p w14:paraId="23FBDC26" w14:textId="77777777" w:rsidR="00A6438E" w:rsidRPr="001674E7" w:rsidRDefault="00A6438E" w:rsidP="00A6438E">
      <w:pPr>
        <w:pStyle w:val="a6"/>
        <w:ind w:left="2160" w:firstLine="720"/>
        <w:rPr>
          <w:rFonts w:ascii="TH Sarabun New" w:hAnsi="TH Sarabun New" w:cs="TH Sarabun New"/>
          <w:b/>
          <w:bCs/>
          <w:sz w:val="32"/>
          <w:szCs w:val="32"/>
          <w:cs/>
        </w:rPr>
      </w:pPr>
      <w:r w:rsidRPr="001674E7">
        <w:rPr>
          <w:rFonts w:ascii="TH Sarabun New" w:hAnsi="TH Sarabun New" w:cs="TH Sarabun New"/>
          <w:b/>
          <w:bCs/>
          <w:sz w:val="32"/>
          <w:szCs w:val="32"/>
          <w:cs/>
        </w:rPr>
        <w:t xml:space="preserve">  ค่าเฉลี่ย</w:t>
      </w:r>
      <w:r w:rsidRPr="001674E7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1674E7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1674E7">
        <w:rPr>
          <w:rFonts w:ascii="TH Sarabun New" w:hAnsi="TH Sarabun New" w:cs="TH Sarabun New"/>
          <w:b/>
          <w:bCs/>
          <w:sz w:val="32"/>
          <w:szCs w:val="32"/>
          <w:cs/>
        </w:rPr>
        <w:tab/>
        <w:t>ระดับการประเมิน</w:t>
      </w:r>
    </w:p>
    <w:p w14:paraId="10395A20" w14:textId="77777777" w:rsidR="00A6438E" w:rsidRPr="001674E7" w:rsidRDefault="00A6438E" w:rsidP="00A6438E">
      <w:pPr>
        <w:pStyle w:val="a6"/>
        <w:ind w:left="2160" w:firstLine="720"/>
        <w:rPr>
          <w:rFonts w:ascii="TH Sarabun New" w:hAnsi="TH Sarabun New" w:cs="TH Sarabun New"/>
          <w:sz w:val="32"/>
          <w:szCs w:val="32"/>
        </w:rPr>
      </w:pPr>
      <w:r w:rsidRPr="001674E7">
        <w:rPr>
          <w:rFonts w:ascii="TH Sarabun New" w:hAnsi="TH Sarabun New" w:cs="TH Sarabun New"/>
          <w:sz w:val="32"/>
          <w:szCs w:val="32"/>
        </w:rPr>
        <w:t xml:space="preserve">4.51 - 5.00  </w:t>
      </w:r>
      <w:r w:rsidRPr="001674E7">
        <w:rPr>
          <w:rFonts w:ascii="TH Sarabun New" w:hAnsi="TH Sarabun New" w:cs="TH Sarabun New"/>
          <w:sz w:val="32"/>
          <w:szCs w:val="32"/>
        </w:rPr>
        <w:tab/>
      </w:r>
      <w:r w:rsidRPr="001674E7">
        <w:rPr>
          <w:rFonts w:ascii="TH Sarabun New" w:hAnsi="TH Sarabun New" w:cs="TH Sarabun New"/>
          <w:sz w:val="32"/>
          <w:szCs w:val="32"/>
        </w:rPr>
        <w:tab/>
      </w:r>
      <w:r w:rsidRPr="001674E7">
        <w:rPr>
          <w:rFonts w:ascii="TH Sarabun New" w:hAnsi="TH Sarabun New" w:cs="TH Sarabun New"/>
          <w:sz w:val="32"/>
          <w:szCs w:val="32"/>
        </w:rPr>
        <w:tab/>
      </w:r>
      <w:r w:rsidRPr="001674E7">
        <w:rPr>
          <w:rFonts w:ascii="TH Sarabun New" w:hAnsi="TH Sarabun New" w:cs="TH Sarabun New"/>
          <w:sz w:val="32"/>
          <w:szCs w:val="32"/>
          <w:cs/>
        </w:rPr>
        <w:t xml:space="preserve">มากที่สุด </w:t>
      </w:r>
    </w:p>
    <w:p w14:paraId="03433992" w14:textId="77777777" w:rsidR="00A6438E" w:rsidRPr="001674E7" w:rsidRDefault="00A6438E" w:rsidP="00A6438E">
      <w:pPr>
        <w:pStyle w:val="a6"/>
        <w:ind w:left="2160" w:firstLine="720"/>
        <w:rPr>
          <w:rFonts w:ascii="TH Sarabun New" w:hAnsi="TH Sarabun New" w:cs="TH Sarabun New"/>
          <w:sz w:val="32"/>
          <w:szCs w:val="32"/>
        </w:rPr>
      </w:pPr>
      <w:r w:rsidRPr="001674E7">
        <w:rPr>
          <w:rFonts w:ascii="TH Sarabun New" w:hAnsi="TH Sarabun New" w:cs="TH Sarabun New"/>
          <w:sz w:val="32"/>
          <w:szCs w:val="32"/>
          <w:cs/>
        </w:rPr>
        <w:t>3.51 - 4.50</w:t>
      </w:r>
      <w:r w:rsidRPr="001674E7">
        <w:rPr>
          <w:rFonts w:ascii="TH Sarabun New" w:hAnsi="TH Sarabun New" w:cs="TH Sarabun New"/>
          <w:sz w:val="32"/>
          <w:szCs w:val="32"/>
          <w:cs/>
        </w:rPr>
        <w:tab/>
      </w:r>
      <w:r w:rsidRPr="001674E7">
        <w:rPr>
          <w:rFonts w:ascii="TH Sarabun New" w:hAnsi="TH Sarabun New" w:cs="TH Sarabun New"/>
          <w:sz w:val="32"/>
          <w:szCs w:val="32"/>
          <w:cs/>
        </w:rPr>
        <w:tab/>
      </w:r>
      <w:r w:rsidRPr="001674E7">
        <w:rPr>
          <w:rFonts w:ascii="TH Sarabun New" w:hAnsi="TH Sarabun New" w:cs="TH Sarabun New"/>
          <w:sz w:val="32"/>
          <w:szCs w:val="32"/>
          <w:cs/>
        </w:rPr>
        <w:tab/>
        <w:t>มาก</w:t>
      </w:r>
    </w:p>
    <w:p w14:paraId="45045581" w14:textId="77777777" w:rsidR="00A6438E" w:rsidRPr="001674E7" w:rsidRDefault="00A6438E" w:rsidP="00A6438E">
      <w:pPr>
        <w:pStyle w:val="a6"/>
        <w:ind w:left="2160" w:firstLine="720"/>
        <w:rPr>
          <w:rFonts w:ascii="TH Sarabun New" w:hAnsi="TH Sarabun New" w:cs="TH Sarabun New"/>
          <w:sz w:val="32"/>
          <w:szCs w:val="32"/>
        </w:rPr>
      </w:pPr>
      <w:r w:rsidRPr="001674E7">
        <w:rPr>
          <w:rFonts w:ascii="TH Sarabun New" w:hAnsi="TH Sarabun New" w:cs="TH Sarabun New"/>
          <w:sz w:val="32"/>
          <w:szCs w:val="32"/>
          <w:cs/>
        </w:rPr>
        <w:t>2.51 - 3.50</w:t>
      </w:r>
      <w:r w:rsidRPr="001674E7">
        <w:rPr>
          <w:rFonts w:ascii="TH Sarabun New" w:hAnsi="TH Sarabun New" w:cs="TH Sarabun New"/>
          <w:sz w:val="32"/>
          <w:szCs w:val="32"/>
          <w:cs/>
        </w:rPr>
        <w:tab/>
      </w:r>
      <w:r w:rsidRPr="001674E7">
        <w:rPr>
          <w:rFonts w:ascii="TH Sarabun New" w:hAnsi="TH Sarabun New" w:cs="TH Sarabun New"/>
          <w:sz w:val="32"/>
          <w:szCs w:val="32"/>
          <w:cs/>
        </w:rPr>
        <w:tab/>
      </w:r>
      <w:r w:rsidRPr="001674E7">
        <w:rPr>
          <w:rFonts w:ascii="TH Sarabun New" w:hAnsi="TH Sarabun New" w:cs="TH Sarabun New"/>
          <w:sz w:val="32"/>
          <w:szCs w:val="32"/>
          <w:cs/>
        </w:rPr>
        <w:tab/>
        <w:t xml:space="preserve">ปานกลาง </w:t>
      </w:r>
    </w:p>
    <w:p w14:paraId="525109EF" w14:textId="77777777" w:rsidR="00A6438E" w:rsidRPr="001674E7" w:rsidRDefault="00A6438E" w:rsidP="00A6438E">
      <w:pPr>
        <w:pStyle w:val="a6"/>
        <w:ind w:left="2160" w:firstLine="720"/>
        <w:rPr>
          <w:rFonts w:ascii="TH Sarabun New" w:hAnsi="TH Sarabun New" w:cs="TH Sarabun New"/>
          <w:sz w:val="32"/>
          <w:szCs w:val="32"/>
        </w:rPr>
      </w:pPr>
      <w:r w:rsidRPr="001674E7">
        <w:rPr>
          <w:rFonts w:ascii="TH Sarabun New" w:hAnsi="TH Sarabun New" w:cs="TH Sarabun New"/>
          <w:sz w:val="32"/>
          <w:szCs w:val="32"/>
          <w:cs/>
        </w:rPr>
        <w:t>1.51 – 2.50</w:t>
      </w:r>
      <w:r w:rsidRPr="001674E7">
        <w:rPr>
          <w:rFonts w:ascii="TH Sarabun New" w:hAnsi="TH Sarabun New" w:cs="TH Sarabun New"/>
          <w:sz w:val="32"/>
          <w:szCs w:val="32"/>
          <w:cs/>
        </w:rPr>
        <w:tab/>
      </w:r>
      <w:r w:rsidRPr="001674E7">
        <w:rPr>
          <w:rFonts w:ascii="TH Sarabun New" w:hAnsi="TH Sarabun New" w:cs="TH Sarabun New"/>
          <w:sz w:val="32"/>
          <w:szCs w:val="32"/>
          <w:cs/>
        </w:rPr>
        <w:tab/>
      </w:r>
      <w:r w:rsidRPr="001674E7">
        <w:rPr>
          <w:rFonts w:ascii="TH Sarabun New" w:hAnsi="TH Sarabun New" w:cs="TH Sarabun New"/>
          <w:sz w:val="32"/>
          <w:szCs w:val="32"/>
          <w:cs/>
        </w:rPr>
        <w:tab/>
        <w:t>พอใช้</w:t>
      </w:r>
    </w:p>
    <w:p w14:paraId="09F6FF07" w14:textId="77777777" w:rsidR="00A6438E" w:rsidRPr="001674E7" w:rsidRDefault="00A6438E" w:rsidP="00A6438E">
      <w:pPr>
        <w:pStyle w:val="a6"/>
        <w:ind w:left="2160" w:firstLine="720"/>
        <w:rPr>
          <w:rFonts w:ascii="TH Sarabun New" w:hAnsi="TH Sarabun New" w:cs="TH Sarabun New"/>
          <w:sz w:val="32"/>
          <w:szCs w:val="32"/>
          <w:cs/>
        </w:rPr>
      </w:pPr>
      <w:r w:rsidRPr="001674E7">
        <w:rPr>
          <w:rFonts w:ascii="TH Sarabun New" w:hAnsi="TH Sarabun New" w:cs="TH Sarabun New"/>
          <w:sz w:val="32"/>
          <w:szCs w:val="32"/>
          <w:cs/>
        </w:rPr>
        <w:t>1.00 – 1.50</w:t>
      </w:r>
      <w:r w:rsidRPr="001674E7">
        <w:rPr>
          <w:rFonts w:ascii="TH Sarabun New" w:hAnsi="TH Sarabun New" w:cs="TH Sarabun New"/>
          <w:sz w:val="32"/>
          <w:szCs w:val="32"/>
          <w:cs/>
        </w:rPr>
        <w:tab/>
      </w:r>
      <w:r w:rsidRPr="001674E7">
        <w:rPr>
          <w:rFonts w:ascii="TH Sarabun New" w:hAnsi="TH Sarabun New" w:cs="TH Sarabun New"/>
          <w:sz w:val="32"/>
          <w:szCs w:val="32"/>
          <w:cs/>
        </w:rPr>
        <w:tab/>
      </w:r>
      <w:r w:rsidRPr="001674E7">
        <w:rPr>
          <w:rFonts w:ascii="TH Sarabun New" w:hAnsi="TH Sarabun New" w:cs="TH Sarabun New"/>
          <w:sz w:val="32"/>
          <w:szCs w:val="32"/>
          <w:cs/>
        </w:rPr>
        <w:tab/>
        <w:t>ควรปรับปรุง</w:t>
      </w:r>
    </w:p>
    <w:p w14:paraId="63A263EA" w14:textId="77777777" w:rsidR="00A6438E" w:rsidRPr="001674E7" w:rsidRDefault="00A6438E" w:rsidP="00A6438E">
      <w:pPr>
        <w:pStyle w:val="a6"/>
        <w:rPr>
          <w:rFonts w:ascii="TH Sarabun New" w:hAnsi="TH Sarabun New" w:cs="TH Sarabun New"/>
          <w:sz w:val="32"/>
          <w:szCs w:val="32"/>
        </w:rPr>
      </w:pPr>
    </w:p>
    <w:p w14:paraId="67E006EF" w14:textId="77777777" w:rsidR="00A6438E" w:rsidRPr="001674E7" w:rsidRDefault="00A6438E" w:rsidP="00A6438E">
      <w:pPr>
        <w:pStyle w:val="a6"/>
        <w:ind w:firstLine="720"/>
        <w:rPr>
          <w:rFonts w:ascii="TH Sarabun New" w:hAnsi="TH Sarabun New" w:cs="TH Sarabun New"/>
          <w:sz w:val="32"/>
          <w:szCs w:val="32"/>
        </w:rPr>
      </w:pPr>
      <w:r w:rsidRPr="001674E7">
        <w:rPr>
          <w:rFonts w:ascii="TH Sarabun New" w:hAnsi="TH Sarabun New" w:cs="TH Sarabun New"/>
          <w:sz w:val="32"/>
          <w:szCs w:val="32"/>
        </w:rPr>
        <w:t>3</w:t>
      </w:r>
      <w:r w:rsidRPr="001674E7">
        <w:rPr>
          <w:rFonts w:ascii="TH Sarabun New" w:hAnsi="TH Sarabun New" w:cs="TH Sarabun New"/>
          <w:sz w:val="32"/>
          <w:szCs w:val="32"/>
          <w:cs/>
        </w:rPr>
        <w:t>.</w:t>
      </w:r>
      <w:r w:rsidRPr="001674E7">
        <w:rPr>
          <w:rFonts w:ascii="TH Sarabun New" w:hAnsi="TH Sarabun New" w:cs="TH Sarabun New"/>
          <w:sz w:val="32"/>
          <w:szCs w:val="32"/>
        </w:rPr>
        <w:t>2</w:t>
      </w:r>
      <w:r w:rsidRPr="001674E7">
        <w:rPr>
          <w:rFonts w:ascii="TH Sarabun New" w:hAnsi="TH Sarabun New" w:cs="TH Sarabun New"/>
          <w:sz w:val="32"/>
          <w:szCs w:val="32"/>
          <w:cs/>
        </w:rPr>
        <w:t xml:space="preserve">  การเก็บรวบรวมข้อมูล  ผู้ประเมินเก็บข้อมูลจากผู้เข้าร่วมโครงการซึ่งเป็นกลุ่มบุคคลภายนอก          (ผู้รับบริการ)  จำนวน  </w:t>
      </w:r>
      <w:r w:rsidRPr="001674E7">
        <w:rPr>
          <w:rFonts w:ascii="TH Sarabun New" w:hAnsi="TH Sarabun New" w:cs="TH Sarabun New"/>
          <w:sz w:val="32"/>
          <w:szCs w:val="32"/>
        </w:rPr>
        <w:t xml:space="preserve">185 </w:t>
      </w:r>
      <w:r w:rsidRPr="001674E7">
        <w:rPr>
          <w:rFonts w:ascii="TH Sarabun New" w:hAnsi="TH Sarabun New" w:cs="TH Sarabun New"/>
          <w:sz w:val="32"/>
          <w:szCs w:val="32"/>
          <w:cs/>
        </w:rPr>
        <w:t xml:space="preserve"> ฉบับ  </w:t>
      </w:r>
    </w:p>
    <w:p w14:paraId="1876F37E" w14:textId="77777777" w:rsidR="00A6438E" w:rsidRPr="001674E7" w:rsidRDefault="00A6438E" w:rsidP="00A6438E">
      <w:pPr>
        <w:pStyle w:val="a6"/>
        <w:ind w:firstLine="720"/>
        <w:rPr>
          <w:rFonts w:ascii="TH Sarabun New" w:hAnsi="TH Sarabun New" w:cs="TH Sarabun New"/>
          <w:sz w:val="32"/>
          <w:szCs w:val="32"/>
        </w:rPr>
      </w:pPr>
      <w:r w:rsidRPr="001674E7">
        <w:rPr>
          <w:rFonts w:ascii="TH Sarabun New" w:hAnsi="TH Sarabun New" w:cs="TH Sarabun New"/>
          <w:sz w:val="32"/>
          <w:szCs w:val="32"/>
        </w:rPr>
        <w:t>3</w:t>
      </w:r>
      <w:r w:rsidRPr="001674E7">
        <w:rPr>
          <w:rFonts w:ascii="TH Sarabun New" w:hAnsi="TH Sarabun New" w:cs="TH Sarabun New"/>
          <w:sz w:val="32"/>
          <w:szCs w:val="32"/>
          <w:cs/>
        </w:rPr>
        <w:t>.</w:t>
      </w:r>
      <w:r w:rsidRPr="001674E7">
        <w:rPr>
          <w:rFonts w:ascii="TH Sarabun New" w:hAnsi="TH Sarabun New" w:cs="TH Sarabun New"/>
          <w:sz w:val="32"/>
          <w:szCs w:val="32"/>
        </w:rPr>
        <w:t>3</w:t>
      </w:r>
      <w:r w:rsidRPr="001674E7">
        <w:rPr>
          <w:rFonts w:ascii="TH Sarabun New" w:hAnsi="TH Sarabun New" w:cs="TH Sarabun New"/>
          <w:sz w:val="32"/>
          <w:szCs w:val="32"/>
          <w:cs/>
        </w:rPr>
        <w:t xml:space="preserve">  การวิเคราะห์ข้อมูล  ผู้ประเมินวิเคราะห์ข้อมูลซึ่งมีทั้งหมดซึ่งมีทั้งหมด </w:t>
      </w:r>
      <w:r w:rsidRPr="001674E7">
        <w:rPr>
          <w:rFonts w:ascii="TH Sarabun New" w:hAnsi="TH Sarabun New" w:cs="TH Sarabun New"/>
          <w:sz w:val="32"/>
          <w:szCs w:val="32"/>
        </w:rPr>
        <w:t xml:space="preserve"> 3 </w:t>
      </w:r>
      <w:r w:rsidRPr="001674E7">
        <w:rPr>
          <w:rFonts w:ascii="TH Sarabun New" w:hAnsi="TH Sarabun New" w:cs="TH Sarabun New"/>
          <w:sz w:val="32"/>
          <w:szCs w:val="32"/>
          <w:cs/>
        </w:rPr>
        <w:t xml:space="preserve"> ตอน  ผลการวิเคราะห์ข้อมูลมีรายละเอียดดังนี้</w:t>
      </w:r>
    </w:p>
    <w:p w14:paraId="2667D522" w14:textId="77777777" w:rsidR="00A6438E" w:rsidRPr="001674E7" w:rsidRDefault="00A6438E" w:rsidP="00A6438E">
      <w:pPr>
        <w:pStyle w:val="a6"/>
        <w:ind w:firstLine="720"/>
        <w:rPr>
          <w:rFonts w:ascii="TH Sarabun New" w:hAnsi="TH Sarabun New" w:cs="TH Sarabun New"/>
          <w:sz w:val="32"/>
          <w:szCs w:val="32"/>
        </w:rPr>
      </w:pPr>
      <w:r w:rsidRPr="001674E7">
        <w:rPr>
          <w:rFonts w:ascii="TH Sarabun New" w:hAnsi="TH Sarabun New" w:cs="TH Sarabun New"/>
          <w:sz w:val="32"/>
          <w:szCs w:val="32"/>
        </w:rPr>
        <w:t xml:space="preserve">      3.3.1  </w:t>
      </w:r>
      <w:r w:rsidRPr="001674E7">
        <w:rPr>
          <w:rFonts w:ascii="TH Sarabun New" w:hAnsi="TH Sarabun New" w:cs="TH Sarabun New"/>
          <w:sz w:val="32"/>
          <w:szCs w:val="32"/>
          <w:cs/>
        </w:rPr>
        <w:t xml:space="preserve">ผลการวิเคราะห์ข้อมูลตอนที่ 1  ข้อมูลทั่วไปของผู้ตอบแบบสอบถาม  การวิเคราะห์ข้อมูลใช้สถิติเชิงพรรณนา  ค่าสถิติที่ใช้ในการวิเคราะห์ข้อมูลได้แก่  ความถี่  ร้อยละ  ผลการวิเคราะห์ข้อมูลปรากฏดังตารางที่ </w:t>
      </w:r>
      <w:r w:rsidRPr="001674E7">
        <w:rPr>
          <w:rFonts w:ascii="TH Sarabun New" w:hAnsi="TH Sarabun New" w:cs="TH Sarabun New"/>
          <w:sz w:val="32"/>
          <w:szCs w:val="32"/>
        </w:rPr>
        <w:t>1</w:t>
      </w:r>
    </w:p>
    <w:p w14:paraId="78684134" w14:textId="77777777" w:rsidR="00A6438E" w:rsidRPr="001674E7" w:rsidRDefault="00A6438E" w:rsidP="00A6438E">
      <w:pPr>
        <w:pStyle w:val="a6"/>
        <w:ind w:firstLine="720"/>
        <w:rPr>
          <w:rFonts w:ascii="TH Sarabun New" w:hAnsi="TH Sarabun New" w:cs="TH Sarabun New"/>
          <w:sz w:val="32"/>
          <w:szCs w:val="32"/>
        </w:rPr>
      </w:pPr>
    </w:p>
    <w:tbl>
      <w:tblPr>
        <w:tblStyle w:val="ad"/>
        <w:tblW w:w="9614" w:type="dxa"/>
        <w:tblLook w:val="04A0" w:firstRow="1" w:lastRow="0" w:firstColumn="1" w:lastColumn="0" w:noHBand="0" w:noVBand="1"/>
      </w:tblPr>
      <w:tblGrid>
        <w:gridCol w:w="5778"/>
        <w:gridCol w:w="1851"/>
        <w:gridCol w:w="1985"/>
      </w:tblGrid>
      <w:tr w:rsidR="00A6438E" w:rsidRPr="001674E7" w14:paraId="235BDBED" w14:textId="77777777" w:rsidTr="005A67C0">
        <w:tc>
          <w:tcPr>
            <w:tcW w:w="5778" w:type="dxa"/>
          </w:tcPr>
          <w:p w14:paraId="529A6F83" w14:textId="77777777" w:rsidR="00A6438E" w:rsidRPr="001674E7" w:rsidRDefault="00A6438E" w:rsidP="00A6438E">
            <w:pPr>
              <w:pStyle w:val="a6"/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 w:rsidRPr="001674E7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ข้อมูลผู้ตอบแบบสอบถาม</w:t>
            </w:r>
          </w:p>
        </w:tc>
        <w:tc>
          <w:tcPr>
            <w:tcW w:w="1851" w:type="dxa"/>
          </w:tcPr>
          <w:p w14:paraId="09B4C5BE" w14:textId="77777777" w:rsidR="00A6438E" w:rsidRPr="001674E7" w:rsidRDefault="00A6438E" w:rsidP="00A6438E">
            <w:pPr>
              <w:pStyle w:val="a6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ความถี่</w:t>
            </w:r>
          </w:p>
        </w:tc>
        <w:tc>
          <w:tcPr>
            <w:tcW w:w="1985" w:type="dxa"/>
          </w:tcPr>
          <w:p w14:paraId="7712B2A2" w14:textId="77777777" w:rsidR="00A6438E" w:rsidRPr="001674E7" w:rsidRDefault="00A6438E" w:rsidP="00A6438E">
            <w:pPr>
              <w:pStyle w:val="a6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ร้อยละ</w:t>
            </w:r>
          </w:p>
        </w:tc>
      </w:tr>
      <w:tr w:rsidR="00A6438E" w:rsidRPr="001674E7" w14:paraId="0D3B5D2E" w14:textId="77777777" w:rsidTr="005A67C0">
        <w:tc>
          <w:tcPr>
            <w:tcW w:w="5778" w:type="dxa"/>
          </w:tcPr>
          <w:p w14:paraId="1610DC4E" w14:textId="77777777" w:rsidR="00A6438E" w:rsidRPr="001674E7" w:rsidRDefault="00A6438E" w:rsidP="00A6438E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sz w:val="32"/>
                <w:szCs w:val="32"/>
                <w:cs/>
              </w:rPr>
              <w:t>ครู</w:t>
            </w:r>
          </w:p>
          <w:p w14:paraId="1FE06192" w14:textId="77777777" w:rsidR="00A6438E" w:rsidRPr="001674E7" w:rsidRDefault="00A6438E" w:rsidP="00A6438E">
            <w:pPr>
              <w:pStyle w:val="a6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1674E7">
              <w:rPr>
                <w:rFonts w:ascii="TH Sarabun New" w:hAnsi="TH Sarabun New" w:cs="TH Sarabun New"/>
                <w:sz w:val="32"/>
                <w:szCs w:val="32"/>
                <w:cs/>
              </w:rPr>
              <w:t>บุคคลภายนอก (ผู้รับบริการ)</w:t>
            </w:r>
          </w:p>
        </w:tc>
        <w:tc>
          <w:tcPr>
            <w:tcW w:w="1851" w:type="dxa"/>
          </w:tcPr>
          <w:p w14:paraId="7E0BF195" w14:textId="77777777" w:rsidR="00A6438E" w:rsidRPr="001674E7" w:rsidRDefault="00A6438E" w:rsidP="00A6438E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sz w:val="32"/>
                <w:szCs w:val="32"/>
                <w:cs/>
              </w:rPr>
              <w:t>-</w:t>
            </w:r>
          </w:p>
          <w:p w14:paraId="2B3FCF46" w14:textId="77777777" w:rsidR="00A6438E" w:rsidRPr="001674E7" w:rsidRDefault="00A6438E" w:rsidP="00A6438E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sz w:val="32"/>
                <w:szCs w:val="32"/>
                <w:cs/>
              </w:rPr>
              <w:t>185</w:t>
            </w:r>
          </w:p>
        </w:tc>
        <w:tc>
          <w:tcPr>
            <w:tcW w:w="1985" w:type="dxa"/>
          </w:tcPr>
          <w:p w14:paraId="49FF8ADE" w14:textId="77777777" w:rsidR="00A6438E" w:rsidRPr="001674E7" w:rsidRDefault="00A6438E" w:rsidP="00A6438E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sz w:val="32"/>
                <w:szCs w:val="32"/>
                <w:cs/>
              </w:rPr>
              <w:t>-</w:t>
            </w:r>
          </w:p>
          <w:p w14:paraId="6B7F49B4" w14:textId="77777777" w:rsidR="00A6438E" w:rsidRPr="001674E7" w:rsidRDefault="00A6438E" w:rsidP="00A6438E">
            <w:pPr>
              <w:pStyle w:val="a6"/>
              <w:rPr>
                <w:rFonts w:ascii="TH Sarabun New" w:hAnsi="TH Sarabun New" w:cs="TH Sarabun New"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sz w:val="32"/>
                <w:szCs w:val="32"/>
              </w:rPr>
              <w:t>100</w:t>
            </w:r>
          </w:p>
        </w:tc>
      </w:tr>
      <w:tr w:rsidR="00A6438E" w:rsidRPr="001674E7" w14:paraId="33EAEA80" w14:textId="77777777" w:rsidTr="005A67C0">
        <w:tc>
          <w:tcPr>
            <w:tcW w:w="5778" w:type="dxa"/>
          </w:tcPr>
          <w:p w14:paraId="397258A5" w14:textId="77777777" w:rsidR="00A6438E" w:rsidRPr="001674E7" w:rsidRDefault="00A6438E" w:rsidP="00A6438E">
            <w:pPr>
              <w:pStyle w:val="a6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รวม</w:t>
            </w:r>
          </w:p>
        </w:tc>
        <w:tc>
          <w:tcPr>
            <w:tcW w:w="1851" w:type="dxa"/>
          </w:tcPr>
          <w:p w14:paraId="72BF8EDA" w14:textId="77777777" w:rsidR="00A6438E" w:rsidRPr="001674E7" w:rsidRDefault="00A6438E" w:rsidP="00A6438E">
            <w:pPr>
              <w:pStyle w:val="a6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185</w:t>
            </w:r>
          </w:p>
        </w:tc>
        <w:tc>
          <w:tcPr>
            <w:tcW w:w="1985" w:type="dxa"/>
          </w:tcPr>
          <w:p w14:paraId="39D82407" w14:textId="77777777" w:rsidR="00A6438E" w:rsidRPr="001674E7" w:rsidRDefault="00A6438E" w:rsidP="00A6438E">
            <w:pPr>
              <w:pStyle w:val="a6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100</w:t>
            </w:r>
          </w:p>
        </w:tc>
      </w:tr>
    </w:tbl>
    <w:p w14:paraId="5632EEB1" w14:textId="77777777" w:rsidR="00A6438E" w:rsidRPr="001674E7" w:rsidRDefault="00A6438E" w:rsidP="00A6438E">
      <w:pPr>
        <w:pStyle w:val="a6"/>
        <w:rPr>
          <w:rFonts w:ascii="TH Sarabun New" w:hAnsi="TH Sarabun New" w:cs="TH Sarabun New"/>
          <w:b/>
          <w:bCs/>
          <w:sz w:val="32"/>
          <w:szCs w:val="32"/>
        </w:rPr>
      </w:pPr>
    </w:p>
    <w:p w14:paraId="7AFBCCFF" w14:textId="77777777" w:rsidR="00A6438E" w:rsidRPr="001674E7" w:rsidRDefault="00A6438E" w:rsidP="00A6438E">
      <w:pPr>
        <w:pStyle w:val="a6"/>
        <w:rPr>
          <w:rFonts w:ascii="TH Sarabun New" w:hAnsi="TH Sarabun New" w:cs="TH Sarabun New"/>
          <w:sz w:val="32"/>
          <w:szCs w:val="32"/>
          <w:cs/>
        </w:rPr>
      </w:pPr>
      <w:r w:rsidRPr="001674E7">
        <w:rPr>
          <w:rFonts w:ascii="TH Sarabun New" w:hAnsi="TH Sarabun New" w:cs="TH Sarabun New"/>
          <w:b/>
          <w:bCs/>
          <w:sz w:val="32"/>
          <w:szCs w:val="32"/>
        </w:rPr>
        <w:tab/>
        <w:t xml:space="preserve">     </w:t>
      </w:r>
      <w:r w:rsidRPr="001674E7">
        <w:rPr>
          <w:rFonts w:ascii="TH Sarabun New" w:hAnsi="TH Sarabun New" w:cs="TH Sarabun New"/>
          <w:sz w:val="32"/>
          <w:szCs w:val="32"/>
          <w:cs/>
        </w:rPr>
        <w:t>ผลการวิเคราะห์ข้อมูลตอนที่ 1 พบผู้ตอบแบบสอบถามเป็นกลุ่มบุคคลภายนอก จำนวน 185 คน        คิดเป็นร้อยละ 100  ของผู้ตอบแบบสอบถาม</w:t>
      </w:r>
    </w:p>
    <w:p w14:paraId="28F44488" w14:textId="77777777" w:rsidR="00A6438E" w:rsidRPr="001674E7" w:rsidRDefault="00A6438E" w:rsidP="00A6438E">
      <w:pPr>
        <w:pStyle w:val="a6"/>
        <w:ind w:firstLine="720"/>
        <w:rPr>
          <w:rFonts w:ascii="TH Sarabun New" w:hAnsi="TH Sarabun New" w:cs="TH Sarabun New"/>
          <w:sz w:val="32"/>
          <w:szCs w:val="32"/>
        </w:rPr>
      </w:pPr>
    </w:p>
    <w:p w14:paraId="3DF5CC7B" w14:textId="77777777" w:rsidR="00A6438E" w:rsidRPr="001674E7" w:rsidRDefault="00A6438E" w:rsidP="00A6438E">
      <w:pPr>
        <w:pStyle w:val="a6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 w:rsidRPr="001674E7">
        <w:rPr>
          <w:rFonts w:ascii="TH Sarabun New" w:hAnsi="TH Sarabun New" w:cs="TH Sarabun New"/>
          <w:sz w:val="32"/>
          <w:szCs w:val="32"/>
        </w:rPr>
        <w:t xml:space="preserve">      3.3.2  </w:t>
      </w:r>
      <w:r w:rsidRPr="001674E7">
        <w:rPr>
          <w:rFonts w:ascii="TH Sarabun New" w:hAnsi="TH Sarabun New" w:cs="TH Sarabun New"/>
          <w:sz w:val="32"/>
          <w:szCs w:val="32"/>
          <w:cs/>
        </w:rPr>
        <w:t xml:space="preserve">ผลการวิเคราะห์ข้อมูลตอนที่ </w:t>
      </w:r>
      <w:r w:rsidRPr="001674E7">
        <w:rPr>
          <w:rFonts w:ascii="TH Sarabun New" w:hAnsi="TH Sarabun New" w:cs="TH Sarabun New"/>
          <w:sz w:val="32"/>
          <w:szCs w:val="32"/>
        </w:rPr>
        <w:t xml:space="preserve">2 </w:t>
      </w:r>
      <w:r w:rsidRPr="001674E7">
        <w:rPr>
          <w:rFonts w:ascii="TH Sarabun New" w:hAnsi="TH Sarabun New" w:cs="TH Sarabun New"/>
          <w:sz w:val="32"/>
          <w:szCs w:val="32"/>
          <w:cs/>
        </w:rPr>
        <w:t xml:space="preserve">ประเมินความพึงพอใจต่อความเหมาะสม และประโยชน์ที่ได้รับจากการเข้าร่วมโครงการ  แบบสอบถามมาตราประมาณค่า </w:t>
      </w:r>
      <w:r w:rsidRPr="001674E7">
        <w:rPr>
          <w:rFonts w:ascii="TH Sarabun New" w:hAnsi="TH Sarabun New" w:cs="TH Sarabun New"/>
          <w:sz w:val="32"/>
          <w:szCs w:val="32"/>
        </w:rPr>
        <w:t xml:space="preserve">5 </w:t>
      </w:r>
      <w:r w:rsidRPr="001674E7">
        <w:rPr>
          <w:rFonts w:ascii="TH Sarabun New" w:hAnsi="TH Sarabun New" w:cs="TH Sarabun New"/>
          <w:sz w:val="32"/>
          <w:szCs w:val="32"/>
          <w:cs/>
        </w:rPr>
        <w:t xml:space="preserve">ระดับ   การวิเคราะห์ข้อมูลใช้สถิติเชิงพรรณนา  ค่าสถิติที่ใช้ในการวิเคราะห์ข้อมูลได้แก่  ค่าเฉลี่ย  ส่วนเบี่ยงเบนมาตรฐาน  ผลการวิเคราะห์ข้อมูลปรากฏดังตารางที่ </w:t>
      </w:r>
      <w:r w:rsidRPr="001674E7">
        <w:rPr>
          <w:rFonts w:ascii="TH Sarabun New" w:hAnsi="TH Sarabun New" w:cs="TH Sarabun New"/>
          <w:sz w:val="32"/>
          <w:szCs w:val="32"/>
        </w:rPr>
        <w:t>2</w:t>
      </w:r>
    </w:p>
    <w:p w14:paraId="19B25192" w14:textId="77777777" w:rsidR="00A6438E" w:rsidRPr="001674E7" w:rsidRDefault="00A6438E" w:rsidP="00A6438E">
      <w:pPr>
        <w:pStyle w:val="a6"/>
        <w:ind w:firstLine="720"/>
        <w:rPr>
          <w:rFonts w:ascii="TH Sarabun New" w:hAnsi="TH Sarabun New" w:cs="TH Sarabun New"/>
          <w:sz w:val="16"/>
          <w:szCs w:val="16"/>
        </w:rPr>
      </w:pPr>
    </w:p>
    <w:p w14:paraId="68EFFB12" w14:textId="77777777" w:rsidR="00A6438E" w:rsidRPr="001674E7" w:rsidRDefault="00A6438E" w:rsidP="00A6438E">
      <w:pPr>
        <w:pStyle w:val="a6"/>
        <w:ind w:firstLine="720"/>
        <w:rPr>
          <w:rFonts w:ascii="TH Sarabun New" w:hAnsi="TH Sarabun New" w:cs="TH Sarabun New"/>
          <w:sz w:val="16"/>
          <w:szCs w:val="16"/>
        </w:rPr>
      </w:pPr>
    </w:p>
    <w:p w14:paraId="597FC1BF" w14:textId="77777777" w:rsidR="00A6438E" w:rsidRPr="001674E7" w:rsidRDefault="00A6438E" w:rsidP="00A6438E">
      <w:pPr>
        <w:pStyle w:val="a6"/>
        <w:ind w:firstLine="720"/>
        <w:rPr>
          <w:rFonts w:ascii="TH Sarabun New" w:hAnsi="TH Sarabun New" w:cs="TH Sarabun New"/>
          <w:sz w:val="16"/>
          <w:szCs w:val="16"/>
        </w:rPr>
      </w:pPr>
    </w:p>
    <w:p w14:paraId="15389EEC" w14:textId="77777777" w:rsidR="00A6438E" w:rsidRPr="00385815" w:rsidRDefault="00A6438E" w:rsidP="00A6438E">
      <w:pPr>
        <w:pStyle w:val="a6"/>
        <w:rPr>
          <w:rFonts w:ascii="TH Sarabun New" w:hAnsi="TH Sarabun New" w:cs="TH Sarabun New"/>
          <w:sz w:val="16"/>
          <w:szCs w:val="16"/>
        </w:rPr>
      </w:pPr>
    </w:p>
    <w:p w14:paraId="383571BE" w14:textId="66257CEE" w:rsidR="00A6438E" w:rsidRDefault="00A6438E" w:rsidP="00A6438E">
      <w:pPr>
        <w:pStyle w:val="a6"/>
        <w:rPr>
          <w:rFonts w:ascii="TH Sarabun New" w:hAnsi="TH Sarabun New" w:cs="TH Sarabun New"/>
          <w:sz w:val="16"/>
          <w:szCs w:val="16"/>
        </w:rPr>
      </w:pPr>
    </w:p>
    <w:p w14:paraId="47369445" w14:textId="13E304CB" w:rsidR="00A6438E" w:rsidRDefault="00A6438E" w:rsidP="00A6438E">
      <w:pPr>
        <w:pStyle w:val="a6"/>
        <w:rPr>
          <w:rFonts w:ascii="TH Sarabun New" w:hAnsi="TH Sarabun New" w:cs="TH Sarabun New"/>
          <w:sz w:val="16"/>
          <w:szCs w:val="16"/>
        </w:rPr>
      </w:pPr>
    </w:p>
    <w:p w14:paraId="073B9E8A" w14:textId="153DCFDB" w:rsidR="00A6438E" w:rsidRDefault="00A6438E" w:rsidP="00A6438E">
      <w:pPr>
        <w:pStyle w:val="a6"/>
        <w:rPr>
          <w:rFonts w:ascii="TH Sarabun New" w:hAnsi="TH Sarabun New" w:cs="TH Sarabun New"/>
          <w:sz w:val="16"/>
          <w:szCs w:val="16"/>
        </w:rPr>
      </w:pPr>
    </w:p>
    <w:p w14:paraId="7F5BAF1D" w14:textId="7B59F254" w:rsidR="00A6438E" w:rsidRDefault="00A6438E" w:rsidP="00A6438E">
      <w:pPr>
        <w:pStyle w:val="a6"/>
        <w:rPr>
          <w:rFonts w:ascii="TH Sarabun New" w:hAnsi="TH Sarabun New" w:cs="TH Sarabun New"/>
          <w:sz w:val="16"/>
          <w:szCs w:val="16"/>
        </w:rPr>
      </w:pPr>
    </w:p>
    <w:p w14:paraId="44B27807" w14:textId="0DB37399" w:rsidR="00A6438E" w:rsidRDefault="00A6438E" w:rsidP="00A6438E">
      <w:pPr>
        <w:pStyle w:val="a6"/>
        <w:rPr>
          <w:rFonts w:ascii="TH Sarabun New" w:hAnsi="TH Sarabun New" w:cs="TH Sarabun New"/>
          <w:sz w:val="16"/>
          <w:szCs w:val="16"/>
        </w:rPr>
      </w:pPr>
    </w:p>
    <w:p w14:paraId="386659E6" w14:textId="49939190" w:rsidR="00A6438E" w:rsidRDefault="00A6438E" w:rsidP="00A6438E">
      <w:pPr>
        <w:pStyle w:val="a6"/>
        <w:rPr>
          <w:rFonts w:ascii="TH Sarabun New" w:hAnsi="TH Sarabun New" w:cs="TH Sarabun New"/>
          <w:sz w:val="16"/>
          <w:szCs w:val="16"/>
        </w:rPr>
      </w:pPr>
    </w:p>
    <w:p w14:paraId="3D442651" w14:textId="7A7EC591" w:rsidR="00A6438E" w:rsidRDefault="00A6438E" w:rsidP="00A6438E">
      <w:pPr>
        <w:pStyle w:val="a6"/>
        <w:rPr>
          <w:rFonts w:ascii="TH Sarabun New" w:hAnsi="TH Sarabun New" w:cs="TH Sarabun New"/>
          <w:sz w:val="16"/>
          <w:szCs w:val="16"/>
        </w:rPr>
      </w:pPr>
    </w:p>
    <w:p w14:paraId="6C6E4B34" w14:textId="5E47E9B9" w:rsidR="00A6438E" w:rsidRDefault="00A6438E" w:rsidP="00A6438E">
      <w:pPr>
        <w:pStyle w:val="a6"/>
        <w:rPr>
          <w:rFonts w:ascii="TH Sarabun New" w:hAnsi="TH Sarabun New" w:cs="TH Sarabun New"/>
          <w:sz w:val="16"/>
          <w:szCs w:val="16"/>
        </w:rPr>
      </w:pPr>
    </w:p>
    <w:p w14:paraId="07DE4457" w14:textId="77777777" w:rsidR="00A6438E" w:rsidRPr="001674E7" w:rsidRDefault="00A6438E" w:rsidP="00A6438E">
      <w:pPr>
        <w:pStyle w:val="a6"/>
        <w:rPr>
          <w:rFonts w:ascii="TH Sarabun New" w:hAnsi="TH Sarabun New" w:cs="TH Sarabun New"/>
          <w:sz w:val="16"/>
          <w:szCs w:val="16"/>
        </w:rPr>
      </w:pPr>
    </w:p>
    <w:p w14:paraId="75594DBA" w14:textId="77777777" w:rsidR="00A6438E" w:rsidRPr="001674E7" w:rsidRDefault="00A6438E" w:rsidP="00A6438E">
      <w:pPr>
        <w:pStyle w:val="a6"/>
        <w:ind w:firstLine="720"/>
        <w:rPr>
          <w:rFonts w:ascii="TH Sarabun New" w:hAnsi="TH Sarabun New" w:cs="TH Sarabun New"/>
          <w:sz w:val="16"/>
          <w:szCs w:val="16"/>
        </w:rPr>
      </w:pPr>
    </w:p>
    <w:p w14:paraId="7E07D240" w14:textId="77777777" w:rsidR="00A6438E" w:rsidRPr="001674E7" w:rsidRDefault="00A6438E" w:rsidP="00A6438E">
      <w:pPr>
        <w:pStyle w:val="a6"/>
        <w:rPr>
          <w:rFonts w:ascii="TH Sarabun New" w:hAnsi="TH Sarabun New" w:cs="TH Sarabun New"/>
          <w:b/>
          <w:bCs/>
          <w:sz w:val="32"/>
          <w:szCs w:val="32"/>
        </w:rPr>
      </w:pPr>
      <w:r w:rsidRPr="001674E7">
        <w:rPr>
          <w:rFonts w:ascii="TH Sarabun New" w:hAnsi="TH Sarabun New" w:cs="TH Sarabun New"/>
          <w:b/>
          <w:bCs/>
          <w:sz w:val="32"/>
          <w:szCs w:val="32"/>
          <w:cs/>
        </w:rPr>
        <w:lastRenderedPageBreak/>
        <w:t xml:space="preserve">ตารางที่  </w:t>
      </w:r>
      <w:r w:rsidRPr="001674E7">
        <w:rPr>
          <w:rFonts w:ascii="TH Sarabun New" w:hAnsi="TH Sarabun New" w:cs="TH Sarabun New"/>
          <w:b/>
          <w:bCs/>
          <w:sz w:val="32"/>
          <w:szCs w:val="32"/>
        </w:rPr>
        <w:t>2</w:t>
      </w:r>
      <w:r w:rsidRPr="001674E7">
        <w:rPr>
          <w:rFonts w:ascii="TH Sarabun New" w:hAnsi="TH Sarabun New" w:cs="TH Sarabun New"/>
          <w:b/>
          <w:bCs/>
          <w:sz w:val="32"/>
          <w:szCs w:val="32"/>
          <w:cs/>
        </w:rPr>
        <w:t xml:space="preserve">  รายการประเมินค่าเฉลี่ย </w:t>
      </w:r>
      <w:r w:rsidRPr="001674E7">
        <w:rPr>
          <w:rFonts w:ascii="TH Sarabun New" w:hAnsi="TH Sarabun New" w:cs="TH Sarabun New"/>
          <w:position w:val="-4"/>
          <w:sz w:val="32"/>
          <w:szCs w:val="32"/>
          <w:cs/>
        </w:rPr>
        <w:object w:dxaOrig="260" w:dyaOrig="300" w14:anchorId="1B92CD6B">
          <v:shape id="_x0000_i1026" type="#_x0000_t75" style="width:12.75pt;height:14.25pt" o:ole="">
            <v:imagedata r:id="rId13" o:title=""/>
          </v:shape>
          <o:OLEObject Type="Embed" ProgID="Equation.DSMT4" ShapeID="_x0000_i1026" DrawAspect="Content" ObjectID="_1759724542" r:id="rId14"/>
        </w:object>
      </w:r>
      <w:r w:rsidRPr="001674E7">
        <w:rPr>
          <w:rFonts w:ascii="TH Sarabun New" w:hAnsi="TH Sarabun New" w:cs="TH Sarabun New"/>
          <w:b/>
          <w:bCs/>
          <w:sz w:val="32"/>
          <w:szCs w:val="32"/>
          <w:cs/>
        </w:rPr>
        <w:t xml:space="preserve"> และส่วนเบี่ยงเบนมาตรฐาน  (</w:t>
      </w:r>
      <w:r w:rsidRPr="001674E7">
        <w:rPr>
          <w:rFonts w:ascii="TH Sarabun New" w:hAnsi="TH Sarabun New" w:cs="TH Sarabun New"/>
          <w:b/>
          <w:bCs/>
          <w:sz w:val="32"/>
          <w:szCs w:val="32"/>
        </w:rPr>
        <w:t>SD</w:t>
      </w:r>
      <w:r w:rsidRPr="001674E7">
        <w:rPr>
          <w:rFonts w:ascii="TH Sarabun New" w:hAnsi="TH Sarabun New" w:cs="TH Sarabun New"/>
          <w:b/>
          <w:bCs/>
          <w:sz w:val="32"/>
          <w:szCs w:val="32"/>
          <w:cs/>
        </w:rPr>
        <w:t>)  ผลการประเมิน   อันดับ</w:t>
      </w:r>
    </w:p>
    <w:p w14:paraId="0D19E0DB" w14:textId="77777777" w:rsidR="00A6438E" w:rsidRPr="001674E7" w:rsidRDefault="00A6438E" w:rsidP="00A6438E">
      <w:pPr>
        <w:pStyle w:val="a6"/>
        <w:rPr>
          <w:rFonts w:ascii="TH Sarabun New" w:hAnsi="TH Sarabun New" w:cs="TH Sarabun New"/>
          <w:b/>
          <w:bCs/>
          <w:sz w:val="32"/>
          <w:szCs w:val="32"/>
        </w:rPr>
      </w:pPr>
      <w:r w:rsidRPr="001674E7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1674E7">
        <w:rPr>
          <w:rFonts w:ascii="TH Sarabun New" w:hAnsi="TH Sarabun New" w:cs="TH Sarabun New"/>
          <w:b/>
          <w:bCs/>
          <w:sz w:val="32"/>
          <w:szCs w:val="32"/>
          <w:cs/>
        </w:rPr>
        <w:t xml:space="preserve">     </w:t>
      </w:r>
      <w:r w:rsidRPr="001674E7">
        <w:rPr>
          <w:rFonts w:ascii="TH Sarabun New" w:hAnsi="TH Sarabun New" w:cs="TH Sarabun New"/>
          <w:sz w:val="32"/>
          <w:szCs w:val="32"/>
          <w:cs/>
        </w:rPr>
        <w:t>ประเมินความพึงพอใจของบุคคลภายนอกต่อความเหมาะสม และประโยชน์ที่ได้รับจากโครงการ</w:t>
      </w:r>
    </w:p>
    <w:p w14:paraId="34D3F1EC" w14:textId="77777777" w:rsidR="00A6438E" w:rsidRPr="001674E7" w:rsidRDefault="00A6438E" w:rsidP="00A6438E">
      <w:pPr>
        <w:pStyle w:val="a6"/>
        <w:rPr>
          <w:rFonts w:ascii="TH Sarabun New" w:hAnsi="TH Sarabun New" w:cs="TH Sarabun New"/>
          <w:b/>
          <w:bCs/>
          <w:sz w:val="16"/>
          <w:szCs w:val="16"/>
        </w:rPr>
      </w:pPr>
      <w:r w:rsidRPr="001674E7">
        <w:rPr>
          <w:rFonts w:ascii="TH Sarabun New" w:hAnsi="TH Sarabun New" w:cs="TH Sarabun New"/>
          <w:b/>
          <w:bCs/>
          <w:sz w:val="32"/>
          <w:szCs w:val="32"/>
          <w:cs/>
        </w:rPr>
        <w:tab/>
        <w:t xml:space="preserve">     </w:t>
      </w:r>
    </w:p>
    <w:tbl>
      <w:tblPr>
        <w:tblW w:w="5076" w:type="pct"/>
        <w:jc w:val="center"/>
        <w:tblBorders>
          <w:top w:val="double" w:sz="4" w:space="0" w:color="auto"/>
          <w:bottom w:val="double" w:sz="4" w:space="0" w:color="auto"/>
        </w:tblBorders>
        <w:tblLook w:val="01E0" w:firstRow="1" w:lastRow="1" w:firstColumn="1" w:lastColumn="1" w:noHBand="0" w:noVBand="0"/>
      </w:tblPr>
      <w:tblGrid>
        <w:gridCol w:w="5689"/>
        <w:gridCol w:w="634"/>
        <w:gridCol w:w="634"/>
        <w:gridCol w:w="1495"/>
        <w:gridCol w:w="757"/>
      </w:tblGrid>
      <w:tr w:rsidR="00A6438E" w:rsidRPr="001674E7" w14:paraId="5A39D0D7" w14:textId="77777777" w:rsidTr="005A67C0">
        <w:trPr>
          <w:trHeight w:val="460"/>
          <w:jc w:val="center"/>
        </w:trPr>
        <w:tc>
          <w:tcPr>
            <w:tcW w:w="3100" w:type="pct"/>
            <w:tcBorders>
              <w:bottom w:val="single" w:sz="4" w:space="0" w:color="000000"/>
            </w:tcBorders>
          </w:tcPr>
          <w:p w14:paraId="41F4C5B3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รายการประเมิน</w:t>
            </w:r>
          </w:p>
        </w:tc>
        <w:tc>
          <w:tcPr>
            <w:tcW w:w="327" w:type="pct"/>
            <w:tcBorders>
              <w:bottom w:val="single" w:sz="4" w:space="0" w:color="000000"/>
            </w:tcBorders>
          </w:tcPr>
          <w:p w14:paraId="66512B22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position w:val="-4"/>
                <w:sz w:val="32"/>
                <w:szCs w:val="32"/>
                <w:cs/>
              </w:rPr>
              <w:object w:dxaOrig="260" w:dyaOrig="300" w14:anchorId="69DF39EA">
                <v:shape id="_x0000_i1027" type="#_x0000_t75" style="width:12.75pt;height:14.25pt" o:ole="">
                  <v:imagedata r:id="rId13" o:title=""/>
                </v:shape>
                <o:OLEObject Type="Embed" ProgID="Equation.DSMT4" ShapeID="_x0000_i1027" DrawAspect="Content" ObjectID="_1759724543" r:id="rId15"/>
              </w:object>
            </w:r>
          </w:p>
        </w:tc>
        <w:tc>
          <w:tcPr>
            <w:tcW w:w="328" w:type="pct"/>
            <w:tcBorders>
              <w:bottom w:val="single" w:sz="4" w:space="0" w:color="000000"/>
            </w:tcBorders>
          </w:tcPr>
          <w:p w14:paraId="52F09FA7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SD</w:t>
            </w:r>
          </w:p>
        </w:tc>
        <w:tc>
          <w:tcPr>
            <w:tcW w:w="823" w:type="pct"/>
            <w:tcBorders>
              <w:bottom w:val="single" w:sz="4" w:space="0" w:color="000000"/>
            </w:tcBorders>
          </w:tcPr>
          <w:p w14:paraId="74299D83" w14:textId="77777777" w:rsidR="00A6438E" w:rsidRPr="001674E7" w:rsidRDefault="00A6438E" w:rsidP="00A6438E">
            <w:pPr>
              <w:pStyle w:val="a6"/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 w:rsidRPr="001674E7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ผลการประเมิน</w:t>
            </w:r>
          </w:p>
        </w:tc>
        <w:tc>
          <w:tcPr>
            <w:tcW w:w="422" w:type="pct"/>
            <w:tcBorders>
              <w:bottom w:val="single" w:sz="4" w:space="0" w:color="000000"/>
            </w:tcBorders>
          </w:tcPr>
          <w:p w14:paraId="7B8C8E3E" w14:textId="77777777" w:rsidR="00A6438E" w:rsidRPr="001674E7" w:rsidRDefault="00A6438E" w:rsidP="00A6438E">
            <w:pPr>
              <w:pStyle w:val="a6"/>
              <w:ind w:left="-348" w:firstLine="348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 w:rsidRPr="001674E7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อันดับ</w:t>
            </w:r>
          </w:p>
        </w:tc>
      </w:tr>
      <w:tr w:rsidR="00A6438E" w:rsidRPr="001674E7" w14:paraId="208F9008" w14:textId="77777777" w:rsidTr="005A67C0">
        <w:trPr>
          <w:jc w:val="center"/>
        </w:trPr>
        <w:tc>
          <w:tcPr>
            <w:tcW w:w="3100" w:type="pct"/>
            <w:tcBorders>
              <w:top w:val="single" w:sz="4" w:space="0" w:color="000000"/>
              <w:bottom w:val="single" w:sz="4" w:space="0" w:color="000000"/>
            </w:tcBorders>
          </w:tcPr>
          <w:p w14:paraId="770DACBB" w14:textId="77777777" w:rsidR="00A6438E" w:rsidRPr="001674E7" w:rsidRDefault="00A6438E" w:rsidP="00A6438E">
            <w:pPr>
              <w:pStyle w:val="a6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ด้านความเหมาะสมของการดำเนินโครงการ</w:t>
            </w:r>
          </w:p>
          <w:p w14:paraId="62A87FF6" w14:textId="77777777" w:rsidR="00A6438E" w:rsidRPr="001674E7" w:rsidRDefault="00A6438E" w:rsidP="00A6438E">
            <w:pPr>
              <w:pStyle w:val="a6"/>
              <w:numPr>
                <w:ilvl w:val="0"/>
                <w:numId w:val="9"/>
              </w:numPr>
              <w:rPr>
                <w:rFonts w:ascii="TH Sarabun New" w:hAnsi="TH Sarabun New" w:cs="TH Sarabun New"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sz w:val="32"/>
                <w:szCs w:val="32"/>
                <w:cs/>
              </w:rPr>
              <w:t>การให้ความร่วมมือในการดำเนินกิจกรรมของลูกเสือวิสามัญ</w:t>
            </w:r>
          </w:p>
          <w:p w14:paraId="7541EE49" w14:textId="77777777" w:rsidR="00A6438E" w:rsidRPr="001674E7" w:rsidRDefault="00A6438E" w:rsidP="00A6438E">
            <w:pPr>
              <w:pStyle w:val="a6"/>
              <w:numPr>
                <w:ilvl w:val="0"/>
                <w:numId w:val="9"/>
              </w:numPr>
              <w:rPr>
                <w:rFonts w:ascii="TH Sarabun New" w:hAnsi="TH Sarabun New" w:cs="TH Sarabun New"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sz w:val="32"/>
                <w:szCs w:val="32"/>
                <w:cs/>
              </w:rPr>
              <w:t>ระยะเวลาในการดำเนินกิจกรรมของโครงการ</w:t>
            </w:r>
          </w:p>
          <w:p w14:paraId="7D5F5243" w14:textId="77777777" w:rsidR="00A6438E" w:rsidRPr="001674E7" w:rsidRDefault="00A6438E" w:rsidP="00A6438E">
            <w:pPr>
              <w:pStyle w:val="a6"/>
              <w:numPr>
                <w:ilvl w:val="0"/>
                <w:numId w:val="9"/>
              </w:numPr>
              <w:rPr>
                <w:rFonts w:ascii="TH Sarabun New" w:hAnsi="TH Sarabun New" w:cs="TH Sarabun New"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sz w:val="32"/>
                <w:szCs w:val="32"/>
                <w:cs/>
              </w:rPr>
              <w:t>ความพร้อมของวัสดุอุปกรณ์ในการดำเนินกิจกรรมของโครงการ</w:t>
            </w:r>
          </w:p>
          <w:p w14:paraId="4CE3DC56" w14:textId="77777777" w:rsidR="00A6438E" w:rsidRPr="001674E7" w:rsidRDefault="00A6438E" w:rsidP="00A6438E">
            <w:pPr>
              <w:pStyle w:val="a6"/>
              <w:numPr>
                <w:ilvl w:val="0"/>
                <w:numId w:val="9"/>
              </w:numPr>
              <w:rPr>
                <w:rFonts w:ascii="TH Sarabun New" w:hAnsi="TH Sarabun New" w:cs="TH Sarabun New"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sz w:val="32"/>
                <w:szCs w:val="32"/>
                <w:cs/>
              </w:rPr>
              <w:t>ความสำเร็จของโครงการ</w:t>
            </w:r>
          </w:p>
          <w:p w14:paraId="5C889CCB" w14:textId="77777777" w:rsidR="00A6438E" w:rsidRPr="001674E7" w:rsidRDefault="00A6438E" w:rsidP="00A6438E">
            <w:pPr>
              <w:pStyle w:val="a6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ด้านประโยชน์ที่ได้รับจากการดำเนินกิจกรรมของโครงการ</w:t>
            </w:r>
          </w:p>
          <w:p w14:paraId="7FF3F182" w14:textId="77777777" w:rsidR="00A6438E" w:rsidRPr="001674E7" w:rsidRDefault="00A6438E" w:rsidP="00A6438E">
            <w:pPr>
              <w:pStyle w:val="a6"/>
              <w:numPr>
                <w:ilvl w:val="0"/>
                <w:numId w:val="9"/>
              </w:numPr>
              <w:rPr>
                <w:rFonts w:ascii="TH Sarabun New" w:hAnsi="TH Sarabun New" w:cs="TH Sarabun New"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sz w:val="32"/>
                <w:szCs w:val="32"/>
                <w:cs/>
              </w:rPr>
              <w:t>ทำให้ตระหนัก และเห็นความสำคัญในการบำเพ็ญประโยชน์และหน้าที่ของลูกเสือวิสามัญ</w:t>
            </w:r>
          </w:p>
          <w:p w14:paraId="4C84F94B" w14:textId="77777777" w:rsidR="00A6438E" w:rsidRPr="001674E7" w:rsidRDefault="00A6438E" w:rsidP="00A6438E">
            <w:pPr>
              <w:pStyle w:val="a6"/>
              <w:numPr>
                <w:ilvl w:val="0"/>
                <w:numId w:val="9"/>
              </w:numPr>
              <w:rPr>
                <w:rFonts w:ascii="TH Sarabun New" w:hAnsi="TH Sarabun New" w:cs="TH Sarabun New"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sz w:val="32"/>
                <w:szCs w:val="32"/>
                <w:cs/>
              </w:rPr>
              <w:t>ทำให้ลูกเสือวิสามัญรู้จักการทำงานร่วมกันเป็นหมู่คณะ</w:t>
            </w:r>
          </w:p>
          <w:p w14:paraId="245C8FD5" w14:textId="77777777" w:rsidR="00A6438E" w:rsidRPr="001674E7" w:rsidRDefault="00A6438E" w:rsidP="00A6438E">
            <w:pPr>
              <w:pStyle w:val="a6"/>
              <w:numPr>
                <w:ilvl w:val="0"/>
                <w:numId w:val="9"/>
              </w:numPr>
              <w:rPr>
                <w:rFonts w:ascii="TH Sarabun New" w:hAnsi="TH Sarabun New" w:cs="TH Sarabun New"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sz w:val="32"/>
                <w:szCs w:val="32"/>
                <w:cs/>
              </w:rPr>
              <w:t>ทำให้ลูกเสือวิสามัญมีความเสียสละ และรู้จักบำเพ็ญประโยชน์</w:t>
            </w:r>
          </w:p>
          <w:p w14:paraId="0E06B333" w14:textId="77777777" w:rsidR="00A6438E" w:rsidRPr="001674E7" w:rsidRDefault="00A6438E" w:rsidP="00A6438E">
            <w:pPr>
              <w:pStyle w:val="a6"/>
              <w:numPr>
                <w:ilvl w:val="0"/>
                <w:numId w:val="9"/>
              </w:num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1674E7">
              <w:rPr>
                <w:rFonts w:ascii="TH Sarabun New" w:hAnsi="TH Sarabun New" w:cs="TH Sarabun New"/>
                <w:sz w:val="32"/>
                <w:szCs w:val="32"/>
                <w:cs/>
              </w:rPr>
              <w:t>ทำให้ชุมชน สังคม และส่วนรวม ได้รับประโยชน์จาการดำเนินกิจกรรมของลูกเสือวิสามัญ</w:t>
            </w:r>
          </w:p>
        </w:tc>
        <w:tc>
          <w:tcPr>
            <w:tcW w:w="327" w:type="pct"/>
            <w:tcBorders>
              <w:top w:val="single" w:sz="4" w:space="0" w:color="000000"/>
              <w:bottom w:val="single" w:sz="4" w:space="0" w:color="000000"/>
            </w:tcBorders>
          </w:tcPr>
          <w:p w14:paraId="321576AE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7C76D22A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sz w:val="32"/>
                <w:szCs w:val="32"/>
                <w:cs/>
              </w:rPr>
              <w:t>4.21</w:t>
            </w:r>
          </w:p>
          <w:p w14:paraId="7569971B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sz w:val="32"/>
                <w:szCs w:val="32"/>
                <w:cs/>
              </w:rPr>
              <w:t>3.90</w:t>
            </w:r>
          </w:p>
          <w:p w14:paraId="6ED6DEC4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sz w:val="32"/>
                <w:szCs w:val="32"/>
                <w:cs/>
              </w:rPr>
              <w:t>3.50</w:t>
            </w:r>
          </w:p>
          <w:p w14:paraId="442CFE10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0D1B8535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sz w:val="32"/>
                <w:szCs w:val="32"/>
                <w:cs/>
              </w:rPr>
              <w:t>4.70</w:t>
            </w:r>
          </w:p>
          <w:p w14:paraId="73D1EA1D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570F4CA6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sz w:val="32"/>
                <w:szCs w:val="32"/>
                <w:cs/>
              </w:rPr>
              <w:t>4.70</w:t>
            </w:r>
          </w:p>
          <w:p w14:paraId="00FC6EB9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6F3070B1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sz w:val="32"/>
                <w:szCs w:val="32"/>
                <w:cs/>
              </w:rPr>
              <w:t>4.10</w:t>
            </w:r>
          </w:p>
          <w:p w14:paraId="30602D11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sz w:val="32"/>
                <w:szCs w:val="32"/>
                <w:cs/>
              </w:rPr>
              <w:t>3.60</w:t>
            </w:r>
          </w:p>
          <w:p w14:paraId="74ADA071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43F102E4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1674E7">
              <w:rPr>
                <w:rFonts w:ascii="TH Sarabun New" w:hAnsi="TH Sarabun New" w:cs="TH Sarabun New"/>
                <w:sz w:val="32"/>
                <w:szCs w:val="32"/>
                <w:cs/>
              </w:rPr>
              <w:t>4.86</w:t>
            </w:r>
          </w:p>
        </w:tc>
        <w:tc>
          <w:tcPr>
            <w:tcW w:w="328" w:type="pct"/>
            <w:tcBorders>
              <w:top w:val="single" w:sz="4" w:space="0" w:color="000000"/>
              <w:bottom w:val="single" w:sz="4" w:space="0" w:color="000000"/>
            </w:tcBorders>
          </w:tcPr>
          <w:p w14:paraId="1008B7C7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397F03B1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sz w:val="32"/>
                <w:szCs w:val="32"/>
                <w:cs/>
              </w:rPr>
              <w:t>0.40</w:t>
            </w:r>
          </w:p>
          <w:p w14:paraId="58BD7231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sz w:val="32"/>
                <w:szCs w:val="32"/>
                <w:cs/>
              </w:rPr>
              <w:t>0.32</w:t>
            </w:r>
          </w:p>
          <w:p w14:paraId="76D2BA48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sz w:val="32"/>
                <w:szCs w:val="32"/>
                <w:cs/>
              </w:rPr>
              <w:t>0.71</w:t>
            </w:r>
          </w:p>
          <w:p w14:paraId="0D415F5C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1FF401FF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sz w:val="32"/>
                <w:szCs w:val="32"/>
                <w:cs/>
              </w:rPr>
              <w:t>0.48</w:t>
            </w:r>
          </w:p>
          <w:p w14:paraId="6EFD689A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0AA2DB67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sz w:val="32"/>
                <w:szCs w:val="32"/>
                <w:cs/>
              </w:rPr>
              <w:t>0.48</w:t>
            </w:r>
          </w:p>
          <w:p w14:paraId="24C7B0D9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1BD831AD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sz w:val="32"/>
                <w:szCs w:val="32"/>
                <w:cs/>
              </w:rPr>
              <w:t>0.57</w:t>
            </w:r>
          </w:p>
          <w:p w14:paraId="4FF68034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sz w:val="32"/>
                <w:szCs w:val="32"/>
                <w:cs/>
              </w:rPr>
              <w:t>0.97</w:t>
            </w:r>
          </w:p>
          <w:p w14:paraId="3EA13A3C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4A43E67D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sz w:val="32"/>
                <w:szCs w:val="32"/>
                <w:cs/>
              </w:rPr>
              <w:t>0.52</w:t>
            </w:r>
          </w:p>
        </w:tc>
        <w:tc>
          <w:tcPr>
            <w:tcW w:w="823" w:type="pct"/>
            <w:tcBorders>
              <w:top w:val="single" w:sz="4" w:space="0" w:color="000000"/>
              <w:bottom w:val="single" w:sz="4" w:space="0" w:color="000000"/>
            </w:tcBorders>
          </w:tcPr>
          <w:p w14:paraId="29EE2952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30B3F573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sz w:val="32"/>
                <w:szCs w:val="32"/>
                <w:cs/>
              </w:rPr>
              <w:t>มาก</w:t>
            </w:r>
          </w:p>
          <w:p w14:paraId="02DBFB46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sz w:val="32"/>
                <w:szCs w:val="32"/>
                <w:cs/>
              </w:rPr>
              <w:t>มาก</w:t>
            </w:r>
          </w:p>
          <w:p w14:paraId="4C434C46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sz w:val="32"/>
                <w:szCs w:val="32"/>
                <w:cs/>
              </w:rPr>
              <w:t>มาก</w:t>
            </w:r>
          </w:p>
          <w:p w14:paraId="4CD1FAD7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2E90D9AE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sz w:val="32"/>
                <w:szCs w:val="32"/>
                <w:cs/>
              </w:rPr>
              <w:t>มากที่สุด</w:t>
            </w:r>
          </w:p>
          <w:p w14:paraId="05FBBE4F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25C084DD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1674E7">
              <w:rPr>
                <w:rFonts w:ascii="TH Sarabun New" w:hAnsi="TH Sarabun New" w:cs="TH Sarabun New"/>
                <w:sz w:val="32"/>
                <w:szCs w:val="32"/>
                <w:cs/>
              </w:rPr>
              <w:t>มากที่สุด</w:t>
            </w:r>
          </w:p>
          <w:p w14:paraId="65B5D38C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0B8183B8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sz w:val="32"/>
                <w:szCs w:val="32"/>
                <w:cs/>
              </w:rPr>
              <w:t>มาก</w:t>
            </w:r>
          </w:p>
          <w:p w14:paraId="02A6E5DE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sz w:val="32"/>
                <w:szCs w:val="32"/>
                <w:cs/>
              </w:rPr>
              <w:t>มาก</w:t>
            </w:r>
          </w:p>
          <w:p w14:paraId="57CD15B7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71C703CB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1674E7">
              <w:rPr>
                <w:rFonts w:ascii="TH Sarabun New" w:hAnsi="TH Sarabun New" w:cs="TH Sarabun New"/>
                <w:sz w:val="32"/>
                <w:szCs w:val="32"/>
                <w:cs/>
              </w:rPr>
              <w:t>มากที่สุด</w:t>
            </w:r>
          </w:p>
        </w:tc>
        <w:tc>
          <w:tcPr>
            <w:tcW w:w="422" w:type="pct"/>
            <w:tcBorders>
              <w:top w:val="single" w:sz="4" w:space="0" w:color="000000"/>
              <w:bottom w:val="single" w:sz="4" w:space="0" w:color="000000"/>
            </w:tcBorders>
          </w:tcPr>
          <w:p w14:paraId="7AE96C51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67ED5D14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sz w:val="32"/>
                <w:szCs w:val="32"/>
                <w:cs/>
              </w:rPr>
              <w:t>3</w:t>
            </w:r>
          </w:p>
          <w:p w14:paraId="1818B9A3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sz w:val="32"/>
                <w:szCs w:val="32"/>
                <w:cs/>
              </w:rPr>
              <w:t>5</w:t>
            </w:r>
          </w:p>
          <w:p w14:paraId="07964EE0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sz w:val="32"/>
                <w:szCs w:val="32"/>
                <w:cs/>
              </w:rPr>
              <w:t>7</w:t>
            </w:r>
          </w:p>
          <w:p w14:paraId="2C5CA4BE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7928DDCB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sz w:val="32"/>
                <w:szCs w:val="32"/>
                <w:cs/>
              </w:rPr>
              <w:t>2</w:t>
            </w:r>
          </w:p>
          <w:p w14:paraId="2FD1AD9B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19FDECB3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sz w:val="32"/>
                <w:szCs w:val="32"/>
                <w:cs/>
              </w:rPr>
              <w:t>2</w:t>
            </w:r>
          </w:p>
          <w:p w14:paraId="3D6E5D41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4DFC525E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sz w:val="32"/>
                <w:szCs w:val="32"/>
                <w:cs/>
              </w:rPr>
              <w:t>4</w:t>
            </w:r>
          </w:p>
          <w:p w14:paraId="63F0AC20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sz w:val="32"/>
                <w:szCs w:val="32"/>
                <w:cs/>
              </w:rPr>
              <w:t>6</w:t>
            </w:r>
          </w:p>
          <w:p w14:paraId="23082882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  <w:p w14:paraId="0B06D7C0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sz w:val="32"/>
                <w:szCs w:val="32"/>
                <w:cs/>
              </w:rPr>
              <w:t>1</w:t>
            </w:r>
          </w:p>
        </w:tc>
      </w:tr>
      <w:tr w:rsidR="00A6438E" w:rsidRPr="001674E7" w14:paraId="51976579" w14:textId="77777777" w:rsidTr="005A67C0">
        <w:trPr>
          <w:jc w:val="center"/>
        </w:trPr>
        <w:tc>
          <w:tcPr>
            <w:tcW w:w="3100" w:type="pct"/>
            <w:tcBorders>
              <w:top w:val="single" w:sz="4" w:space="0" w:color="000000"/>
            </w:tcBorders>
          </w:tcPr>
          <w:p w14:paraId="3E954DFC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โดยภาพรวม</w:t>
            </w:r>
          </w:p>
        </w:tc>
        <w:tc>
          <w:tcPr>
            <w:tcW w:w="327" w:type="pct"/>
            <w:tcBorders>
              <w:top w:val="single" w:sz="4" w:space="0" w:color="000000"/>
            </w:tcBorders>
          </w:tcPr>
          <w:p w14:paraId="00DD968A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4.20</w:t>
            </w:r>
          </w:p>
        </w:tc>
        <w:tc>
          <w:tcPr>
            <w:tcW w:w="328" w:type="pct"/>
            <w:tcBorders>
              <w:top w:val="single" w:sz="4" w:space="0" w:color="000000"/>
            </w:tcBorders>
          </w:tcPr>
          <w:p w14:paraId="4FE4E561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1674E7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0.56</w:t>
            </w:r>
          </w:p>
        </w:tc>
        <w:tc>
          <w:tcPr>
            <w:tcW w:w="823" w:type="pct"/>
            <w:tcBorders>
              <w:top w:val="single" w:sz="4" w:space="0" w:color="000000"/>
            </w:tcBorders>
          </w:tcPr>
          <w:p w14:paraId="1B408B64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 w:rsidRPr="001674E7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มาก</w:t>
            </w:r>
          </w:p>
        </w:tc>
        <w:tc>
          <w:tcPr>
            <w:tcW w:w="422" w:type="pct"/>
            <w:tcBorders>
              <w:top w:val="single" w:sz="4" w:space="0" w:color="000000"/>
            </w:tcBorders>
          </w:tcPr>
          <w:p w14:paraId="16302F68" w14:textId="77777777" w:rsidR="00A6438E" w:rsidRPr="001674E7" w:rsidRDefault="00A6438E" w:rsidP="00A6438E">
            <w:pPr>
              <w:pStyle w:val="a6"/>
              <w:jc w:val="center"/>
              <w:rPr>
                <w:rFonts w:ascii="TH Sarabun New" w:hAnsi="TH Sarabun New" w:cs="TH Sarabun New"/>
                <w:sz w:val="32"/>
                <w:szCs w:val="32"/>
              </w:rPr>
            </w:pPr>
          </w:p>
        </w:tc>
      </w:tr>
    </w:tbl>
    <w:p w14:paraId="381CB1BE" w14:textId="77777777" w:rsidR="00A6438E" w:rsidRPr="001674E7" w:rsidRDefault="00A6438E" w:rsidP="00A6438E">
      <w:pPr>
        <w:pStyle w:val="a6"/>
        <w:rPr>
          <w:rFonts w:ascii="TH Sarabun New" w:hAnsi="TH Sarabun New" w:cs="TH Sarabun New"/>
          <w:sz w:val="32"/>
          <w:szCs w:val="32"/>
        </w:rPr>
      </w:pPr>
    </w:p>
    <w:p w14:paraId="3FDB973F" w14:textId="73429052" w:rsidR="00A6438E" w:rsidRPr="001674E7" w:rsidRDefault="00A6438E" w:rsidP="00A6438E">
      <w:pPr>
        <w:pStyle w:val="a6"/>
        <w:jc w:val="thaiDistribute"/>
        <w:rPr>
          <w:rFonts w:ascii="TH Sarabun New" w:hAnsi="TH Sarabun New" w:cs="TH Sarabun New"/>
          <w:color w:val="000000" w:themeColor="text1"/>
          <w:sz w:val="32"/>
          <w:szCs w:val="32"/>
        </w:rPr>
      </w:pPr>
      <w:r w:rsidRPr="001674E7">
        <w:rPr>
          <w:rFonts w:ascii="TH Sarabun New" w:hAnsi="TH Sarabun New" w:cs="TH Sarabun New"/>
          <w:color w:val="FF0000"/>
          <w:sz w:val="32"/>
          <w:szCs w:val="32"/>
          <w:cs/>
        </w:rPr>
        <w:t xml:space="preserve">    </w:t>
      </w:r>
      <w:r w:rsidRPr="001674E7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         ผลการประเมินความพึงพอใจ</w:t>
      </w:r>
      <w:r w:rsidRPr="001674E7">
        <w:rPr>
          <w:rFonts w:ascii="TH Sarabun New" w:hAnsi="TH Sarabun New" w:cs="TH Sarabun New"/>
          <w:sz w:val="32"/>
          <w:szCs w:val="32"/>
          <w:cs/>
        </w:rPr>
        <w:t>ของบุคคลภายนอกต่อความเหมาะสม และประโยชน์ที่ได้รับจากโครงการ</w:t>
      </w:r>
      <w:r w:rsidRPr="001674E7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ในตารางที่</w:t>
      </w:r>
      <w:r w:rsidRPr="001674E7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2  </w:t>
      </w:r>
      <w:r w:rsidRPr="001674E7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พบว่าโดยภาพรวม  บุคคลภายนอกมีความพึงพอใจอยู่ในระดับ</w:t>
      </w:r>
      <w:r w:rsidRPr="001674E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t xml:space="preserve">มาก  </w:t>
      </w:r>
      <w:r w:rsidRPr="001674E7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โดยมีค่าเฉลี่ยเท่ากับ </w:t>
      </w:r>
      <w:r w:rsidRPr="001674E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t>4.20</w:t>
      </w:r>
      <w:r w:rsidRPr="001674E7"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  <w:t xml:space="preserve"> </w:t>
      </w:r>
      <w:r w:rsidRPr="001674E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t>(</w:t>
      </w:r>
      <w:r w:rsidRPr="001674E7"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  <w:t>SD = 0.</w:t>
      </w:r>
      <w:r w:rsidRPr="001674E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t>56)</w:t>
      </w:r>
      <w:r w:rsidRPr="001674E7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เมื่อพิจารณาเป็นรายข้อพบว่ามีพึงพอใจในทางบวกสูงสุด </w:t>
      </w:r>
      <w:r w:rsidRPr="001674E7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3 </w:t>
      </w:r>
      <w:r w:rsidRPr="001674E7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อันดับแรกในเรื่องของ</w:t>
      </w:r>
      <w:r w:rsidR="000B24DB">
        <w:rPr>
          <w:rFonts w:ascii="TH Sarabun New" w:hAnsi="TH Sarabun New" w:cs="TH Sarabun New" w:hint="cs"/>
          <w:color w:val="000000" w:themeColor="text1"/>
          <w:sz w:val="32"/>
          <w:szCs w:val="32"/>
          <w:cs/>
        </w:rPr>
        <w:t xml:space="preserve"> </w:t>
      </w:r>
      <w:r w:rsidRPr="001674E7">
        <w:rPr>
          <w:rFonts w:ascii="TH Sarabun New" w:hAnsi="TH Sarabun New" w:cs="TH Sarabun New"/>
          <w:color w:val="000000" w:themeColor="text1"/>
          <w:sz w:val="32"/>
          <w:szCs w:val="32"/>
          <w:cs/>
        </w:rPr>
        <w:t>(</w:t>
      </w:r>
      <w:r w:rsidRPr="001674E7">
        <w:rPr>
          <w:rFonts w:ascii="TH Sarabun New" w:hAnsi="TH Sarabun New" w:cs="TH Sarabun New"/>
          <w:color w:val="000000" w:themeColor="text1"/>
          <w:sz w:val="32"/>
          <w:szCs w:val="32"/>
        </w:rPr>
        <w:t>1</w:t>
      </w:r>
      <w:r w:rsidRPr="001674E7">
        <w:rPr>
          <w:rFonts w:ascii="TH Sarabun New" w:hAnsi="TH Sarabun New" w:cs="TH Sarabun New"/>
          <w:color w:val="000000" w:themeColor="text1"/>
          <w:sz w:val="32"/>
          <w:szCs w:val="32"/>
          <w:cs/>
        </w:rPr>
        <w:t>)</w:t>
      </w:r>
      <w:r w:rsidRPr="001674E7">
        <w:rPr>
          <w:rFonts w:ascii="TH Sarabun New" w:hAnsi="TH Sarabun New" w:cs="TH Sarabun New"/>
          <w:sz w:val="32"/>
          <w:szCs w:val="32"/>
          <w:cs/>
        </w:rPr>
        <w:t xml:space="preserve"> ทำให้ชุมชน สังคม และส่วนรวม ได้รับประโยชน์จาการดำเนินกิจกรรมของลูกเสือวิสามัญ</w:t>
      </w:r>
      <w:r w:rsidRPr="001674E7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(2</w:t>
      </w:r>
      <w:r w:rsidRPr="001674E7">
        <w:rPr>
          <w:rFonts w:ascii="TH Sarabun New" w:hAnsi="TH Sarabun New" w:cs="TH Sarabun New"/>
          <w:sz w:val="32"/>
          <w:szCs w:val="32"/>
          <w:cs/>
        </w:rPr>
        <w:t>) ความสำเร็จของโครงการ</w:t>
      </w:r>
      <w:r w:rsidRPr="001674E7">
        <w:rPr>
          <w:rFonts w:ascii="TH Sarabun New" w:hAnsi="TH Sarabun New" w:cs="TH Sarabun New"/>
          <w:sz w:val="32"/>
          <w:szCs w:val="32"/>
        </w:rPr>
        <w:t xml:space="preserve">, </w:t>
      </w:r>
      <w:r w:rsidRPr="001674E7">
        <w:rPr>
          <w:rFonts w:ascii="TH Sarabun New" w:hAnsi="TH Sarabun New" w:cs="TH Sarabun New"/>
          <w:sz w:val="32"/>
          <w:szCs w:val="32"/>
          <w:cs/>
        </w:rPr>
        <w:t xml:space="preserve">ทำให้ตระหนัก และเห็นความสำคัญในการบำเพ็ญประโยชน์และหน้าที่ของลูกเสือวิสามัญ </w:t>
      </w:r>
      <w:r w:rsidRPr="001674E7">
        <w:rPr>
          <w:rFonts w:ascii="TH Sarabun New" w:hAnsi="TH Sarabun New" w:cs="TH Sarabun New"/>
          <w:color w:val="000000" w:themeColor="text1"/>
          <w:sz w:val="32"/>
          <w:szCs w:val="32"/>
          <w:cs/>
        </w:rPr>
        <w:t>(</w:t>
      </w:r>
      <w:r w:rsidRPr="001674E7">
        <w:rPr>
          <w:rFonts w:ascii="TH Sarabun New" w:hAnsi="TH Sarabun New" w:cs="TH Sarabun New"/>
          <w:color w:val="000000" w:themeColor="text1"/>
          <w:sz w:val="32"/>
          <w:szCs w:val="32"/>
        </w:rPr>
        <w:t>3</w:t>
      </w:r>
      <w:r w:rsidRPr="001674E7">
        <w:rPr>
          <w:rFonts w:ascii="TH Sarabun New" w:hAnsi="TH Sarabun New" w:cs="TH Sarabun New"/>
          <w:sz w:val="32"/>
          <w:szCs w:val="32"/>
          <w:cs/>
        </w:rPr>
        <w:t xml:space="preserve">) การให้ความร่วมมือในการดำเนินกิจกรรมของลูกเสือวิสามัญ   </w:t>
      </w:r>
      <w:r w:rsidRPr="001674E7">
        <w:rPr>
          <w:rFonts w:ascii="TH Sarabun New" w:hAnsi="TH Sarabun New" w:cs="TH Sarabun New"/>
          <w:color w:val="000000" w:themeColor="text1"/>
          <w:sz w:val="32"/>
          <w:szCs w:val="32"/>
          <w:cs/>
        </w:rPr>
        <w:t>โดยมีค่าเฉลี่ยและส่วนเบี่ยงเบนมาตรฐาน 4.86</w:t>
      </w:r>
      <w:r w:rsidRPr="001674E7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Pr="001674E7">
        <w:rPr>
          <w:rFonts w:ascii="TH Sarabun New" w:hAnsi="TH Sarabun New" w:cs="TH Sarabun New"/>
          <w:color w:val="000000" w:themeColor="text1"/>
          <w:sz w:val="32"/>
          <w:szCs w:val="32"/>
          <w:cs/>
        </w:rPr>
        <w:t>(</w:t>
      </w:r>
      <w:r w:rsidRPr="001674E7">
        <w:rPr>
          <w:rFonts w:ascii="TH Sarabun New" w:hAnsi="TH Sarabun New" w:cs="TH Sarabun New"/>
          <w:color w:val="000000" w:themeColor="text1"/>
          <w:sz w:val="32"/>
          <w:szCs w:val="32"/>
        </w:rPr>
        <w:t>SD = 0.52</w:t>
      </w:r>
      <w:r w:rsidRPr="001674E7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), </w:t>
      </w:r>
      <w:r w:rsidRPr="001674E7">
        <w:rPr>
          <w:rFonts w:ascii="TH Sarabun New" w:hAnsi="TH Sarabun New" w:cs="TH Sarabun New"/>
          <w:color w:val="000000" w:themeColor="text1"/>
          <w:sz w:val="32"/>
          <w:szCs w:val="32"/>
        </w:rPr>
        <w:t>4.70</w:t>
      </w:r>
      <w:r w:rsidRPr="001674E7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 (</w:t>
      </w:r>
      <w:r w:rsidRPr="001674E7">
        <w:rPr>
          <w:rFonts w:ascii="TH Sarabun New" w:hAnsi="TH Sarabun New" w:cs="TH Sarabun New"/>
          <w:color w:val="000000" w:themeColor="text1"/>
          <w:sz w:val="32"/>
          <w:szCs w:val="32"/>
        </w:rPr>
        <w:t>SD = 0.48</w:t>
      </w:r>
      <w:r w:rsidRPr="001674E7">
        <w:rPr>
          <w:rFonts w:ascii="TH Sarabun New" w:hAnsi="TH Sarabun New" w:cs="TH Sarabun New"/>
          <w:color w:val="000000" w:themeColor="text1"/>
          <w:sz w:val="32"/>
          <w:szCs w:val="32"/>
          <w:cs/>
        </w:rPr>
        <w:t xml:space="preserve">) และ </w:t>
      </w:r>
      <w:r w:rsidRPr="001674E7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4.21 </w:t>
      </w:r>
      <w:r w:rsidRPr="001674E7">
        <w:rPr>
          <w:rFonts w:ascii="TH Sarabun New" w:hAnsi="TH Sarabun New" w:cs="TH Sarabun New"/>
          <w:color w:val="000000" w:themeColor="text1"/>
          <w:sz w:val="32"/>
          <w:szCs w:val="32"/>
          <w:cs/>
        </w:rPr>
        <w:t>(</w:t>
      </w:r>
      <w:r w:rsidRPr="001674E7">
        <w:rPr>
          <w:rFonts w:ascii="TH Sarabun New" w:hAnsi="TH Sarabun New" w:cs="TH Sarabun New"/>
          <w:color w:val="000000" w:themeColor="text1"/>
          <w:sz w:val="32"/>
          <w:szCs w:val="32"/>
        </w:rPr>
        <w:t>SD =</w:t>
      </w:r>
      <w:r w:rsidRPr="001674E7">
        <w:rPr>
          <w:rFonts w:ascii="TH Sarabun New" w:hAnsi="TH Sarabun New" w:cs="TH Sarabun New"/>
          <w:color w:val="000000" w:themeColor="text1"/>
          <w:sz w:val="32"/>
          <w:szCs w:val="32"/>
          <w:cs/>
        </w:rPr>
        <w:t>0.40)</w:t>
      </w:r>
      <w:r w:rsidRPr="001674E7">
        <w:rPr>
          <w:rFonts w:ascii="TH Sarabun New" w:hAnsi="TH Sarabun New" w:cs="TH Sarabun New"/>
          <w:color w:val="000000" w:themeColor="text1"/>
          <w:sz w:val="32"/>
          <w:szCs w:val="32"/>
        </w:rPr>
        <w:t xml:space="preserve"> </w:t>
      </w:r>
      <w:r w:rsidRPr="001674E7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ตามลำดับ</w:t>
      </w:r>
    </w:p>
    <w:p w14:paraId="664621D4" w14:textId="77777777" w:rsidR="00A6438E" w:rsidRPr="001674E7" w:rsidRDefault="00A6438E" w:rsidP="00A6438E">
      <w:pPr>
        <w:pStyle w:val="a6"/>
        <w:rPr>
          <w:rFonts w:ascii="TH Sarabun New" w:hAnsi="TH Sarabun New" w:cs="TH Sarabun New"/>
          <w:color w:val="000000" w:themeColor="text1"/>
          <w:sz w:val="32"/>
          <w:szCs w:val="32"/>
        </w:rPr>
      </w:pPr>
    </w:p>
    <w:p w14:paraId="2B8CA8F8" w14:textId="77777777" w:rsidR="00A6438E" w:rsidRPr="001674E7" w:rsidRDefault="00A6438E" w:rsidP="00A6438E">
      <w:pPr>
        <w:pStyle w:val="a6"/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</w:pPr>
      <w:r w:rsidRPr="001674E7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tab/>
        <w:t>ตอนที่ 3  ความคิดเห็นและข้อเสนอแนะ  ผู้ตอบแบบสอบถามได้แสดงความคิดเห็นและข้อเสนอแนะ    ดังต่อนี้</w:t>
      </w:r>
    </w:p>
    <w:p w14:paraId="4E3AFB99" w14:textId="77777777" w:rsidR="00A6438E" w:rsidRPr="001674E7" w:rsidRDefault="00A6438E" w:rsidP="00A6438E">
      <w:pPr>
        <w:pStyle w:val="a6"/>
        <w:numPr>
          <w:ilvl w:val="0"/>
          <w:numId w:val="11"/>
        </w:numPr>
        <w:rPr>
          <w:rFonts w:ascii="TH Sarabun New" w:hAnsi="TH Sarabun New" w:cs="TH Sarabun New"/>
          <w:color w:val="000000" w:themeColor="text1"/>
          <w:sz w:val="32"/>
          <w:szCs w:val="32"/>
        </w:rPr>
      </w:pPr>
      <w:r w:rsidRPr="001674E7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ควรเพิ่มระยะเวลาในการดำเนินโครงการ</w:t>
      </w:r>
    </w:p>
    <w:p w14:paraId="47D2FDB0" w14:textId="77777777" w:rsidR="00A6438E" w:rsidRPr="001674E7" w:rsidRDefault="00A6438E" w:rsidP="00A6438E">
      <w:pPr>
        <w:pStyle w:val="a6"/>
        <w:numPr>
          <w:ilvl w:val="0"/>
          <w:numId w:val="11"/>
        </w:numPr>
        <w:rPr>
          <w:rFonts w:ascii="TH Sarabun New" w:hAnsi="TH Sarabun New" w:cs="TH Sarabun New"/>
          <w:color w:val="000000" w:themeColor="text1"/>
          <w:sz w:val="32"/>
          <w:szCs w:val="32"/>
        </w:rPr>
      </w:pPr>
      <w:r w:rsidRPr="001674E7">
        <w:rPr>
          <w:rFonts w:ascii="TH Sarabun New" w:hAnsi="TH Sarabun New" w:cs="TH Sarabun New"/>
          <w:color w:val="000000" w:themeColor="text1"/>
          <w:sz w:val="32"/>
          <w:szCs w:val="32"/>
          <w:cs/>
        </w:rPr>
        <w:t>ควรดำเนินโครงการต่อเนื่องทุกปี เพื่อประโยชน์ต่อสาธารณะชนและสังคม</w:t>
      </w:r>
    </w:p>
    <w:p w14:paraId="0E692CB9" w14:textId="77777777" w:rsidR="007C0C98" w:rsidRPr="00921592" w:rsidRDefault="007C0C98">
      <w:pPr>
        <w:rPr>
          <w:rFonts w:ascii="TH Sarabun New" w:hAnsi="TH Sarabun New" w:cs="TH Sarabun New"/>
        </w:rPr>
      </w:pPr>
    </w:p>
    <w:sectPr w:rsidR="007C0C98" w:rsidRPr="00921592" w:rsidSect="002E5454">
      <w:pgSz w:w="11906" w:h="16838" w:code="9"/>
      <w:pgMar w:top="1134" w:right="1134" w:bottom="28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DilleniaUPC">
    <w:panose1 w:val="02020603050405020304"/>
    <w:charset w:val="00"/>
    <w:family w:val="roman"/>
    <w:pitch w:val="variable"/>
    <w:sig w:usb0="81000027" w:usb1="00000002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A35105"/>
    <w:multiLevelType w:val="hybridMultilevel"/>
    <w:tmpl w:val="EA8EE6B4"/>
    <w:lvl w:ilvl="0" w:tplc="353A6660">
      <w:start w:val="5"/>
      <w:numFmt w:val="decimal"/>
      <w:lvlText w:val="%1"/>
      <w:lvlJc w:val="left"/>
      <w:pPr>
        <w:ind w:left="49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685" w:hanging="360"/>
      </w:pPr>
    </w:lvl>
    <w:lvl w:ilvl="2" w:tplc="0409001B" w:tentative="1">
      <w:start w:val="1"/>
      <w:numFmt w:val="lowerRoman"/>
      <w:lvlText w:val="%3."/>
      <w:lvlJc w:val="right"/>
      <w:pPr>
        <w:ind w:left="6405" w:hanging="180"/>
      </w:pPr>
    </w:lvl>
    <w:lvl w:ilvl="3" w:tplc="0409000F" w:tentative="1">
      <w:start w:val="1"/>
      <w:numFmt w:val="decimal"/>
      <w:lvlText w:val="%4."/>
      <w:lvlJc w:val="left"/>
      <w:pPr>
        <w:ind w:left="7125" w:hanging="360"/>
      </w:pPr>
    </w:lvl>
    <w:lvl w:ilvl="4" w:tplc="04090019" w:tentative="1">
      <w:start w:val="1"/>
      <w:numFmt w:val="lowerLetter"/>
      <w:lvlText w:val="%5."/>
      <w:lvlJc w:val="left"/>
      <w:pPr>
        <w:ind w:left="7845" w:hanging="360"/>
      </w:pPr>
    </w:lvl>
    <w:lvl w:ilvl="5" w:tplc="0409001B" w:tentative="1">
      <w:start w:val="1"/>
      <w:numFmt w:val="lowerRoman"/>
      <w:lvlText w:val="%6."/>
      <w:lvlJc w:val="right"/>
      <w:pPr>
        <w:ind w:left="8565" w:hanging="180"/>
      </w:pPr>
    </w:lvl>
    <w:lvl w:ilvl="6" w:tplc="0409000F" w:tentative="1">
      <w:start w:val="1"/>
      <w:numFmt w:val="decimal"/>
      <w:lvlText w:val="%7."/>
      <w:lvlJc w:val="left"/>
      <w:pPr>
        <w:ind w:left="9285" w:hanging="360"/>
      </w:pPr>
    </w:lvl>
    <w:lvl w:ilvl="7" w:tplc="04090019" w:tentative="1">
      <w:start w:val="1"/>
      <w:numFmt w:val="lowerLetter"/>
      <w:lvlText w:val="%8."/>
      <w:lvlJc w:val="left"/>
      <w:pPr>
        <w:ind w:left="10005" w:hanging="360"/>
      </w:pPr>
    </w:lvl>
    <w:lvl w:ilvl="8" w:tplc="0409001B" w:tentative="1">
      <w:start w:val="1"/>
      <w:numFmt w:val="lowerRoman"/>
      <w:lvlText w:val="%9."/>
      <w:lvlJc w:val="right"/>
      <w:pPr>
        <w:ind w:left="10725" w:hanging="180"/>
      </w:pPr>
    </w:lvl>
  </w:abstractNum>
  <w:abstractNum w:abstractNumId="1" w15:restartNumberingAfterBreak="0">
    <w:nsid w:val="21156706"/>
    <w:multiLevelType w:val="hybridMultilevel"/>
    <w:tmpl w:val="0A5014D6"/>
    <w:lvl w:ilvl="0" w:tplc="FE36F29C">
      <w:start w:val="1"/>
      <w:numFmt w:val="decimal"/>
      <w:lvlText w:val="%1"/>
      <w:lvlJc w:val="left"/>
      <w:pPr>
        <w:ind w:left="6135" w:hanging="148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730" w:hanging="360"/>
      </w:pPr>
    </w:lvl>
    <w:lvl w:ilvl="2" w:tplc="0409001B" w:tentative="1">
      <w:start w:val="1"/>
      <w:numFmt w:val="lowerRoman"/>
      <w:lvlText w:val="%3."/>
      <w:lvlJc w:val="right"/>
      <w:pPr>
        <w:ind w:left="6450" w:hanging="180"/>
      </w:pPr>
    </w:lvl>
    <w:lvl w:ilvl="3" w:tplc="0409000F" w:tentative="1">
      <w:start w:val="1"/>
      <w:numFmt w:val="decimal"/>
      <w:lvlText w:val="%4."/>
      <w:lvlJc w:val="left"/>
      <w:pPr>
        <w:ind w:left="7170" w:hanging="360"/>
      </w:pPr>
    </w:lvl>
    <w:lvl w:ilvl="4" w:tplc="04090019" w:tentative="1">
      <w:start w:val="1"/>
      <w:numFmt w:val="lowerLetter"/>
      <w:lvlText w:val="%5."/>
      <w:lvlJc w:val="left"/>
      <w:pPr>
        <w:ind w:left="7890" w:hanging="360"/>
      </w:pPr>
    </w:lvl>
    <w:lvl w:ilvl="5" w:tplc="0409001B" w:tentative="1">
      <w:start w:val="1"/>
      <w:numFmt w:val="lowerRoman"/>
      <w:lvlText w:val="%6."/>
      <w:lvlJc w:val="right"/>
      <w:pPr>
        <w:ind w:left="8610" w:hanging="180"/>
      </w:pPr>
    </w:lvl>
    <w:lvl w:ilvl="6" w:tplc="0409000F" w:tentative="1">
      <w:start w:val="1"/>
      <w:numFmt w:val="decimal"/>
      <w:lvlText w:val="%7."/>
      <w:lvlJc w:val="left"/>
      <w:pPr>
        <w:ind w:left="9330" w:hanging="360"/>
      </w:pPr>
    </w:lvl>
    <w:lvl w:ilvl="7" w:tplc="04090019" w:tentative="1">
      <w:start w:val="1"/>
      <w:numFmt w:val="lowerLetter"/>
      <w:lvlText w:val="%8."/>
      <w:lvlJc w:val="left"/>
      <w:pPr>
        <w:ind w:left="10050" w:hanging="360"/>
      </w:pPr>
    </w:lvl>
    <w:lvl w:ilvl="8" w:tplc="0409001B" w:tentative="1">
      <w:start w:val="1"/>
      <w:numFmt w:val="lowerRoman"/>
      <w:lvlText w:val="%9."/>
      <w:lvlJc w:val="right"/>
      <w:pPr>
        <w:ind w:left="10770" w:hanging="180"/>
      </w:pPr>
    </w:lvl>
  </w:abstractNum>
  <w:abstractNum w:abstractNumId="2" w15:restartNumberingAfterBreak="0">
    <w:nsid w:val="25A322B4"/>
    <w:multiLevelType w:val="hybridMultilevel"/>
    <w:tmpl w:val="7422983C"/>
    <w:lvl w:ilvl="0" w:tplc="0EFAEDF6">
      <w:start w:val="1"/>
      <w:numFmt w:val="decimal"/>
      <w:lvlText w:val="%1"/>
      <w:lvlJc w:val="left"/>
      <w:pPr>
        <w:ind w:left="6135" w:hanging="15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715" w:hanging="360"/>
      </w:pPr>
    </w:lvl>
    <w:lvl w:ilvl="2" w:tplc="0409001B" w:tentative="1">
      <w:start w:val="1"/>
      <w:numFmt w:val="lowerRoman"/>
      <w:lvlText w:val="%3."/>
      <w:lvlJc w:val="right"/>
      <w:pPr>
        <w:ind w:left="6435" w:hanging="180"/>
      </w:pPr>
    </w:lvl>
    <w:lvl w:ilvl="3" w:tplc="0409000F" w:tentative="1">
      <w:start w:val="1"/>
      <w:numFmt w:val="decimal"/>
      <w:lvlText w:val="%4."/>
      <w:lvlJc w:val="left"/>
      <w:pPr>
        <w:ind w:left="7155" w:hanging="360"/>
      </w:pPr>
    </w:lvl>
    <w:lvl w:ilvl="4" w:tplc="04090019" w:tentative="1">
      <w:start w:val="1"/>
      <w:numFmt w:val="lowerLetter"/>
      <w:lvlText w:val="%5."/>
      <w:lvlJc w:val="left"/>
      <w:pPr>
        <w:ind w:left="7875" w:hanging="360"/>
      </w:pPr>
    </w:lvl>
    <w:lvl w:ilvl="5" w:tplc="0409001B" w:tentative="1">
      <w:start w:val="1"/>
      <w:numFmt w:val="lowerRoman"/>
      <w:lvlText w:val="%6."/>
      <w:lvlJc w:val="right"/>
      <w:pPr>
        <w:ind w:left="8595" w:hanging="180"/>
      </w:pPr>
    </w:lvl>
    <w:lvl w:ilvl="6" w:tplc="0409000F" w:tentative="1">
      <w:start w:val="1"/>
      <w:numFmt w:val="decimal"/>
      <w:lvlText w:val="%7."/>
      <w:lvlJc w:val="left"/>
      <w:pPr>
        <w:ind w:left="9315" w:hanging="360"/>
      </w:pPr>
    </w:lvl>
    <w:lvl w:ilvl="7" w:tplc="04090019" w:tentative="1">
      <w:start w:val="1"/>
      <w:numFmt w:val="lowerLetter"/>
      <w:lvlText w:val="%8."/>
      <w:lvlJc w:val="left"/>
      <w:pPr>
        <w:ind w:left="10035" w:hanging="360"/>
      </w:pPr>
    </w:lvl>
    <w:lvl w:ilvl="8" w:tplc="0409001B" w:tentative="1">
      <w:start w:val="1"/>
      <w:numFmt w:val="lowerRoman"/>
      <w:lvlText w:val="%9."/>
      <w:lvlJc w:val="right"/>
      <w:pPr>
        <w:ind w:left="10755" w:hanging="180"/>
      </w:pPr>
    </w:lvl>
  </w:abstractNum>
  <w:abstractNum w:abstractNumId="3" w15:restartNumberingAfterBreak="0">
    <w:nsid w:val="28FC014F"/>
    <w:multiLevelType w:val="hybridMultilevel"/>
    <w:tmpl w:val="25825D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BC67444"/>
    <w:multiLevelType w:val="hybridMultilevel"/>
    <w:tmpl w:val="4B0C5C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2F40192"/>
    <w:multiLevelType w:val="hybridMultilevel"/>
    <w:tmpl w:val="F7AC16DA"/>
    <w:lvl w:ilvl="0" w:tplc="02362926">
      <w:start w:val="1"/>
      <w:numFmt w:val="thaiNumbers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420164D5"/>
    <w:multiLevelType w:val="hybridMultilevel"/>
    <w:tmpl w:val="4B0C5C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56274E6"/>
    <w:multiLevelType w:val="hybridMultilevel"/>
    <w:tmpl w:val="3E2816F2"/>
    <w:lvl w:ilvl="0" w:tplc="E5B28254">
      <w:start w:val="2"/>
      <w:numFmt w:val="thaiNumbers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495B7E4F"/>
    <w:multiLevelType w:val="hybridMultilevel"/>
    <w:tmpl w:val="17A45F2A"/>
    <w:lvl w:ilvl="0" w:tplc="A6B2811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4A347422"/>
    <w:multiLevelType w:val="hybridMultilevel"/>
    <w:tmpl w:val="D3389E12"/>
    <w:lvl w:ilvl="0" w:tplc="D07EF6D4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 w15:restartNumberingAfterBreak="0">
    <w:nsid w:val="57C97C98"/>
    <w:multiLevelType w:val="hybridMultilevel"/>
    <w:tmpl w:val="5ACCDA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50387529">
    <w:abstractNumId w:val="5"/>
  </w:num>
  <w:num w:numId="2" w16cid:durableId="1916351160">
    <w:abstractNumId w:val="7"/>
  </w:num>
  <w:num w:numId="3" w16cid:durableId="524828915">
    <w:abstractNumId w:val="3"/>
  </w:num>
  <w:num w:numId="4" w16cid:durableId="643125595">
    <w:abstractNumId w:val="0"/>
  </w:num>
  <w:num w:numId="5" w16cid:durableId="1717121422">
    <w:abstractNumId w:val="2"/>
  </w:num>
  <w:num w:numId="6" w16cid:durableId="439030266">
    <w:abstractNumId w:val="6"/>
  </w:num>
  <w:num w:numId="7" w16cid:durableId="1684016485">
    <w:abstractNumId w:val="4"/>
  </w:num>
  <w:num w:numId="8" w16cid:durableId="1669014022">
    <w:abstractNumId w:val="9"/>
  </w:num>
  <w:num w:numId="9" w16cid:durableId="296690971">
    <w:abstractNumId w:val="10"/>
  </w:num>
  <w:num w:numId="10" w16cid:durableId="818419683">
    <w:abstractNumId w:val="1"/>
  </w:num>
  <w:num w:numId="11" w16cid:durableId="37763208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10"/>
  <w:displayHorizontalDrawingGridEvery w:val="2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111B6"/>
    <w:rsid w:val="00051E1C"/>
    <w:rsid w:val="00062B37"/>
    <w:rsid w:val="00082DE8"/>
    <w:rsid w:val="000A3496"/>
    <w:rsid w:val="000B24DB"/>
    <w:rsid w:val="000D5F06"/>
    <w:rsid w:val="000E3B98"/>
    <w:rsid w:val="00141DDB"/>
    <w:rsid w:val="001745A9"/>
    <w:rsid w:val="00192327"/>
    <w:rsid w:val="001A0969"/>
    <w:rsid w:val="001A1A2F"/>
    <w:rsid w:val="001A2E8D"/>
    <w:rsid w:val="001B07F0"/>
    <w:rsid w:val="001E0570"/>
    <w:rsid w:val="001E4DEF"/>
    <w:rsid w:val="001E65F8"/>
    <w:rsid w:val="001F514E"/>
    <w:rsid w:val="0022201E"/>
    <w:rsid w:val="00223F99"/>
    <w:rsid w:val="002313E8"/>
    <w:rsid w:val="00237B99"/>
    <w:rsid w:val="0024719B"/>
    <w:rsid w:val="002744F8"/>
    <w:rsid w:val="0028215C"/>
    <w:rsid w:val="002B1585"/>
    <w:rsid w:val="002C0261"/>
    <w:rsid w:val="002D4855"/>
    <w:rsid w:val="002D5847"/>
    <w:rsid w:val="002D636E"/>
    <w:rsid w:val="002E5454"/>
    <w:rsid w:val="002F3DAF"/>
    <w:rsid w:val="0030037D"/>
    <w:rsid w:val="00316FC7"/>
    <w:rsid w:val="0032416A"/>
    <w:rsid w:val="0039169C"/>
    <w:rsid w:val="003A1BDF"/>
    <w:rsid w:val="00430D18"/>
    <w:rsid w:val="0047773D"/>
    <w:rsid w:val="00477B7D"/>
    <w:rsid w:val="0049088F"/>
    <w:rsid w:val="004B0935"/>
    <w:rsid w:val="004C1008"/>
    <w:rsid w:val="004C777B"/>
    <w:rsid w:val="004F3388"/>
    <w:rsid w:val="0051786C"/>
    <w:rsid w:val="0052079B"/>
    <w:rsid w:val="0053193B"/>
    <w:rsid w:val="00535E67"/>
    <w:rsid w:val="005520EB"/>
    <w:rsid w:val="005877D8"/>
    <w:rsid w:val="0059334E"/>
    <w:rsid w:val="005E0EE7"/>
    <w:rsid w:val="005F59AF"/>
    <w:rsid w:val="00605D2F"/>
    <w:rsid w:val="006850E9"/>
    <w:rsid w:val="006B1F5E"/>
    <w:rsid w:val="006C7301"/>
    <w:rsid w:val="006E074D"/>
    <w:rsid w:val="006F0F26"/>
    <w:rsid w:val="00750420"/>
    <w:rsid w:val="00752A34"/>
    <w:rsid w:val="00752ED5"/>
    <w:rsid w:val="00753D63"/>
    <w:rsid w:val="00754310"/>
    <w:rsid w:val="00755774"/>
    <w:rsid w:val="007738FB"/>
    <w:rsid w:val="007C0C98"/>
    <w:rsid w:val="007D5DFC"/>
    <w:rsid w:val="00817964"/>
    <w:rsid w:val="0086515A"/>
    <w:rsid w:val="008B5FE0"/>
    <w:rsid w:val="008B6871"/>
    <w:rsid w:val="008C3C98"/>
    <w:rsid w:val="008C4971"/>
    <w:rsid w:val="008D2B4A"/>
    <w:rsid w:val="008F6E52"/>
    <w:rsid w:val="00901E1D"/>
    <w:rsid w:val="00921592"/>
    <w:rsid w:val="00945419"/>
    <w:rsid w:val="009506B1"/>
    <w:rsid w:val="009573C1"/>
    <w:rsid w:val="00974374"/>
    <w:rsid w:val="00994A2D"/>
    <w:rsid w:val="009C0537"/>
    <w:rsid w:val="009D548B"/>
    <w:rsid w:val="009E2C9E"/>
    <w:rsid w:val="00A00409"/>
    <w:rsid w:val="00A111B6"/>
    <w:rsid w:val="00A24447"/>
    <w:rsid w:val="00A3719A"/>
    <w:rsid w:val="00A5267E"/>
    <w:rsid w:val="00A6438E"/>
    <w:rsid w:val="00A75047"/>
    <w:rsid w:val="00AC130E"/>
    <w:rsid w:val="00AE66ED"/>
    <w:rsid w:val="00AF0F88"/>
    <w:rsid w:val="00AF736C"/>
    <w:rsid w:val="00B31F27"/>
    <w:rsid w:val="00B377F7"/>
    <w:rsid w:val="00B46AAF"/>
    <w:rsid w:val="00B75316"/>
    <w:rsid w:val="00BA5234"/>
    <w:rsid w:val="00BD16F1"/>
    <w:rsid w:val="00C12016"/>
    <w:rsid w:val="00C16CC3"/>
    <w:rsid w:val="00C224EA"/>
    <w:rsid w:val="00C2686C"/>
    <w:rsid w:val="00C35EEC"/>
    <w:rsid w:val="00C522CE"/>
    <w:rsid w:val="00C63086"/>
    <w:rsid w:val="00C9550E"/>
    <w:rsid w:val="00CE6D38"/>
    <w:rsid w:val="00CF6A61"/>
    <w:rsid w:val="00D213B4"/>
    <w:rsid w:val="00D24EB4"/>
    <w:rsid w:val="00DC1305"/>
    <w:rsid w:val="00E149DB"/>
    <w:rsid w:val="00E15BEF"/>
    <w:rsid w:val="00E40BCD"/>
    <w:rsid w:val="00E40EA5"/>
    <w:rsid w:val="00E4310D"/>
    <w:rsid w:val="00E81684"/>
    <w:rsid w:val="00E83E46"/>
    <w:rsid w:val="00EA4199"/>
    <w:rsid w:val="00EB39C6"/>
    <w:rsid w:val="00EB4250"/>
    <w:rsid w:val="00EE16A4"/>
    <w:rsid w:val="00EF2010"/>
    <w:rsid w:val="00EF6956"/>
    <w:rsid w:val="00F16956"/>
    <w:rsid w:val="00F5033B"/>
    <w:rsid w:val="00F71838"/>
    <w:rsid w:val="00FA5531"/>
    <w:rsid w:val="00FB0C6F"/>
    <w:rsid w:val="00FC513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  <w14:docId w14:val="2DBE03A4"/>
  <w15:docId w15:val="{E2685C8D-E0BC-4669-AA6B-383E7D4AA2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111B6"/>
    <w:rPr>
      <w:rFonts w:ascii="Calibri" w:eastAsia="Calibri" w:hAnsi="Calibri" w:cs="Cordia New"/>
    </w:rPr>
  </w:style>
  <w:style w:type="paragraph" w:styleId="1">
    <w:name w:val="heading 1"/>
    <w:basedOn w:val="a"/>
    <w:next w:val="a"/>
    <w:link w:val="10"/>
    <w:uiPriority w:val="99"/>
    <w:qFormat/>
    <w:rsid w:val="00A111B6"/>
    <w:pPr>
      <w:keepNext/>
      <w:spacing w:after="0" w:line="240" w:lineRule="auto"/>
      <w:outlineLvl w:val="0"/>
    </w:pPr>
    <w:rPr>
      <w:rFonts w:eastAsia="Times New Roman" w:cs="AngsanaUPC"/>
      <w:sz w:val="32"/>
      <w:szCs w:val="32"/>
      <w:lang w:eastAsia="th-TH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หัวเรื่อง 1 อักขระ"/>
    <w:basedOn w:val="a0"/>
    <w:link w:val="1"/>
    <w:uiPriority w:val="99"/>
    <w:rsid w:val="00A111B6"/>
    <w:rPr>
      <w:rFonts w:ascii="Calibri" w:eastAsia="Times New Roman" w:hAnsi="Calibri" w:cs="AngsanaUPC"/>
      <w:sz w:val="32"/>
      <w:szCs w:val="32"/>
      <w:lang w:eastAsia="th-TH"/>
    </w:rPr>
  </w:style>
  <w:style w:type="paragraph" w:styleId="a3">
    <w:name w:val="header"/>
    <w:basedOn w:val="a"/>
    <w:link w:val="a4"/>
    <w:rsid w:val="00A111B6"/>
    <w:pPr>
      <w:tabs>
        <w:tab w:val="center" w:pos="4153"/>
        <w:tab w:val="right" w:pos="8306"/>
      </w:tabs>
      <w:spacing w:after="0" w:line="240" w:lineRule="auto"/>
    </w:pPr>
    <w:rPr>
      <w:rFonts w:ascii="Cordia New" w:eastAsia="Times New Roman" w:hAnsi="Cordia New" w:cs="Angsana New"/>
      <w:sz w:val="28"/>
      <w:lang w:eastAsia="zh-CN"/>
    </w:rPr>
  </w:style>
  <w:style w:type="character" w:customStyle="1" w:styleId="a4">
    <w:name w:val="หัวกระดาษ อักขระ"/>
    <w:basedOn w:val="a0"/>
    <w:link w:val="a3"/>
    <w:rsid w:val="00A111B6"/>
    <w:rPr>
      <w:rFonts w:ascii="Cordia New" w:eastAsia="Times New Roman" w:hAnsi="Cordia New" w:cs="Angsana New"/>
      <w:sz w:val="28"/>
      <w:lang w:eastAsia="zh-CN"/>
    </w:rPr>
  </w:style>
  <w:style w:type="paragraph" w:styleId="a5">
    <w:name w:val="List Paragraph"/>
    <w:basedOn w:val="a"/>
    <w:uiPriority w:val="34"/>
    <w:qFormat/>
    <w:rsid w:val="00A111B6"/>
    <w:pPr>
      <w:spacing w:after="0" w:line="240" w:lineRule="auto"/>
      <w:ind w:left="720"/>
      <w:contextualSpacing/>
    </w:pPr>
    <w:rPr>
      <w:rFonts w:ascii="Cordia New" w:eastAsia="Cordia New" w:hAnsi="Cordia New" w:cs="Angsana New"/>
      <w:sz w:val="28"/>
      <w:szCs w:val="35"/>
      <w:lang w:eastAsia="zh-CN"/>
    </w:rPr>
  </w:style>
  <w:style w:type="paragraph" w:styleId="a6">
    <w:name w:val="No Spacing"/>
    <w:uiPriority w:val="1"/>
    <w:qFormat/>
    <w:rsid w:val="0030037D"/>
    <w:pPr>
      <w:spacing w:after="0" w:line="240" w:lineRule="auto"/>
    </w:pPr>
  </w:style>
  <w:style w:type="character" w:styleId="a7">
    <w:name w:val="Emphasis"/>
    <w:basedOn w:val="a0"/>
    <w:uiPriority w:val="20"/>
    <w:qFormat/>
    <w:rsid w:val="00062B37"/>
    <w:rPr>
      <w:i/>
      <w:iCs/>
    </w:rPr>
  </w:style>
  <w:style w:type="paragraph" w:styleId="2">
    <w:name w:val="Body Text 2"/>
    <w:basedOn w:val="a"/>
    <w:link w:val="20"/>
    <w:uiPriority w:val="99"/>
    <w:unhideWhenUsed/>
    <w:rsid w:val="00062B37"/>
    <w:pPr>
      <w:spacing w:after="120" w:line="480" w:lineRule="auto"/>
    </w:pPr>
    <w:rPr>
      <w:rFonts w:ascii="DilleniaUPC" w:eastAsia="Cordia New" w:hAnsi="DilleniaUPC" w:cs="Angsana New"/>
      <w:color w:val="000080"/>
      <w:sz w:val="34"/>
      <w:szCs w:val="43"/>
    </w:rPr>
  </w:style>
  <w:style w:type="character" w:customStyle="1" w:styleId="20">
    <w:name w:val="เนื้อความ 2 อักขระ"/>
    <w:basedOn w:val="a0"/>
    <w:link w:val="2"/>
    <w:uiPriority w:val="99"/>
    <w:rsid w:val="00062B37"/>
    <w:rPr>
      <w:rFonts w:ascii="DilleniaUPC" w:eastAsia="Cordia New" w:hAnsi="DilleniaUPC" w:cs="Angsana New"/>
      <w:color w:val="000080"/>
      <w:sz w:val="34"/>
      <w:szCs w:val="43"/>
    </w:rPr>
  </w:style>
  <w:style w:type="paragraph" w:styleId="a8">
    <w:name w:val="caption"/>
    <w:basedOn w:val="a"/>
    <w:next w:val="a"/>
    <w:uiPriority w:val="99"/>
    <w:qFormat/>
    <w:rsid w:val="00062B37"/>
    <w:pPr>
      <w:spacing w:after="0" w:line="240" w:lineRule="auto"/>
      <w:jc w:val="center"/>
    </w:pPr>
    <w:rPr>
      <w:rFonts w:ascii="Cordia New" w:eastAsia="Times New Roman" w:hAnsi="Cordia New" w:cs="Angsana New"/>
      <w:b/>
      <w:bCs/>
      <w:sz w:val="44"/>
      <w:szCs w:val="44"/>
    </w:rPr>
  </w:style>
  <w:style w:type="paragraph" w:styleId="a9">
    <w:name w:val="Normal (Web)"/>
    <w:basedOn w:val="a"/>
    <w:rsid w:val="00A24447"/>
    <w:pPr>
      <w:spacing w:before="100" w:beforeAutospacing="1" w:after="100" w:afterAutospacing="1" w:line="240" w:lineRule="auto"/>
    </w:pPr>
    <w:rPr>
      <w:rFonts w:ascii="Tahoma" w:eastAsia="Times New Roman" w:hAnsi="Tahoma" w:cs="Tahoma"/>
      <w:sz w:val="24"/>
      <w:szCs w:val="24"/>
    </w:rPr>
  </w:style>
  <w:style w:type="paragraph" w:customStyle="1" w:styleId="11">
    <w:name w:val="ไม่มีการเว้นระยะห่าง1"/>
    <w:uiPriority w:val="1"/>
    <w:qFormat/>
    <w:rsid w:val="00EF2010"/>
    <w:pPr>
      <w:spacing w:after="0" w:line="240" w:lineRule="auto"/>
    </w:pPr>
    <w:rPr>
      <w:rFonts w:ascii="Calibri" w:eastAsia="Calibri" w:hAnsi="Calibri" w:cs="Angsana New"/>
    </w:rPr>
  </w:style>
  <w:style w:type="character" w:styleId="aa">
    <w:name w:val="Hyperlink"/>
    <w:basedOn w:val="a0"/>
    <w:uiPriority w:val="99"/>
    <w:unhideWhenUsed/>
    <w:rsid w:val="00AE66ED"/>
    <w:rPr>
      <w:color w:val="0000FF"/>
      <w:u w:val="single"/>
    </w:rPr>
  </w:style>
  <w:style w:type="paragraph" w:styleId="ab">
    <w:name w:val="Balloon Text"/>
    <w:basedOn w:val="a"/>
    <w:link w:val="ac"/>
    <w:uiPriority w:val="99"/>
    <w:semiHidden/>
    <w:unhideWhenUsed/>
    <w:rsid w:val="001E65F8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ac">
    <w:name w:val="ข้อความบอลลูน อักขระ"/>
    <w:basedOn w:val="a0"/>
    <w:link w:val="ab"/>
    <w:uiPriority w:val="99"/>
    <w:semiHidden/>
    <w:rsid w:val="001E65F8"/>
    <w:rPr>
      <w:rFonts w:ascii="Tahoma" w:eastAsia="Calibri" w:hAnsi="Tahoma" w:cs="Angsana New"/>
      <w:sz w:val="16"/>
      <w:szCs w:val="20"/>
    </w:rPr>
  </w:style>
  <w:style w:type="table" w:styleId="ad">
    <w:name w:val="Table Grid"/>
    <w:basedOn w:val="a1"/>
    <w:uiPriority w:val="59"/>
    <w:rsid w:val="00FB0C6F"/>
    <w:pPr>
      <w:spacing w:after="0" w:line="240" w:lineRule="auto"/>
      <w:jc w:val="center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4127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589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509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26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907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58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751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564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269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138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image" Target="media/image6.wmf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image" Target="media/image5.jpeg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hyperlink" Target="http://www.nvc-korat.ac.th" TargetMode="External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B41494A-7BB1-4454-B15D-4EB08A2016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</TotalTime>
  <Pages>33</Pages>
  <Words>4291</Words>
  <Characters>24465</Characters>
  <Application>Microsoft Office Word</Application>
  <DocSecurity>0</DocSecurity>
  <Lines>203</Lines>
  <Paragraphs>57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>Sky123.Org</Company>
  <LinksUpToDate>false</LinksUpToDate>
  <CharactersWithSpaces>286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User</cp:lastModifiedBy>
  <cp:revision>5</cp:revision>
  <cp:lastPrinted>2023-10-17T09:15:00Z</cp:lastPrinted>
  <dcterms:created xsi:type="dcterms:W3CDTF">2023-10-17T07:55:00Z</dcterms:created>
  <dcterms:modified xsi:type="dcterms:W3CDTF">2023-10-25T00:36:00Z</dcterms:modified>
</cp:coreProperties>
</file>